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290" r:id="rId2"/>
    <p:sldId id="466" r:id="rId3"/>
    <p:sldId id="467" r:id="rId4"/>
    <p:sldId id="461" r:id="rId5"/>
    <p:sldId id="464" r:id="rId6"/>
    <p:sldId id="412" r:id="rId7"/>
  </p:sldIdLst>
  <p:sldSz cx="12192000" cy="6858000"/>
  <p:notesSz cx="6761163" cy="99425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4599F94E-CEE6-441E-89CC-EB005ECD8F06}">
      <a14:m xmlns:a14="http://schemas.microsoft.com/office/drawing/2010/main">
        <m:mathPr xmlns:m="http://schemas.openxmlformats.org/officeDocument/2006/math">
          <m:brkBin m:val="before"/>
          <m:brkBinSub m:val="--"/>
        </m:mathPr>
      </a14:m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7763D6BF-67FD-455E-83D2-09F536BCBF01}" v="497" dt="2023-06-23T11:40:35.573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10"/>
    <p:restoredTop sz="94660"/>
  </p:normalViewPr>
  <p:slideViewPr>
    <p:cSldViewPr snapToGrid="0">
      <p:cViewPr varScale="1">
        <p:scale>
          <a:sx n="110" d="100"/>
          <a:sy n="110" d="100"/>
        </p:scale>
        <p:origin x="594" y="138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microsoft.com/office/2016/11/relationships/changesInfo" Target="changesInfos/changesInfo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Relationship Id="rId14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 We" userId="518e19de838fc018" providerId="LiveId" clId="{C9F00B02-D594-41AC-9ADC-74E100A5B346}"/>
    <pc:docChg chg="undo custSel addSld delSld modSld sldOrd">
      <pc:chgData name="J We" userId="518e19de838fc018" providerId="LiveId" clId="{C9F00B02-D594-41AC-9ADC-74E100A5B346}" dt="2022-02-22T00:57:43.284" v="122" actId="20577"/>
      <pc:docMkLst>
        <pc:docMk/>
      </pc:docMkLst>
      <pc:sldChg chg="del mod ord modShow">
        <pc:chgData name="J We" userId="518e19de838fc018" providerId="LiveId" clId="{C9F00B02-D594-41AC-9ADC-74E100A5B346}" dt="2022-02-20T02:48:44.571" v="62" actId="2696"/>
        <pc:sldMkLst>
          <pc:docMk/>
          <pc:sldMk cId="668169542" sldId="284"/>
        </pc:sldMkLst>
      </pc:sldChg>
      <pc:sldChg chg="addSp delSp modSp mod">
        <pc:chgData name="J We" userId="518e19de838fc018" providerId="LiveId" clId="{C9F00B02-D594-41AC-9ADC-74E100A5B346}" dt="2022-02-20T03:00:52.167" v="85" actId="1076"/>
        <pc:sldMkLst>
          <pc:docMk/>
          <pc:sldMk cId="3090167995" sldId="285"/>
        </pc:sldMkLst>
        <pc:spChg chg="del">
          <ac:chgData name="J We" userId="518e19de838fc018" providerId="LiveId" clId="{C9F00B02-D594-41AC-9ADC-74E100A5B346}" dt="2022-02-20T02:57:26.999" v="63" actId="478"/>
          <ac:spMkLst>
            <pc:docMk/>
            <pc:sldMk cId="3090167995" sldId="285"/>
            <ac:spMk id="2" creationId="{6507FEC9-5C94-4ECD-B4EC-4F9BE2EB8D55}"/>
          </ac:spMkLst>
        </pc:spChg>
        <pc:spChg chg="mod ord">
          <ac:chgData name="J We" userId="518e19de838fc018" providerId="LiveId" clId="{C9F00B02-D594-41AC-9ADC-74E100A5B346}" dt="2022-02-20T02:59:39.932" v="78" actId="166"/>
          <ac:spMkLst>
            <pc:docMk/>
            <pc:sldMk cId="3090167995" sldId="285"/>
            <ac:spMk id="3" creationId="{C830EBF9-E217-47A8-9A44-D662D0226D7B}"/>
          </ac:spMkLst>
        </pc:spChg>
        <pc:spChg chg="del">
          <ac:chgData name="J We" userId="518e19de838fc018" providerId="LiveId" clId="{C9F00B02-D594-41AC-9ADC-74E100A5B346}" dt="2022-02-20T02:57:26.999" v="63" actId="478"/>
          <ac:spMkLst>
            <pc:docMk/>
            <pc:sldMk cId="3090167995" sldId="285"/>
            <ac:spMk id="4" creationId="{012B9B63-C6F5-4E44-B9DB-30C7BACB7651}"/>
          </ac:spMkLst>
        </pc:spChg>
        <pc:spChg chg="del">
          <ac:chgData name="J We" userId="518e19de838fc018" providerId="LiveId" clId="{C9F00B02-D594-41AC-9ADC-74E100A5B346}" dt="2022-02-20T02:57:26.999" v="63" actId="478"/>
          <ac:spMkLst>
            <pc:docMk/>
            <pc:sldMk cId="3090167995" sldId="285"/>
            <ac:spMk id="43" creationId="{98B7EB35-5FB3-4484-910B-29AA51655DD3}"/>
          </ac:spMkLst>
        </pc:spChg>
        <pc:spChg chg="del">
          <ac:chgData name="J We" userId="518e19de838fc018" providerId="LiveId" clId="{C9F00B02-D594-41AC-9ADC-74E100A5B346}" dt="2022-02-20T02:57:26.999" v="63" actId="478"/>
          <ac:spMkLst>
            <pc:docMk/>
            <pc:sldMk cId="3090167995" sldId="285"/>
            <ac:spMk id="45" creationId="{5D5E303D-3FB3-468A-B29C-BBA774E174E5}"/>
          </ac:spMkLst>
        </pc:spChg>
        <pc:spChg chg="del">
          <ac:chgData name="J We" userId="518e19de838fc018" providerId="LiveId" clId="{C9F00B02-D594-41AC-9ADC-74E100A5B346}" dt="2022-02-20T02:57:26.999" v="63" actId="478"/>
          <ac:spMkLst>
            <pc:docMk/>
            <pc:sldMk cId="3090167995" sldId="285"/>
            <ac:spMk id="47" creationId="{A13F9044-26E1-42C6-9370-494C0F62792A}"/>
          </ac:spMkLst>
        </pc:spChg>
        <pc:spChg chg="del">
          <ac:chgData name="J We" userId="518e19de838fc018" providerId="LiveId" clId="{C9F00B02-D594-41AC-9ADC-74E100A5B346}" dt="2022-02-20T02:57:26.999" v="63" actId="478"/>
          <ac:spMkLst>
            <pc:docMk/>
            <pc:sldMk cId="3090167995" sldId="285"/>
            <ac:spMk id="49" creationId="{C90D06FE-963A-4C55-A8B3-0CCF0E4A5866}"/>
          </ac:spMkLst>
        </pc:spChg>
        <pc:spChg chg="mod ord">
          <ac:chgData name="J We" userId="518e19de838fc018" providerId="LiveId" clId="{C9F00B02-D594-41AC-9ADC-74E100A5B346}" dt="2022-02-20T03:00:52.167" v="85" actId="1076"/>
          <ac:spMkLst>
            <pc:docMk/>
            <pc:sldMk cId="3090167995" sldId="285"/>
            <ac:spMk id="50" creationId="{18D78B5C-0C95-46D7-8AEE-80B6E3799A2D}"/>
          </ac:spMkLst>
        </pc:spChg>
        <pc:spChg chg="del">
          <ac:chgData name="J We" userId="518e19de838fc018" providerId="LiveId" clId="{C9F00B02-D594-41AC-9ADC-74E100A5B346}" dt="2022-02-20T02:57:26.999" v="63" actId="478"/>
          <ac:spMkLst>
            <pc:docMk/>
            <pc:sldMk cId="3090167995" sldId="285"/>
            <ac:spMk id="51" creationId="{C0C7D4CE-BCDC-404E-ABB7-447A424C2F42}"/>
          </ac:spMkLst>
        </pc:spChg>
        <pc:picChg chg="add mod modCrop">
          <ac:chgData name="J We" userId="518e19de838fc018" providerId="LiveId" clId="{C9F00B02-D594-41AC-9ADC-74E100A5B346}" dt="2022-02-20T02:59:09.820" v="73" actId="732"/>
          <ac:picMkLst>
            <pc:docMk/>
            <pc:sldMk cId="3090167995" sldId="285"/>
            <ac:picMk id="8" creationId="{2CBF6D8A-751D-4027-A958-B047498394E4}"/>
          </ac:picMkLst>
        </pc:picChg>
        <pc:picChg chg="add mod modCrop">
          <ac:chgData name="J We" userId="518e19de838fc018" providerId="LiveId" clId="{C9F00B02-D594-41AC-9ADC-74E100A5B346}" dt="2022-02-20T02:59:30.167" v="76" actId="14100"/>
          <ac:picMkLst>
            <pc:docMk/>
            <pc:sldMk cId="3090167995" sldId="285"/>
            <ac:picMk id="10" creationId="{E124F841-5FC1-4159-B876-940F2479ED73}"/>
          </ac:picMkLst>
        </pc:picChg>
        <pc:picChg chg="add mod">
          <ac:chgData name="J We" userId="518e19de838fc018" providerId="LiveId" clId="{C9F00B02-D594-41AC-9ADC-74E100A5B346}" dt="2022-02-20T03:00:37.789" v="82" actId="14100"/>
          <ac:picMkLst>
            <pc:docMk/>
            <pc:sldMk cId="3090167995" sldId="285"/>
            <ac:picMk id="12" creationId="{B8C195D8-84B8-4F9E-AFAA-E4802E561FDD}"/>
          </ac:picMkLst>
        </pc:picChg>
      </pc:sldChg>
      <pc:sldChg chg="modSp mod">
        <pc:chgData name="J We" userId="518e19de838fc018" providerId="LiveId" clId="{C9F00B02-D594-41AC-9ADC-74E100A5B346}" dt="2022-02-20T02:29:35.698" v="52" actId="20577"/>
        <pc:sldMkLst>
          <pc:docMk/>
          <pc:sldMk cId="3312810205" sldId="290"/>
        </pc:sldMkLst>
        <pc:spChg chg="mod">
          <ac:chgData name="J We" userId="518e19de838fc018" providerId="LiveId" clId="{C9F00B02-D594-41AC-9ADC-74E100A5B346}" dt="2022-02-16T02:33:25.559" v="11" actId="20577"/>
          <ac:spMkLst>
            <pc:docMk/>
            <pc:sldMk cId="3312810205" sldId="290"/>
            <ac:spMk id="2" creationId="{8A5BF93F-4AF6-4F48-B55F-66A0E12457B9}"/>
          </ac:spMkLst>
        </pc:spChg>
        <pc:spChg chg="mod">
          <ac:chgData name="J We" userId="518e19de838fc018" providerId="LiveId" clId="{C9F00B02-D594-41AC-9ADC-74E100A5B346}" dt="2022-02-20T02:29:35.698" v="52" actId="20577"/>
          <ac:spMkLst>
            <pc:docMk/>
            <pc:sldMk cId="3312810205" sldId="290"/>
            <ac:spMk id="45" creationId="{3AED1BE8-4B39-45B0-8EE2-D3F66B35FE9C}"/>
          </ac:spMkLst>
        </pc:spChg>
      </pc:sldChg>
      <pc:sldChg chg="modSp mod">
        <pc:chgData name="J We" userId="518e19de838fc018" providerId="LiveId" clId="{C9F00B02-D594-41AC-9ADC-74E100A5B346}" dt="2022-02-20T08:02:24.148" v="109" actId="20577"/>
        <pc:sldMkLst>
          <pc:docMk/>
          <pc:sldMk cId="182405913" sldId="380"/>
        </pc:sldMkLst>
        <pc:spChg chg="mod">
          <ac:chgData name="J We" userId="518e19de838fc018" providerId="LiveId" clId="{C9F00B02-D594-41AC-9ADC-74E100A5B346}" dt="2022-02-20T08:02:24.148" v="109" actId="20577"/>
          <ac:spMkLst>
            <pc:docMk/>
            <pc:sldMk cId="182405913" sldId="380"/>
            <ac:spMk id="2" creationId="{1889EFA3-0809-443D-B467-2B432F45F0F7}"/>
          </ac:spMkLst>
        </pc:spChg>
      </pc:sldChg>
      <pc:sldChg chg="addSp delSp modSp mod">
        <pc:chgData name="J We" userId="518e19de838fc018" providerId="LiveId" clId="{C9F00B02-D594-41AC-9ADC-74E100A5B346}" dt="2022-02-20T03:12:44.544" v="90" actId="1076"/>
        <pc:sldMkLst>
          <pc:docMk/>
          <pc:sldMk cId="3150386397" sldId="414"/>
        </pc:sldMkLst>
        <pc:spChg chg="mod">
          <ac:chgData name="J We" userId="518e19de838fc018" providerId="LiveId" clId="{C9F00B02-D594-41AC-9ADC-74E100A5B346}" dt="2022-02-18T01:16:04.576" v="26"/>
          <ac:spMkLst>
            <pc:docMk/>
            <pc:sldMk cId="3150386397" sldId="414"/>
            <ac:spMk id="2" creationId="{008FC15D-E05C-4CCC-B616-69E8F5784437}"/>
          </ac:spMkLst>
        </pc:spChg>
        <pc:spChg chg="del">
          <ac:chgData name="J We" userId="518e19de838fc018" providerId="LiveId" clId="{C9F00B02-D594-41AC-9ADC-74E100A5B346}" dt="2022-02-20T03:12:26.944" v="86" actId="478"/>
          <ac:spMkLst>
            <pc:docMk/>
            <pc:sldMk cId="3150386397" sldId="414"/>
            <ac:spMk id="49" creationId="{BA92AF7A-729F-4C32-82DA-BBFEA0B885EF}"/>
          </ac:spMkLst>
        </pc:spChg>
        <pc:picChg chg="add mod">
          <ac:chgData name="J We" userId="518e19de838fc018" providerId="LiveId" clId="{C9F00B02-D594-41AC-9ADC-74E100A5B346}" dt="2022-02-20T03:12:44.544" v="90" actId="1076"/>
          <ac:picMkLst>
            <pc:docMk/>
            <pc:sldMk cId="3150386397" sldId="414"/>
            <ac:picMk id="50" creationId="{1E9E3A5D-71B8-49CA-A241-55215EF3AB2A}"/>
          </ac:picMkLst>
        </pc:picChg>
      </pc:sldChg>
      <pc:sldChg chg="ord">
        <pc:chgData name="J We" userId="518e19de838fc018" providerId="LiveId" clId="{C9F00B02-D594-41AC-9ADC-74E100A5B346}" dt="2022-02-20T02:30:56.734" v="60"/>
        <pc:sldMkLst>
          <pc:docMk/>
          <pc:sldMk cId="3514366182" sldId="415"/>
        </pc:sldMkLst>
      </pc:sldChg>
      <pc:sldChg chg="addSp modSp mod">
        <pc:chgData name="J We" userId="518e19de838fc018" providerId="LiveId" clId="{C9F00B02-D594-41AC-9ADC-74E100A5B346}" dt="2022-02-18T01:17:07.548" v="30" actId="1076"/>
        <pc:sldMkLst>
          <pc:docMk/>
          <pc:sldMk cId="2557354635" sldId="416"/>
        </pc:sldMkLst>
        <pc:spChg chg="add mod">
          <ac:chgData name="J We" userId="518e19de838fc018" providerId="LiveId" clId="{C9F00B02-D594-41AC-9ADC-74E100A5B346}" dt="2022-02-18T01:17:07.548" v="30" actId="1076"/>
          <ac:spMkLst>
            <pc:docMk/>
            <pc:sldMk cId="2557354635" sldId="416"/>
            <ac:spMk id="52" creationId="{9CDBED82-2D8A-47C0-9DB7-6A2A4EF94174}"/>
          </ac:spMkLst>
        </pc:spChg>
      </pc:sldChg>
      <pc:sldChg chg="addSp delSp modSp add mod">
        <pc:chgData name="J We" userId="518e19de838fc018" providerId="LiveId" clId="{C9F00B02-D594-41AC-9ADC-74E100A5B346}" dt="2022-02-18T01:15:21.912" v="19" actId="14100"/>
        <pc:sldMkLst>
          <pc:docMk/>
          <pc:sldMk cId="2976866747" sldId="417"/>
        </pc:sldMkLst>
        <pc:spChg chg="del mod">
          <ac:chgData name="J We" userId="518e19de838fc018" providerId="LiveId" clId="{C9F00B02-D594-41AC-9ADC-74E100A5B346}" dt="2022-02-16T02:55:06.927" v="14" actId="478"/>
          <ac:spMkLst>
            <pc:docMk/>
            <pc:sldMk cId="2976866747" sldId="417"/>
            <ac:spMk id="2" creationId="{4BB2D117-6BB3-46AF-A721-9765048F7A96}"/>
          </ac:spMkLst>
        </pc:spChg>
        <pc:spChg chg="del">
          <ac:chgData name="J We" userId="518e19de838fc018" providerId="LiveId" clId="{C9F00B02-D594-41AC-9ADC-74E100A5B346}" dt="2022-02-16T02:55:10.316" v="15" actId="478"/>
          <ac:spMkLst>
            <pc:docMk/>
            <pc:sldMk cId="2976866747" sldId="417"/>
            <ac:spMk id="3" creationId="{0613D9FE-A9BF-4D3E-AE1E-F6B0554F084F}"/>
          </ac:spMkLst>
        </pc:spChg>
        <pc:spChg chg="add mod">
          <ac:chgData name="J We" userId="518e19de838fc018" providerId="LiveId" clId="{C9F00B02-D594-41AC-9ADC-74E100A5B346}" dt="2022-02-18T01:15:21.912" v="19" actId="14100"/>
          <ac:spMkLst>
            <pc:docMk/>
            <pc:sldMk cId="2976866747" sldId="417"/>
            <ac:spMk id="41" creationId="{3E508D08-6247-472D-A933-1ED02B3957C4}"/>
          </ac:spMkLst>
        </pc:spChg>
      </pc:sldChg>
      <pc:sldChg chg="addSp delSp modSp add mod">
        <pc:chgData name="J We" userId="518e19de838fc018" providerId="LiveId" clId="{C9F00B02-D594-41AC-9ADC-74E100A5B346}" dt="2022-02-22T00:57:43.284" v="122" actId="20577"/>
        <pc:sldMkLst>
          <pc:docMk/>
          <pc:sldMk cId="3367699374" sldId="418"/>
        </pc:sldMkLst>
        <pc:spChg chg="del">
          <ac:chgData name="J We" userId="518e19de838fc018" providerId="LiveId" clId="{C9F00B02-D594-41AC-9ADC-74E100A5B346}" dt="2022-02-18T01:19:18.679" v="32" actId="478"/>
          <ac:spMkLst>
            <pc:docMk/>
            <pc:sldMk cId="3367699374" sldId="418"/>
            <ac:spMk id="41" creationId="{3E508D08-6247-472D-A933-1ED02B3957C4}"/>
          </ac:spMkLst>
        </pc:spChg>
        <pc:spChg chg="add mod">
          <ac:chgData name="J We" userId="518e19de838fc018" providerId="LiveId" clId="{C9F00B02-D594-41AC-9ADC-74E100A5B346}" dt="2022-02-22T00:57:43.284" v="122" actId="20577"/>
          <ac:spMkLst>
            <pc:docMk/>
            <pc:sldMk cId="3367699374" sldId="418"/>
            <ac:spMk id="42" creationId="{EF57EBA3-D05F-4DC0-9C26-FA4918487C3D}"/>
          </ac:spMkLst>
        </pc:spChg>
      </pc:sldChg>
      <pc:sldChg chg="addSp delSp modSp add mod ord">
        <pc:chgData name="J We" userId="518e19de838fc018" providerId="LiveId" clId="{C9F00B02-D594-41AC-9ADC-74E100A5B346}" dt="2022-02-20T08:10:35.629" v="120" actId="1076"/>
        <pc:sldMkLst>
          <pc:docMk/>
          <pc:sldMk cId="3037317419" sldId="419"/>
        </pc:sldMkLst>
        <pc:spChg chg="add del mod">
          <ac:chgData name="J We" userId="518e19de838fc018" providerId="LiveId" clId="{C9F00B02-D594-41AC-9ADC-74E100A5B346}" dt="2022-02-20T08:01:17.369" v="100" actId="21"/>
          <ac:spMkLst>
            <pc:docMk/>
            <pc:sldMk cId="3037317419" sldId="419"/>
            <ac:spMk id="2" creationId="{EB7F971C-5453-4BD5-BF01-029FC3A0E80D}"/>
          </ac:spMkLst>
        </pc:spChg>
        <pc:spChg chg="add del mod">
          <ac:chgData name="J We" userId="518e19de838fc018" providerId="LiveId" clId="{C9F00B02-D594-41AC-9ADC-74E100A5B346}" dt="2022-02-20T08:01:17.369" v="100" actId="21"/>
          <ac:spMkLst>
            <pc:docMk/>
            <pc:sldMk cId="3037317419" sldId="419"/>
            <ac:spMk id="3" creationId="{40FA1967-8766-4B7F-BE4F-CE1F8B3B9BBC}"/>
          </ac:spMkLst>
        </pc:spChg>
        <pc:spChg chg="add mod">
          <ac:chgData name="J We" userId="518e19de838fc018" providerId="LiveId" clId="{C9F00B02-D594-41AC-9ADC-74E100A5B346}" dt="2022-02-20T08:09:33.757" v="116" actId="1076"/>
          <ac:spMkLst>
            <pc:docMk/>
            <pc:sldMk cId="3037317419" sldId="419"/>
            <ac:spMk id="44" creationId="{FBA38B61-D58D-47A0-A564-3EF56D3870EE}"/>
          </ac:spMkLst>
        </pc:spChg>
        <pc:spChg chg="add mod">
          <ac:chgData name="J We" userId="518e19de838fc018" providerId="LiveId" clId="{C9F00B02-D594-41AC-9ADC-74E100A5B346}" dt="2022-02-20T08:09:40.196" v="118" actId="1076"/>
          <ac:spMkLst>
            <pc:docMk/>
            <pc:sldMk cId="3037317419" sldId="419"/>
            <ac:spMk id="47" creationId="{C7D5EECE-D698-46FF-8109-B3EDCE159591}"/>
          </ac:spMkLst>
        </pc:spChg>
        <pc:picChg chg="add mod">
          <ac:chgData name="J We" userId="518e19de838fc018" providerId="LiveId" clId="{C9F00B02-D594-41AC-9ADC-74E100A5B346}" dt="2022-02-20T08:09:43.660" v="119" actId="1076"/>
          <ac:picMkLst>
            <pc:docMk/>
            <pc:sldMk cId="3037317419" sldId="419"/>
            <ac:picMk id="7" creationId="{DD94AA1E-BB80-44CC-A3FA-360300D59C2A}"/>
          </ac:picMkLst>
        </pc:picChg>
        <pc:picChg chg="add mod">
          <ac:chgData name="J We" userId="518e19de838fc018" providerId="LiveId" clId="{C9F00B02-D594-41AC-9ADC-74E100A5B346}" dt="2022-02-20T08:10:35.629" v="120" actId="1076"/>
          <ac:picMkLst>
            <pc:docMk/>
            <pc:sldMk cId="3037317419" sldId="419"/>
            <ac:picMk id="45" creationId="{5AEA0440-7C78-4BCC-8B5C-E0E0DA451898}"/>
          </ac:picMkLst>
        </pc:picChg>
        <pc:picChg chg="add del mod">
          <ac:chgData name="J We" userId="518e19de838fc018" providerId="LiveId" clId="{C9F00B02-D594-41AC-9ADC-74E100A5B346}" dt="2022-02-20T08:01:17.369" v="100" actId="21"/>
          <ac:picMkLst>
            <pc:docMk/>
            <pc:sldMk cId="3037317419" sldId="419"/>
            <ac:picMk id="1025" creationId="{B91050CC-C468-4AE8-BC76-85573E339B6A}"/>
          </ac:picMkLst>
        </pc:picChg>
      </pc:sldChg>
      <pc:sldChg chg="add del">
        <pc:chgData name="J We" userId="518e19de838fc018" providerId="LiveId" clId="{C9F00B02-D594-41AC-9ADC-74E100A5B346}" dt="2022-02-21T08:44:07.874" v="121" actId="47"/>
        <pc:sldMkLst>
          <pc:docMk/>
          <pc:sldMk cId="2908607579" sldId="420"/>
        </pc:sldMkLst>
      </pc:sldChg>
    </pc:docChg>
  </pc:docChgLst>
  <pc:docChgLst>
    <pc:chgData name="J We" userId="61dd5751-8f97-4f6c-8ec2-994802fae784" providerId="ADAL" clId="{2CB685DA-55CF-4F72-B54F-343E9F825AF4}"/>
    <pc:docChg chg="undo modSld">
      <pc:chgData name="J We" userId="61dd5751-8f97-4f6c-8ec2-994802fae784" providerId="ADAL" clId="{2CB685DA-55CF-4F72-B54F-343E9F825AF4}" dt="2021-11-17T10:09:50.472" v="10" actId="20577"/>
      <pc:docMkLst>
        <pc:docMk/>
      </pc:docMkLst>
      <pc:sldChg chg="addSp modSp">
        <pc:chgData name="J We" userId="61dd5751-8f97-4f6c-8ec2-994802fae784" providerId="ADAL" clId="{2CB685DA-55CF-4F72-B54F-343E9F825AF4}" dt="2021-11-17T10:09:50.472" v="10" actId="20577"/>
        <pc:sldMkLst>
          <pc:docMk/>
          <pc:sldMk cId="528444229" sldId="286"/>
        </pc:sldMkLst>
        <pc:spChg chg="add mod">
          <ac:chgData name="J We" userId="61dd5751-8f97-4f6c-8ec2-994802fae784" providerId="ADAL" clId="{2CB685DA-55CF-4F72-B54F-343E9F825AF4}" dt="2021-11-17T10:09:50.472" v="10" actId="20577"/>
          <ac:spMkLst>
            <pc:docMk/>
            <pc:sldMk cId="528444229" sldId="286"/>
            <ac:spMk id="3" creationId="{6490B269-0A75-4843-9719-B1D245CB2A6E}"/>
          </ac:spMkLst>
        </pc:spChg>
      </pc:sldChg>
    </pc:docChg>
  </pc:docChgLst>
  <pc:docChgLst>
    <pc:chgData name="J We" userId="518e19de838fc018" providerId="LiveId" clId="{FBA03C8B-3373-4560-98D6-08D34F48D16F}"/>
    <pc:docChg chg="undo custSel addSld delSld modSld sldOrd">
      <pc:chgData name="J We" userId="518e19de838fc018" providerId="LiveId" clId="{FBA03C8B-3373-4560-98D6-08D34F48D16F}" dt="2023-03-24T12:56:25.390" v="1867" actId="20577"/>
      <pc:docMkLst>
        <pc:docMk/>
      </pc:docMkLst>
      <pc:sldChg chg="modSp mod">
        <pc:chgData name="J We" userId="518e19de838fc018" providerId="LiveId" clId="{FBA03C8B-3373-4560-98D6-08D34F48D16F}" dt="2023-03-24T01:15:27.483" v="1776" actId="122"/>
        <pc:sldMkLst>
          <pc:docMk/>
          <pc:sldMk cId="3312810205" sldId="290"/>
        </pc:sldMkLst>
        <pc:spChg chg="mod">
          <ac:chgData name="J We" userId="518e19de838fc018" providerId="LiveId" clId="{FBA03C8B-3373-4560-98D6-08D34F48D16F}" dt="2023-03-24T01:14:39.460" v="1769" actId="14100"/>
          <ac:spMkLst>
            <pc:docMk/>
            <pc:sldMk cId="3312810205" sldId="290"/>
            <ac:spMk id="2" creationId="{8A5BF93F-4AF6-4F48-B55F-66A0E12457B9}"/>
          </ac:spMkLst>
        </pc:spChg>
        <pc:spChg chg="mod">
          <ac:chgData name="J We" userId="518e19de838fc018" providerId="LiveId" clId="{FBA03C8B-3373-4560-98D6-08D34F48D16F}" dt="2023-03-24T01:15:00.429" v="1771" actId="14100"/>
          <ac:spMkLst>
            <pc:docMk/>
            <pc:sldMk cId="3312810205" sldId="290"/>
            <ac:spMk id="45" creationId="{3AED1BE8-4B39-45B0-8EE2-D3F66B35FE9C}"/>
          </ac:spMkLst>
        </pc:spChg>
        <pc:spChg chg="mod">
          <ac:chgData name="J We" userId="518e19de838fc018" providerId="LiveId" clId="{FBA03C8B-3373-4560-98D6-08D34F48D16F}" dt="2023-03-24T01:14:49.558" v="1770" actId="1076"/>
          <ac:spMkLst>
            <pc:docMk/>
            <pc:sldMk cId="3312810205" sldId="290"/>
            <ac:spMk id="47" creationId="{F9AB1F69-3A1B-4446-A733-D3EE634DFF13}"/>
          </ac:spMkLst>
        </pc:spChg>
        <pc:spChg chg="mod">
          <ac:chgData name="J We" userId="518e19de838fc018" providerId="LiveId" clId="{FBA03C8B-3373-4560-98D6-08D34F48D16F}" dt="2023-03-24T01:15:27.483" v="1776" actId="122"/>
          <ac:spMkLst>
            <pc:docMk/>
            <pc:sldMk cId="3312810205" sldId="290"/>
            <ac:spMk id="49" creationId="{34CB428E-D1CB-4B40-812B-FD5298F9D63B}"/>
          </ac:spMkLst>
        </pc:spChg>
      </pc:sldChg>
      <pc:sldChg chg="del">
        <pc:chgData name="J We" userId="518e19de838fc018" providerId="LiveId" clId="{FBA03C8B-3373-4560-98D6-08D34F48D16F}" dt="2023-03-23T01:46:00.879" v="185" actId="47"/>
        <pc:sldMkLst>
          <pc:docMk/>
          <pc:sldMk cId="182405913" sldId="380"/>
        </pc:sldMkLst>
      </pc:sldChg>
      <pc:sldChg chg="addSp delSp modSp mod ord">
        <pc:chgData name="J We" userId="518e19de838fc018" providerId="LiveId" clId="{FBA03C8B-3373-4560-98D6-08D34F48D16F}" dt="2023-03-24T01:08:38.189" v="1749" actId="1076"/>
        <pc:sldMkLst>
          <pc:docMk/>
          <pc:sldMk cId="3187244672" sldId="412"/>
        </pc:sldMkLst>
        <pc:spChg chg="add mod">
          <ac:chgData name="J We" userId="518e19de838fc018" providerId="LiveId" clId="{FBA03C8B-3373-4560-98D6-08D34F48D16F}" dt="2023-03-24T01:08:38.189" v="1749" actId="1076"/>
          <ac:spMkLst>
            <pc:docMk/>
            <pc:sldMk cId="3187244672" sldId="412"/>
            <ac:spMk id="2" creationId="{79EF9464-271E-4144-9C97-8ADE3BF04BC5}"/>
          </ac:spMkLst>
        </pc:spChg>
        <pc:spChg chg="del mod">
          <ac:chgData name="J We" userId="518e19de838fc018" providerId="LiveId" clId="{FBA03C8B-3373-4560-98D6-08D34F48D16F}" dt="2023-03-24T01:07:50.633" v="1724" actId="478"/>
          <ac:spMkLst>
            <pc:docMk/>
            <pc:sldMk cId="3187244672" sldId="412"/>
            <ac:spMk id="18" creationId="{73C12328-CE9C-4F36-B015-437F1BFCFA3E}"/>
          </ac:spMkLst>
        </pc:spChg>
        <pc:spChg chg="add del mod">
          <ac:chgData name="J We" userId="518e19de838fc018" providerId="LiveId" clId="{FBA03C8B-3373-4560-98D6-08D34F48D16F}" dt="2023-03-24T01:08:33.273" v="1748" actId="478"/>
          <ac:spMkLst>
            <pc:docMk/>
            <pc:sldMk cId="3187244672" sldId="412"/>
            <ac:spMk id="52" creationId="{064BE7BE-DA6C-458F-B82C-11C9C30ACEAD}"/>
          </ac:spMkLst>
        </pc:spChg>
      </pc:sldChg>
      <pc:sldChg chg="delSp del mod">
        <pc:chgData name="J We" userId="518e19de838fc018" providerId="LiveId" clId="{FBA03C8B-3373-4560-98D6-08D34F48D16F}" dt="2023-03-23T08:59:42.344" v="1498" actId="47"/>
        <pc:sldMkLst>
          <pc:docMk/>
          <pc:sldMk cId="497894900" sldId="426"/>
        </pc:sldMkLst>
        <pc:spChg chg="del">
          <ac:chgData name="J We" userId="518e19de838fc018" providerId="LiveId" clId="{FBA03C8B-3373-4560-98D6-08D34F48D16F}" dt="2023-03-23T08:59:22.296" v="1494" actId="21"/>
          <ac:spMkLst>
            <pc:docMk/>
            <pc:sldMk cId="497894900" sldId="426"/>
            <ac:spMk id="86" creationId="{FC94C61B-7561-4C99-94D7-02007BB2BC18}"/>
          </ac:spMkLst>
        </pc:spChg>
      </pc:sldChg>
      <pc:sldChg chg="del ord">
        <pc:chgData name="J We" userId="518e19de838fc018" providerId="LiveId" clId="{FBA03C8B-3373-4560-98D6-08D34F48D16F}" dt="2023-03-23T08:59:09.446" v="1491" actId="47"/>
        <pc:sldMkLst>
          <pc:docMk/>
          <pc:sldMk cId="2765608750" sldId="435"/>
        </pc:sldMkLst>
      </pc:sldChg>
      <pc:sldChg chg="addSp delSp modSp mod">
        <pc:chgData name="J We" userId="518e19de838fc018" providerId="LiveId" clId="{FBA03C8B-3373-4560-98D6-08D34F48D16F}" dt="2023-03-23T09:26:21.343" v="1536"/>
        <pc:sldMkLst>
          <pc:docMk/>
          <pc:sldMk cId="3609628229" sldId="436"/>
        </pc:sldMkLst>
        <pc:spChg chg="del">
          <ac:chgData name="J We" userId="518e19de838fc018" providerId="LiveId" clId="{FBA03C8B-3373-4560-98D6-08D34F48D16F}" dt="2023-03-23T06:56:41.281" v="734" actId="478"/>
          <ac:spMkLst>
            <pc:docMk/>
            <pc:sldMk cId="3609628229" sldId="436"/>
            <ac:spMk id="47" creationId="{747DE409-60A2-4AB8-900C-30A598C53A7E}"/>
          </ac:spMkLst>
        </pc:spChg>
        <pc:spChg chg="del">
          <ac:chgData name="J We" userId="518e19de838fc018" providerId="LiveId" clId="{FBA03C8B-3373-4560-98D6-08D34F48D16F}" dt="2023-03-23T04:14:24.063" v="612" actId="478"/>
          <ac:spMkLst>
            <pc:docMk/>
            <pc:sldMk cId="3609628229" sldId="436"/>
            <ac:spMk id="48" creationId="{A56C1F2C-D94B-476D-89FD-63ADE5F29E1F}"/>
          </ac:spMkLst>
        </pc:spChg>
        <pc:spChg chg="del">
          <ac:chgData name="J We" userId="518e19de838fc018" providerId="LiveId" clId="{FBA03C8B-3373-4560-98D6-08D34F48D16F}" dt="2023-03-23T06:56:46.303" v="735" actId="478"/>
          <ac:spMkLst>
            <pc:docMk/>
            <pc:sldMk cId="3609628229" sldId="436"/>
            <ac:spMk id="49" creationId="{29B37B30-D835-4BAE-ABFF-5184FBDC9C2D}"/>
          </ac:spMkLst>
        </pc:spChg>
        <pc:spChg chg="del">
          <ac:chgData name="J We" userId="518e19de838fc018" providerId="LiveId" clId="{FBA03C8B-3373-4560-98D6-08D34F48D16F}" dt="2023-03-23T06:56:48.704" v="737" actId="478"/>
          <ac:spMkLst>
            <pc:docMk/>
            <pc:sldMk cId="3609628229" sldId="436"/>
            <ac:spMk id="50" creationId="{0D362587-82A3-4E30-BAF7-9FA377CF1290}"/>
          </ac:spMkLst>
        </pc:spChg>
        <pc:spChg chg="del">
          <ac:chgData name="J We" userId="518e19de838fc018" providerId="LiveId" clId="{FBA03C8B-3373-4560-98D6-08D34F48D16F}" dt="2023-03-23T06:56:50.290" v="739" actId="478"/>
          <ac:spMkLst>
            <pc:docMk/>
            <pc:sldMk cId="3609628229" sldId="436"/>
            <ac:spMk id="51" creationId="{2DEABF58-EC16-4333-A0B5-BFBED3849428}"/>
          </ac:spMkLst>
        </pc:spChg>
        <pc:spChg chg="add mod">
          <ac:chgData name="J We" userId="518e19de838fc018" providerId="LiveId" clId="{FBA03C8B-3373-4560-98D6-08D34F48D16F}" dt="2023-03-23T07:43:04.287" v="1375"/>
          <ac:spMkLst>
            <pc:docMk/>
            <pc:sldMk cId="3609628229" sldId="436"/>
            <ac:spMk id="56" creationId="{58EF4EF3-8D2D-4F78-B2C2-9427CDAD4439}"/>
          </ac:spMkLst>
        </pc:spChg>
        <pc:spChg chg="add mod">
          <ac:chgData name="J We" userId="518e19de838fc018" providerId="LiveId" clId="{FBA03C8B-3373-4560-98D6-08D34F48D16F}" dt="2023-03-23T07:33:07.923" v="1114"/>
          <ac:spMkLst>
            <pc:docMk/>
            <pc:sldMk cId="3609628229" sldId="436"/>
            <ac:spMk id="57" creationId="{2A4A5C7B-0728-4588-94E2-19E582A5F022}"/>
          </ac:spMkLst>
        </pc:spChg>
        <pc:spChg chg="add mod">
          <ac:chgData name="J We" userId="518e19de838fc018" providerId="LiveId" clId="{FBA03C8B-3373-4560-98D6-08D34F48D16F}" dt="2023-03-23T09:26:21.343" v="1536"/>
          <ac:spMkLst>
            <pc:docMk/>
            <pc:sldMk cId="3609628229" sldId="436"/>
            <ac:spMk id="58" creationId="{BC45E606-5D38-45DD-BC2C-BB531F8478DF}"/>
          </ac:spMkLst>
        </pc:spChg>
        <pc:spChg chg="add mod">
          <ac:chgData name="J We" userId="518e19de838fc018" providerId="LiveId" clId="{FBA03C8B-3373-4560-98D6-08D34F48D16F}" dt="2023-03-23T07:42:05.291" v="1352" actId="1076"/>
          <ac:spMkLst>
            <pc:docMk/>
            <pc:sldMk cId="3609628229" sldId="436"/>
            <ac:spMk id="59" creationId="{D8D58F63-3CFE-4A27-9EDC-67A08CD6CDC4}"/>
          </ac:spMkLst>
        </pc:spChg>
        <pc:graphicFrameChg chg="add del mod">
          <ac:chgData name="J We" userId="518e19de838fc018" providerId="LiveId" clId="{FBA03C8B-3373-4560-98D6-08D34F48D16F}" dt="2023-03-23T04:14:42.697" v="615"/>
          <ac:graphicFrameMkLst>
            <pc:docMk/>
            <pc:sldMk cId="3609628229" sldId="436"/>
            <ac:graphicFrameMk id="2" creationId="{22E214E4-5167-423B-B117-677680EC598E}"/>
          </ac:graphicFrameMkLst>
        </pc:graphicFrameChg>
        <pc:picChg chg="add mod">
          <ac:chgData name="J We" userId="518e19de838fc018" providerId="LiveId" clId="{FBA03C8B-3373-4560-98D6-08D34F48D16F}" dt="2023-03-23T07:35:11.840" v="1118" actId="1076"/>
          <ac:picMkLst>
            <pc:docMk/>
            <pc:sldMk cId="3609628229" sldId="436"/>
            <ac:picMk id="3" creationId="{E881F3F4-A86B-47BE-B131-FFDF72B47535}"/>
          </ac:picMkLst>
        </pc:picChg>
        <pc:picChg chg="del">
          <ac:chgData name="J We" userId="518e19de838fc018" providerId="LiveId" clId="{FBA03C8B-3373-4560-98D6-08D34F48D16F}" dt="2023-03-23T01:12:43.339" v="76" actId="478"/>
          <ac:picMkLst>
            <pc:docMk/>
            <pc:sldMk cId="3609628229" sldId="436"/>
            <ac:picMk id="4" creationId="{E5CF0871-3609-4D70-A73C-CFFCDE598D57}"/>
          </ac:picMkLst>
        </pc:picChg>
        <pc:picChg chg="add del mod">
          <ac:chgData name="J We" userId="518e19de838fc018" providerId="LiveId" clId="{FBA03C8B-3373-4560-98D6-08D34F48D16F}" dt="2023-03-23T04:14:20.712" v="611" actId="478"/>
          <ac:picMkLst>
            <pc:docMk/>
            <pc:sldMk cId="3609628229" sldId="436"/>
            <ac:picMk id="54" creationId="{5F529A83-78AA-4FD0-96A6-6C361CD3B779}"/>
          </ac:picMkLst>
        </pc:picChg>
        <pc:picChg chg="add del mod">
          <ac:chgData name="J We" userId="518e19de838fc018" providerId="LiveId" clId="{FBA03C8B-3373-4560-98D6-08D34F48D16F}" dt="2023-03-23T07:12:54.198" v="757"/>
          <ac:picMkLst>
            <pc:docMk/>
            <pc:sldMk cId="3609628229" sldId="436"/>
            <ac:picMk id="55" creationId="{294339BB-D889-4750-A5D0-048C244F2EC7}"/>
          </ac:picMkLst>
        </pc:picChg>
        <pc:cxnChg chg="del">
          <ac:chgData name="J We" userId="518e19de838fc018" providerId="LiveId" clId="{FBA03C8B-3373-4560-98D6-08D34F48D16F}" dt="2023-03-23T06:56:47.050" v="736" actId="478"/>
          <ac:cxnSpMkLst>
            <pc:docMk/>
            <pc:sldMk cId="3609628229" sldId="436"/>
            <ac:cxnSpMk id="52" creationId="{6C692F15-0C30-43DF-A9C2-47EB5E9E8FC4}"/>
          </ac:cxnSpMkLst>
        </pc:cxnChg>
        <pc:cxnChg chg="del">
          <ac:chgData name="J We" userId="518e19de838fc018" providerId="LiveId" clId="{FBA03C8B-3373-4560-98D6-08D34F48D16F}" dt="2023-03-23T06:56:49.417" v="738" actId="478"/>
          <ac:cxnSpMkLst>
            <pc:docMk/>
            <pc:sldMk cId="3609628229" sldId="436"/>
            <ac:cxnSpMk id="53" creationId="{48F869D0-AFFE-4456-85A7-948E912270C4}"/>
          </ac:cxnSpMkLst>
        </pc:cxnChg>
      </pc:sldChg>
      <pc:sldChg chg="addSp delSp modSp mod">
        <pc:chgData name="J We" userId="518e19de838fc018" providerId="LiveId" clId="{FBA03C8B-3373-4560-98D6-08D34F48D16F}" dt="2023-03-24T12:56:25.390" v="1867" actId="20577"/>
        <pc:sldMkLst>
          <pc:docMk/>
          <pc:sldMk cId="622390646" sldId="437"/>
        </pc:sldMkLst>
        <pc:spChg chg="del">
          <ac:chgData name="J We" userId="518e19de838fc018" providerId="LiveId" clId="{FBA03C8B-3373-4560-98D6-08D34F48D16F}" dt="2023-03-23T01:01:12.670" v="12" actId="478"/>
          <ac:spMkLst>
            <pc:docMk/>
            <pc:sldMk cId="622390646" sldId="437"/>
            <ac:spMk id="41" creationId="{D34AAFB7-9346-4E9C-BAFE-6A33AE3533DD}"/>
          </ac:spMkLst>
        </pc:spChg>
        <pc:spChg chg="del">
          <ac:chgData name="J We" userId="518e19de838fc018" providerId="LiveId" clId="{FBA03C8B-3373-4560-98D6-08D34F48D16F}" dt="2023-03-23T01:01:23.863" v="16" actId="478"/>
          <ac:spMkLst>
            <pc:docMk/>
            <pc:sldMk cId="622390646" sldId="437"/>
            <ac:spMk id="43" creationId="{8F910AD6-DB18-446B-A7C1-0BFC815CEE94}"/>
          </ac:spMkLst>
        </pc:spChg>
        <pc:spChg chg="del">
          <ac:chgData name="J We" userId="518e19de838fc018" providerId="LiveId" clId="{FBA03C8B-3373-4560-98D6-08D34F48D16F}" dt="2023-03-23T01:01:16.499" v="14" actId="478"/>
          <ac:spMkLst>
            <pc:docMk/>
            <pc:sldMk cId="622390646" sldId="437"/>
            <ac:spMk id="44" creationId="{3CD7BB1B-ED29-40DF-9FE8-AB92D1719A21}"/>
          </ac:spMkLst>
        </pc:spChg>
        <pc:spChg chg="del">
          <ac:chgData name="J We" userId="518e19de838fc018" providerId="LiveId" clId="{FBA03C8B-3373-4560-98D6-08D34F48D16F}" dt="2023-03-23T01:01:15.131" v="13" actId="478"/>
          <ac:spMkLst>
            <pc:docMk/>
            <pc:sldMk cId="622390646" sldId="437"/>
            <ac:spMk id="45" creationId="{3C6AE862-D113-4821-B0BB-F761C439CA11}"/>
          </ac:spMkLst>
        </pc:spChg>
        <pc:spChg chg="del">
          <ac:chgData name="J We" userId="518e19de838fc018" providerId="LiveId" clId="{FBA03C8B-3373-4560-98D6-08D34F48D16F}" dt="2023-03-23T01:01:22.177" v="15" actId="478"/>
          <ac:spMkLst>
            <pc:docMk/>
            <pc:sldMk cId="622390646" sldId="437"/>
            <ac:spMk id="47" creationId="{5360BCEB-4B48-4B88-A1AE-692D1F61422A}"/>
          </ac:spMkLst>
        </pc:spChg>
        <pc:spChg chg="del mod">
          <ac:chgData name="J We" userId="518e19de838fc018" providerId="LiveId" clId="{FBA03C8B-3373-4560-98D6-08D34F48D16F}" dt="2023-03-23T06:16:25.684" v="682" actId="478"/>
          <ac:spMkLst>
            <pc:docMk/>
            <pc:sldMk cId="622390646" sldId="437"/>
            <ac:spMk id="49" creationId="{5C3D040F-E26C-4683-AB0A-9579BB7F64EC}"/>
          </ac:spMkLst>
        </pc:spChg>
        <pc:spChg chg="del mod">
          <ac:chgData name="J We" userId="518e19de838fc018" providerId="LiveId" clId="{FBA03C8B-3373-4560-98D6-08D34F48D16F}" dt="2023-03-23T06:16:27.144" v="683" actId="478"/>
          <ac:spMkLst>
            <pc:docMk/>
            <pc:sldMk cId="622390646" sldId="437"/>
            <ac:spMk id="50" creationId="{C8B36C43-B665-42EE-A351-4CBF0886CD4C}"/>
          </ac:spMkLst>
        </pc:spChg>
        <pc:spChg chg="del">
          <ac:chgData name="J We" userId="518e19de838fc018" providerId="LiveId" clId="{FBA03C8B-3373-4560-98D6-08D34F48D16F}" dt="2023-03-23T07:10:04.392" v="752" actId="478"/>
          <ac:spMkLst>
            <pc:docMk/>
            <pc:sldMk cId="622390646" sldId="437"/>
            <ac:spMk id="51" creationId="{4C4D132A-536A-4D3B-890D-319DBCDC0944}"/>
          </ac:spMkLst>
        </pc:spChg>
        <pc:spChg chg="del mod">
          <ac:chgData name="J We" userId="518e19de838fc018" providerId="LiveId" clId="{FBA03C8B-3373-4560-98D6-08D34F48D16F}" dt="2023-03-23T06:16:24.596" v="681" actId="478"/>
          <ac:spMkLst>
            <pc:docMk/>
            <pc:sldMk cId="622390646" sldId="437"/>
            <ac:spMk id="52" creationId="{096A8CAA-01CA-4017-AE24-0E4F8B22F440}"/>
          </ac:spMkLst>
        </pc:spChg>
        <pc:spChg chg="add mod">
          <ac:chgData name="J We" userId="518e19de838fc018" providerId="LiveId" clId="{FBA03C8B-3373-4560-98D6-08D34F48D16F}" dt="2023-03-24T12:56:25.390" v="1867" actId="20577"/>
          <ac:spMkLst>
            <pc:docMk/>
            <pc:sldMk cId="622390646" sldId="437"/>
            <ac:spMk id="53" creationId="{BA5E9615-7036-45AE-9D89-53390B2E2EA2}"/>
          </ac:spMkLst>
        </pc:spChg>
        <pc:spChg chg="add mod">
          <ac:chgData name="J We" userId="518e19de838fc018" providerId="LiveId" clId="{FBA03C8B-3373-4560-98D6-08D34F48D16F}" dt="2023-03-24T01:43:04.264" v="1841"/>
          <ac:spMkLst>
            <pc:docMk/>
            <pc:sldMk cId="622390646" sldId="437"/>
            <ac:spMk id="54" creationId="{31B15854-31EF-463A-9BE3-2C398899B4CA}"/>
          </ac:spMkLst>
        </pc:spChg>
        <pc:spChg chg="del">
          <ac:chgData name="J We" userId="518e19de838fc018" providerId="LiveId" clId="{FBA03C8B-3373-4560-98D6-08D34F48D16F}" dt="2023-03-23T03:59:42.505" v="573" actId="478"/>
          <ac:spMkLst>
            <pc:docMk/>
            <pc:sldMk cId="622390646" sldId="437"/>
            <ac:spMk id="55" creationId="{093B7B29-DBB0-4973-9A78-5547B08943A6}"/>
          </ac:spMkLst>
        </pc:spChg>
        <pc:spChg chg="add mod">
          <ac:chgData name="J We" userId="518e19de838fc018" providerId="LiveId" clId="{FBA03C8B-3373-4560-98D6-08D34F48D16F}" dt="2023-03-23T09:08:18.891" v="1512" actId="1076"/>
          <ac:spMkLst>
            <pc:docMk/>
            <pc:sldMk cId="622390646" sldId="437"/>
            <ac:spMk id="56" creationId="{AB931058-5C8B-4C5A-9F7B-B1628FEED35A}"/>
          </ac:spMkLst>
        </pc:spChg>
        <pc:spChg chg="add del mod">
          <ac:chgData name="J We" userId="518e19de838fc018" providerId="LiveId" clId="{FBA03C8B-3373-4560-98D6-08D34F48D16F}" dt="2023-03-23T06:46:25.374" v="691" actId="478"/>
          <ac:spMkLst>
            <pc:docMk/>
            <pc:sldMk cId="622390646" sldId="437"/>
            <ac:spMk id="57" creationId="{9B484181-ADED-4803-B646-9F109DF8C41F}"/>
          </ac:spMkLst>
        </pc:spChg>
        <pc:spChg chg="add del mod">
          <ac:chgData name="J We" userId="518e19de838fc018" providerId="LiveId" clId="{FBA03C8B-3373-4560-98D6-08D34F48D16F}" dt="2023-03-23T01:40:11.165" v="168"/>
          <ac:spMkLst>
            <pc:docMk/>
            <pc:sldMk cId="622390646" sldId="437"/>
            <ac:spMk id="59" creationId="{A9928F69-8B57-4BCF-9A13-B5BA566A9B4A}"/>
          </ac:spMkLst>
        </pc:spChg>
        <pc:spChg chg="add del mod">
          <ac:chgData name="J We" userId="518e19de838fc018" providerId="LiveId" clId="{FBA03C8B-3373-4560-98D6-08D34F48D16F}" dt="2023-03-23T03:39:52.696" v="416"/>
          <ac:spMkLst>
            <pc:docMk/>
            <pc:sldMk cId="622390646" sldId="437"/>
            <ac:spMk id="61" creationId="{7E739F04-24A9-4D83-B41F-DCB482E06821}"/>
          </ac:spMkLst>
        </pc:spChg>
        <pc:spChg chg="add del mod">
          <ac:chgData name="J We" userId="518e19de838fc018" providerId="LiveId" clId="{FBA03C8B-3373-4560-98D6-08D34F48D16F}" dt="2023-03-23T03:50:46.076" v="539" actId="478"/>
          <ac:spMkLst>
            <pc:docMk/>
            <pc:sldMk cId="622390646" sldId="437"/>
            <ac:spMk id="63" creationId="{DFA42C5E-FF10-411C-948F-549F71C84838}"/>
          </ac:spMkLst>
        </pc:spChg>
        <pc:spChg chg="add del">
          <ac:chgData name="J We" userId="518e19de838fc018" providerId="LiveId" clId="{FBA03C8B-3373-4560-98D6-08D34F48D16F}" dt="2023-03-23T04:02:35.341" v="590"/>
          <ac:spMkLst>
            <pc:docMk/>
            <pc:sldMk cId="622390646" sldId="437"/>
            <ac:spMk id="65" creationId="{E9F96B7A-A10E-41E4-BD82-F904CA1976B5}"/>
          </ac:spMkLst>
        </pc:spChg>
        <pc:spChg chg="add del mod">
          <ac:chgData name="J We" userId="518e19de838fc018" providerId="LiveId" clId="{FBA03C8B-3373-4560-98D6-08D34F48D16F}" dt="2023-03-23T04:03:10.316" v="603" actId="478"/>
          <ac:spMkLst>
            <pc:docMk/>
            <pc:sldMk cId="622390646" sldId="437"/>
            <ac:spMk id="67" creationId="{FE801057-3BCB-48E2-BDC2-D61CAA6B2963}"/>
          </ac:spMkLst>
        </pc:spChg>
        <pc:spChg chg="add del mod">
          <ac:chgData name="J We" userId="518e19de838fc018" providerId="LiveId" clId="{FBA03C8B-3373-4560-98D6-08D34F48D16F}" dt="2023-03-23T07:45:11.135" v="1395"/>
          <ac:spMkLst>
            <pc:docMk/>
            <pc:sldMk cId="622390646" sldId="437"/>
            <ac:spMk id="69" creationId="{D9C67F7B-5D83-4236-943C-63B1E631E0B9}"/>
          </ac:spMkLst>
        </pc:spChg>
        <pc:spChg chg="add del mod">
          <ac:chgData name="J We" userId="518e19de838fc018" providerId="LiveId" clId="{FBA03C8B-3373-4560-98D6-08D34F48D16F}" dt="2023-03-23T06:47:55.141" v="703"/>
          <ac:spMkLst>
            <pc:docMk/>
            <pc:sldMk cId="622390646" sldId="437"/>
            <ac:spMk id="71" creationId="{9294D016-A1D5-4275-9354-71F70D8AF5FC}"/>
          </ac:spMkLst>
        </pc:spChg>
        <pc:spChg chg="add mod">
          <ac:chgData name="J We" userId="518e19de838fc018" providerId="LiveId" clId="{FBA03C8B-3373-4560-98D6-08D34F48D16F}" dt="2023-03-23T09:08:23.066" v="1513" actId="1076"/>
          <ac:spMkLst>
            <pc:docMk/>
            <pc:sldMk cId="622390646" sldId="437"/>
            <ac:spMk id="73" creationId="{8A1B215C-FDC8-48C7-B07E-E09C3AB4AA8C}"/>
          </ac:spMkLst>
        </pc:spChg>
        <pc:spChg chg="add del mod">
          <ac:chgData name="J We" userId="518e19de838fc018" providerId="LiveId" clId="{FBA03C8B-3373-4560-98D6-08D34F48D16F}" dt="2023-03-23T09:08:27.658" v="1514" actId="478"/>
          <ac:spMkLst>
            <pc:docMk/>
            <pc:sldMk cId="622390646" sldId="437"/>
            <ac:spMk id="74" creationId="{108798E8-B1A3-48BB-B2BB-3686D3BBAB8F}"/>
          </ac:spMkLst>
        </pc:spChg>
        <pc:spChg chg="add mod">
          <ac:chgData name="J We" userId="518e19de838fc018" providerId="LiveId" clId="{FBA03C8B-3373-4560-98D6-08D34F48D16F}" dt="2023-03-24T01:29:09.070" v="1793" actId="20577"/>
          <ac:spMkLst>
            <pc:docMk/>
            <pc:sldMk cId="622390646" sldId="437"/>
            <ac:spMk id="79" creationId="{85D5CD81-1724-4EAB-BCA6-3503882B6D6F}"/>
          </ac:spMkLst>
        </pc:spChg>
        <pc:spChg chg="add mod">
          <ac:chgData name="J We" userId="518e19de838fc018" providerId="LiveId" clId="{FBA03C8B-3373-4560-98D6-08D34F48D16F}" dt="2023-03-24T01:29:17.935" v="1799" actId="20577"/>
          <ac:spMkLst>
            <pc:docMk/>
            <pc:sldMk cId="622390646" sldId="437"/>
            <ac:spMk id="80" creationId="{7699AA67-89DD-456C-A059-8D8D37CE0D5F}"/>
          </ac:spMkLst>
        </pc:spChg>
        <pc:spChg chg="add mod">
          <ac:chgData name="J We" userId="518e19de838fc018" providerId="LiveId" clId="{FBA03C8B-3373-4560-98D6-08D34F48D16F}" dt="2023-03-24T01:29:20.256" v="1800" actId="20577"/>
          <ac:spMkLst>
            <pc:docMk/>
            <pc:sldMk cId="622390646" sldId="437"/>
            <ac:spMk id="81" creationId="{9DD130A7-4229-4D53-BCA3-80E1EBEE2433}"/>
          </ac:spMkLst>
        </pc:spChg>
        <pc:spChg chg="add mod">
          <ac:chgData name="J We" userId="518e19de838fc018" providerId="LiveId" clId="{FBA03C8B-3373-4560-98D6-08D34F48D16F}" dt="2023-03-24T01:39:11.179" v="1802" actId="1076"/>
          <ac:spMkLst>
            <pc:docMk/>
            <pc:sldMk cId="622390646" sldId="437"/>
            <ac:spMk id="82" creationId="{0DE0D95A-6F32-4CDE-9A4A-0423B0BB1879}"/>
          </ac:spMkLst>
        </pc:spChg>
        <pc:picChg chg="add del mod">
          <ac:chgData name="J We" userId="518e19de838fc018" providerId="LiveId" clId="{FBA03C8B-3373-4560-98D6-08D34F48D16F}" dt="2023-03-23T09:27:45.426" v="1537" actId="478"/>
          <ac:picMkLst>
            <pc:docMk/>
            <pc:sldMk cId="622390646" sldId="437"/>
            <ac:picMk id="14" creationId="{12C128E5-3A78-4DFC-A124-4F4AD0867A8E}"/>
          </ac:picMkLst>
        </pc:picChg>
        <pc:picChg chg="add del mod">
          <ac:chgData name="J We" userId="518e19de838fc018" providerId="LiveId" clId="{FBA03C8B-3373-4560-98D6-08D34F48D16F}" dt="2023-03-23T09:27:46.301" v="1538" actId="478"/>
          <ac:picMkLst>
            <pc:docMk/>
            <pc:sldMk cId="622390646" sldId="437"/>
            <ac:picMk id="76" creationId="{6BADDA3D-2104-44E8-AE2D-EA00401A5FF4}"/>
          </ac:picMkLst>
        </pc:picChg>
        <pc:picChg chg="add mod">
          <ac:chgData name="J We" userId="518e19de838fc018" providerId="LiveId" clId="{FBA03C8B-3373-4560-98D6-08D34F48D16F}" dt="2023-03-24T09:06:06.371" v="1846" actId="1076"/>
          <ac:picMkLst>
            <pc:docMk/>
            <pc:sldMk cId="622390646" sldId="437"/>
            <ac:picMk id="77" creationId="{89F930CA-DF83-4F39-8620-3291C3EF2C0F}"/>
          </ac:picMkLst>
        </pc:picChg>
      </pc:sldChg>
      <pc:sldChg chg="addSp delSp modSp mod ord">
        <pc:chgData name="J We" userId="518e19de838fc018" providerId="LiveId" clId="{FBA03C8B-3373-4560-98D6-08D34F48D16F}" dt="2023-03-24T11:55:49.255" v="1864" actId="108"/>
        <pc:sldMkLst>
          <pc:docMk/>
          <pc:sldMk cId="1547403060" sldId="438"/>
        </pc:sldMkLst>
        <pc:spChg chg="add mod">
          <ac:chgData name="J We" userId="518e19de838fc018" providerId="LiveId" clId="{FBA03C8B-3373-4560-98D6-08D34F48D16F}" dt="2023-03-24T11:55:49.255" v="1864" actId="108"/>
          <ac:spMkLst>
            <pc:docMk/>
            <pc:sldMk cId="1547403060" sldId="438"/>
            <ac:spMk id="42" creationId="{B64F18DE-97EE-4F42-98B0-7027F7C08D0F}"/>
          </ac:spMkLst>
        </pc:spChg>
        <pc:spChg chg="del">
          <ac:chgData name="J We" userId="518e19de838fc018" providerId="LiveId" clId="{FBA03C8B-3373-4560-98D6-08D34F48D16F}" dt="2023-03-23T07:02:31.741" v="751" actId="478"/>
          <ac:spMkLst>
            <pc:docMk/>
            <pc:sldMk cId="1547403060" sldId="438"/>
            <ac:spMk id="49" creationId="{2CE78CF0-67B2-4F6B-B9A8-F9A61DCD41BA}"/>
          </ac:spMkLst>
        </pc:spChg>
        <pc:spChg chg="del">
          <ac:chgData name="J We" userId="518e19de838fc018" providerId="LiveId" clId="{FBA03C8B-3373-4560-98D6-08D34F48D16F}" dt="2023-03-23T07:02:30.086" v="750" actId="478"/>
          <ac:spMkLst>
            <pc:docMk/>
            <pc:sldMk cId="1547403060" sldId="438"/>
            <ac:spMk id="50" creationId="{88CCC814-B7E7-42BA-A4B8-9F14DB1B699B}"/>
          </ac:spMkLst>
        </pc:spChg>
        <pc:picChg chg="add mod">
          <ac:chgData name="J We" userId="518e19de838fc018" providerId="LiveId" clId="{FBA03C8B-3373-4560-98D6-08D34F48D16F}" dt="2023-03-24T08:40:36.571" v="1845" actId="1076"/>
          <ac:picMkLst>
            <pc:docMk/>
            <pc:sldMk cId="1547403060" sldId="438"/>
            <ac:picMk id="2" creationId="{39CC8978-E67B-4008-A914-EC14BE4926E6}"/>
          </ac:picMkLst>
        </pc:picChg>
        <pc:picChg chg="del">
          <ac:chgData name="J We" userId="518e19de838fc018" providerId="LiveId" clId="{FBA03C8B-3373-4560-98D6-08D34F48D16F}" dt="2023-03-23T07:02:28.727" v="749" actId="478"/>
          <ac:picMkLst>
            <pc:docMk/>
            <pc:sldMk cId="1547403060" sldId="438"/>
            <ac:picMk id="4" creationId="{1C291A17-CAE9-43D4-995E-308DCC3FA2AA}"/>
          </ac:picMkLst>
        </pc:picChg>
        <pc:picChg chg="add mod">
          <ac:chgData name="J We" userId="518e19de838fc018" providerId="LiveId" clId="{FBA03C8B-3373-4560-98D6-08D34F48D16F}" dt="2023-03-24T11:55:36.291" v="1863" actId="1076"/>
          <ac:picMkLst>
            <pc:docMk/>
            <pc:sldMk cId="1547403060" sldId="438"/>
            <ac:picMk id="4" creationId="{49FB69C9-26B6-46FD-AB26-94812FAF29C8}"/>
          </ac:picMkLst>
        </pc:picChg>
      </pc:sldChg>
      <pc:sldChg chg="del">
        <pc:chgData name="J We" userId="518e19de838fc018" providerId="LiveId" clId="{FBA03C8B-3373-4560-98D6-08D34F48D16F}" dt="2023-03-23T08:59:08.535" v="1490" actId="47"/>
        <pc:sldMkLst>
          <pc:docMk/>
          <pc:sldMk cId="2526888079" sldId="445"/>
        </pc:sldMkLst>
      </pc:sldChg>
      <pc:sldChg chg="addSp delSp modSp del mod">
        <pc:chgData name="J We" userId="518e19de838fc018" providerId="LiveId" clId="{FBA03C8B-3373-4560-98D6-08D34F48D16F}" dt="2023-03-24T01:46:07.521" v="1842" actId="47"/>
        <pc:sldMkLst>
          <pc:docMk/>
          <pc:sldMk cId="3033733409" sldId="446"/>
        </pc:sldMkLst>
        <pc:spChg chg="del">
          <ac:chgData name="J We" userId="518e19de838fc018" providerId="LiveId" clId="{FBA03C8B-3373-4560-98D6-08D34F48D16F}" dt="2023-03-24T01:02:00.978" v="1669" actId="478"/>
          <ac:spMkLst>
            <pc:docMk/>
            <pc:sldMk cId="3033733409" sldId="446"/>
            <ac:spMk id="40" creationId="{5EA67E5B-E0F3-4A02-B6EE-50F10F00EB9B}"/>
          </ac:spMkLst>
        </pc:spChg>
        <pc:graphicFrameChg chg="add del mod">
          <ac:chgData name="J We" userId="518e19de838fc018" providerId="LiveId" clId="{FBA03C8B-3373-4560-98D6-08D34F48D16F}" dt="2023-03-22T01:48:14.124" v="2"/>
          <ac:graphicFrameMkLst>
            <pc:docMk/>
            <pc:sldMk cId="3033733409" sldId="446"/>
            <ac:graphicFrameMk id="2" creationId="{CDF8641B-CD2C-4020-B634-3034D6407812}"/>
          </ac:graphicFrameMkLst>
        </pc:graphicFrameChg>
        <pc:picChg chg="add del mod">
          <ac:chgData name="J We" userId="518e19de838fc018" providerId="LiveId" clId="{FBA03C8B-3373-4560-98D6-08D34F48D16F}" dt="2023-03-22T01:48:46.134" v="8" actId="21"/>
          <ac:picMkLst>
            <pc:docMk/>
            <pc:sldMk cId="3033733409" sldId="446"/>
            <ac:picMk id="3" creationId="{1445CF5B-02B5-46E8-AB6C-4D59272AFFD1}"/>
          </ac:picMkLst>
        </pc:picChg>
      </pc:sldChg>
      <pc:sldChg chg="addSp delSp modSp mod ord">
        <pc:chgData name="J We" userId="518e19de838fc018" providerId="LiveId" clId="{FBA03C8B-3373-4560-98D6-08D34F48D16F}" dt="2023-03-24T01:19:45.184" v="1789" actId="1076"/>
        <pc:sldMkLst>
          <pc:docMk/>
          <pc:sldMk cId="168183787" sldId="448"/>
        </pc:sldMkLst>
        <pc:spChg chg="add del">
          <ac:chgData name="J We" userId="518e19de838fc018" providerId="LiveId" clId="{FBA03C8B-3373-4560-98D6-08D34F48D16F}" dt="2023-03-23T02:02:36.173" v="297" actId="11529"/>
          <ac:spMkLst>
            <pc:docMk/>
            <pc:sldMk cId="168183787" sldId="448"/>
            <ac:spMk id="7" creationId="{F0BDC74B-DF66-4DDC-A6D5-F43A5AE0C25A}"/>
          </ac:spMkLst>
        </pc:spChg>
        <pc:spChg chg="add mod">
          <ac:chgData name="J We" userId="518e19de838fc018" providerId="LiveId" clId="{FBA03C8B-3373-4560-98D6-08D34F48D16F}" dt="2023-03-23T02:04:05.981" v="311" actId="164"/>
          <ac:spMkLst>
            <pc:docMk/>
            <pc:sldMk cId="168183787" sldId="448"/>
            <ac:spMk id="8" creationId="{53CDB69C-9319-4CAA-BAD4-FDFCE3CAF96B}"/>
          </ac:spMkLst>
        </pc:spChg>
        <pc:spChg chg="add mod">
          <ac:chgData name="J We" userId="518e19de838fc018" providerId="LiveId" clId="{FBA03C8B-3373-4560-98D6-08D34F48D16F}" dt="2023-03-23T02:04:05.981" v="311" actId="164"/>
          <ac:spMkLst>
            <pc:docMk/>
            <pc:sldMk cId="168183787" sldId="448"/>
            <ac:spMk id="9" creationId="{0B232AB7-D4D3-4428-8310-67E51AACE623}"/>
          </ac:spMkLst>
        </pc:spChg>
        <pc:spChg chg="del mod">
          <ac:chgData name="J We" userId="518e19de838fc018" providerId="LiveId" clId="{FBA03C8B-3373-4560-98D6-08D34F48D16F}" dt="2023-03-23T02:07:07.936" v="321"/>
          <ac:spMkLst>
            <pc:docMk/>
            <pc:sldMk cId="168183787" sldId="448"/>
            <ac:spMk id="11" creationId="{0A639FE8-E053-45FE-8781-808C09E5D9A0}"/>
          </ac:spMkLst>
        </pc:spChg>
        <pc:spChg chg="del">
          <ac:chgData name="J We" userId="518e19de838fc018" providerId="LiveId" clId="{FBA03C8B-3373-4560-98D6-08D34F48D16F}" dt="2023-03-23T01:50:42.445" v="197" actId="478"/>
          <ac:spMkLst>
            <pc:docMk/>
            <pc:sldMk cId="168183787" sldId="448"/>
            <ac:spMk id="40" creationId="{5EA67E5B-E0F3-4A02-B6EE-50F10F00EB9B}"/>
          </ac:spMkLst>
        </pc:spChg>
        <pc:spChg chg="del">
          <ac:chgData name="J We" userId="518e19de838fc018" providerId="LiveId" clId="{FBA03C8B-3373-4560-98D6-08D34F48D16F}" dt="2023-03-23T01:50:39.149" v="195" actId="478"/>
          <ac:spMkLst>
            <pc:docMk/>
            <pc:sldMk cId="168183787" sldId="448"/>
            <ac:spMk id="43" creationId="{3545DC7C-7DB1-41DE-8724-749B198A72FB}"/>
          </ac:spMkLst>
        </pc:spChg>
        <pc:spChg chg="del">
          <ac:chgData name="J We" userId="518e19de838fc018" providerId="LiveId" clId="{FBA03C8B-3373-4560-98D6-08D34F48D16F}" dt="2023-03-23T01:50:41.056" v="196" actId="478"/>
          <ac:spMkLst>
            <pc:docMk/>
            <pc:sldMk cId="168183787" sldId="448"/>
            <ac:spMk id="44" creationId="{40FCB567-8CA7-4EC9-9912-69F6F4D2685F}"/>
          </ac:spMkLst>
        </pc:spChg>
        <pc:spChg chg="add mod">
          <ac:chgData name="J We" userId="518e19de838fc018" providerId="LiveId" clId="{FBA03C8B-3373-4560-98D6-08D34F48D16F}" dt="2023-03-23T02:10:21.791" v="360" actId="1076"/>
          <ac:spMkLst>
            <pc:docMk/>
            <pc:sldMk cId="168183787" sldId="448"/>
            <ac:spMk id="45" creationId="{97F38D5B-E131-46CC-B596-6216E1FD164E}"/>
          </ac:spMkLst>
        </pc:spChg>
        <pc:spChg chg="add mod">
          <ac:chgData name="J We" userId="518e19de838fc018" providerId="LiveId" clId="{FBA03C8B-3373-4560-98D6-08D34F48D16F}" dt="2023-03-24T01:19:35.927" v="1785" actId="21"/>
          <ac:spMkLst>
            <pc:docMk/>
            <pc:sldMk cId="168183787" sldId="448"/>
            <ac:spMk id="47" creationId="{2B4C6D32-A9C7-49FF-8D27-2F44CADE21DA}"/>
          </ac:spMkLst>
        </pc:spChg>
        <pc:spChg chg="add mod">
          <ac:chgData name="J We" userId="518e19de838fc018" providerId="LiveId" clId="{FBA03C8B-3373-4560-98D6-08D34F48D16F}" dt="2023-03-24T01:19:02.140" v="1783" actId="1076"/>
          <ac:spMkLst>
            <pc:docMk/>
            <pc:sldMk cId="168183787" sldId="448"/>
            <ac:spMk id="53" creationId="{9D4D7072-D38E-4804-9604-A6C9CD14DDAB}"/>
          </ac:spMkLst>
        </pc:spChg>
        <pc:spChg chg="add mod">
          <ac:chgData name="J We" userId="518e19de838fc018" providerId="LiveId" clId="{FBA03C8B-3373-4560-98D6-08D34F48D16F}" dt="2023-03-23T02:04:05.981" v="311" actId="164"/>
          <ac:spMkLst>
            <pc:docMk/>
            <pc:sldMk cId="168183787" sldId="448"/>
            <ac:spMk id="54" creationId="{A316432E-36D6-40B4-9132-393103AA40F5}"/>
          </ac:spMkLst>
        </pc:spChg>
        <pc:spChg chg="add mod">
          <ac:chgData name="J We" userId="518e19de838fc018" providerId="LiveId" clId="{FBA03C8B-3373-4560-98D6-08D34F48D16F}" dt="2023-03-23T02:04:05.981" v="311" actId="164"/>
          <ac:spMkLst>
            <pc:docMk/>
            <pc:sldMk cId="168183787" sldId="448"/>
            <ac:spMk id="55" creationId="{233C6F0B-03F0-448B-A308-7ECFFD11D004}"/>
          </ac:spMkLst>
        </pc:spChg>
        <pc:spChg chg="add mod">
          <ac:chgData name="J We" userId="518e19de838fc018" providerId="LiveId" clId="{FBA03C8B-3373-4560-98D6-08D34F48D16F}" dt="2023-03-23T02:07:15.780" v="325" actId="1076"/>
          <ac:spMkLst>
            <pc:docMk/>
            <pc:sldMk cId="168183787" sldId="448"/>
            <ac:spMk id="59" creationId="{91D78835-9BAC-4D6E-955D-F59BB9FE6970}"/>
          </ac:spMkLst>
        </pc:spChg>
        <pc:spChg chg="add mod">
          <ac:chgData name="J We" userId="518e19de838fc018" providerId="LiveId" clId="{FBA03C8B-3373-4560-98D6-08D34F48D16F}" dt="2023-03-23T02:07:24.046" v="329" actId="1076"/>
          <ac:spMkLst>
            <pc:docMk/>
            <pc:sldMk cId="168183787" sldId="448"/>
            <ac:spMk id="61" creationId="{AD9220F8-D1AD-4A8C-A435-8B198174BAAA}"/>
          </ac:spMkLst>
        </pc:spChg>
        <pc:spChg chg="add mod">
          <ac:chgData name="J We" userId="518e19de838fc018" providerId="LiveId" clId="{FBA03C8B-3373-4560-98D6-08D34F48D16F}" dt="2023-03-24T01:19:07.644" v="1784" actId="1076"/>
          <ac:spMkLst>
            <pc:docMk/>
            <pc:sldMk cId="168183787" sldId="448"/>
            <ac:spMk id="62" creationId="{1CF1B5E2-01C4-4A8C-A44B-3F2BF31640E4}"/>
          </ac:spMkLst>
        </pc:spChg>
        <pc:spChg chg="add mod">
          <ac:chgData name="J We" userId="518e19de838fc018" providerId="LiveId" clId="{FBA03C8B-3373-4560-98D6-08D34F48D16F}" dt="2023-03-23T02:07:34.590" v="333" actId="1076"/>
          <ac:spMkLst>
            <pc:docMk/>
            <pc:sldMk cId="168183787" sldId="448"/>
            <ac:spMk id="63" creationId="{85032464-A941-4979-B44B-F5133892CF53}"/>
          </ac:spMkLst>
        </pc:spChg>
        <pc:spChg chg="add mod">
          <ac:chgData name="J We" userId="518e19de838fc018" providerId="LiveId" clId="{FBA03C8B-3373-4560-98D6-08D34F48D16F}" dt="2023-03-23T02:07:39.418" v="335" actId="1076"/>
          <ac:spMkLst>
            <pc:docMk/>
            <pc:sldMk cId="168183787" sldId="448"/>
            <ac:spMk id="64" creationId="{86E867DD-6B0C-46D7-B77A-A805478372B6}"/>
          </ac:spMkLst>
        </pc:spChg>
        <pc:spChg chg="add mod">
          <ac:chgData name="J We" userId="518e19de838fc018" providerId="LiveId" clId="{FBA03C8B-3373-4560-98D6-08D34F48D16F}" dt="2023-03-23T02:07:43.689" v="337" actId="1076"/>
          <ac:spMkLst>
            <pc:docMk/>
            <pc:sldMk cId="168183787" sldId="448"/>
            <ac:spMk id="65" creationId="{73394BCC-4B50-42E1-B9E6-E23719F1516D}"/>
          </ac:spMkLst>
        </pc:spChg>
        <pc:spChg chg="add mod">
          <ac:chgData name="J We" userId="518e19de838fc018" providerId="LiveId" clId="{FBA03C8B-3373-4560-98D6-08D34F48D16F}" dt="2023-03-23T02:07:47.196" v="339" actId="1076"/>
          <ac:spMkLst>
            <pc:docMk/>
            <pc:sldMk cId="168183787" sldId="448"/>
            <ac:spMk id="66" creationId="{4DDB9D26-7F3E-4DFB-A134-4CCF158728B3}"/>
          </ac:spMkLst>
        </pc:spChg>
        <pc:spChg chg="add mod">
          <ac:chgData name="J We" userId="518e19de838fc018" providerId="LiveId" clId="{FBA03C8B-3373-4560-98D6-08D34F48D16F}" dt="2023-03-23T02:08:29.048" v="343" actId="1076"/>
          <ac:spMkLst>
            <pc:docMk/>
            <pc:sldMk cId="168183787" sldId="448"/>
            <ac:spMk id="68" creationId="{F62F0200-6727-4A7D-B70A-77C347F998BA}"/>
          </ac:spMkLst>
        </pc:spChg>
        <pc:spChg chg="add del mod">
          <ac:chgData name="J We" userId="518e19de838fc018" providerId="LiveId" clId="{FBA03C8B-3373-4560-98D6-08D34F48D16F}" dt="2023-03-23T02:08:58.784" v="345"/>
          <ac:spMkLst>
            <pc:docMk/>
            <pc:sldMk cId="168183787" sldId="448"/>
            <ac:spMk id="69" creationId="{6E47F7E4-750B-4FC3-8F71-30CB346A0CF4}"/>
          </ac:spMkLst>
        </pc:spChg>
        <pc:spChg chg="add del mod">
          <ac:chgData name="J We" userId="518e19de838fc018" providerId="LiveId" clId="{FBA03C8B-3373-4560-98D6-08D34F48D16F}" dt="2023-03-23T02:09:03.229" v="347"/>
          <ac:spMkLst>
            <pc:docMk/>
            <pc:sldMk cId="168183787" sldId="448"/>
            <ac:spMk id="70" creationId="{30F0B969-2F96-41FB-8BC6-CCB1B7CE0795}"/>
          </ac:spMkLst>
        </pc:spChg>
        <pc:spChg chg="add mod">
          <ac:chgData name="J We" userId="518e19de838fc018" providerId="LiveId" clId="{FBA03C8B-3373-4560-98D6-08D34F48D16F}" dt="2023-03-23T02:10:02.027" v="359" actId="1076"/>
          <ac:spMkLst>
            <pc:docMk/>
            <pc:sldMk cId="168183787" sldId="448"/>
            <ac:spMk id="74" creationId="{A7361C5E-4C79-4AD9-905B-C268CD63A857}"/>
          </ac:spMkLst>
        </pc:spChg>
        <pc:spChg chg="add mod">
          <ac:chgData name="J We" userId="518e19de838fc018" providerId="LiveId" clId="{FBA03C8B-3373-4560-98D6-08D34F48D16F}" dt="2023-03-24T01:17:39.084" v="1777" actId="14100"/>
          <ac:spMkLst>
            <pc:docMk/>
            <pc:sldMk cId="168183787" sldId="448"/>
            <ac:spMk id="75" creationId="{B541F1EB-966C-489A-8656-5932FD197500}"/>
          </ac:spMkLst>
        </pc:spChg>
        <pc:spChg chg="add mod">
          <ac:chgData name="J We" userId="518e19de838fc018" providerId="LiveId" clId="{FBA03C8B-3373-4560-98D6-08D34F48D16F}" dt="2023-03-23T08:37:43.351" v="1489" actId="1076"/>
          <ac:spMkLst>
            <pc:docMk/>
            <pc:sldMk cId="168183787" sldId="448"/>
            <ac:spMk id="80" creationId="{88999EC7-B6FA-478D-8323-C631C0F2DC33}"/>
          </ac:spMkLst>
        </pc:spChg>
        <pc:spChg chg="add mod">
          <ac:chgData name="J We" userId="518e19de838fc018" providerId="LiveId" clId="{FBA03C8B-3373-4560-98D6-08D34F48D16F}" dt="2023-03-24T01:19:45.184" v="1789" actId="1076"/>
          <ac:spMkLst>
            <pc:docMk/>
            <pc:sldMk cId="168183787" sldId="448"/>
            <ac:spMk id="82" creationId="{CEC8E52F-B481-4402-AB6E-FB4E38355AA4}"/>
          </ac:spMkLst>
        </pc:spChg>
        <pc:grpChg chg="add mod">
          <ac:chgData name="J We" userId="518e19de838fc018" providerId="LiveId" clId="{FBA03C8B-3373-4560-98D6-08D34F48D16F}" dt="2023-03-23T02:04:11.606" v="312" actId="1076"/>
          <ac:grpSpMkLst>
            <pc:docMk/>
            <pc:sldMk cId="168183787" sldId="448"/>
            <ac:grpSpMk id="10" creationId="{4BAF620F-8C49-41DA-96FF-EB7164365187}"/>
          </ac:grpSpMkLst>
        </pc:grpChg>
        <pc:picChg chg="del">
          <ac:chgData name="J We" userId="518e19de838fc018" providerId="LiveId" clId="{FBA03C8B-3373-4560-98D6-08D34F48D16F}" dt="2023-03-23T01:50:37.445" v="194" actId="478"/>
          <ac:picMkLst>
            <pc:docMk/>
            <pc:sldMk cId="168183787" sldId="448"/>
            <ac:picMk id="2" creationId="{EFB287BA-8723-4866-935B-F16A5C48E088}"/>
          </ac:picMkLst>
        </pc:picChg>
        <pc:picChg chg="add del mod">
          <ac:chgData name="J We" userId="518e19de838fc018" providerId="LiveId" clId="{FBA03C8B-3373-4560-98D6-08D34F48D16F}" dt="2023-03-23T02:09:44.862" v="353" actId="478"/>
          <ac:picMkLst>
            <pc:docMk/>
            <pc:sldMk cId="168183787" sldId="448"/>
            <ac:picMk id="4" creationId="{C4CA78B4-2E85-4EBB-8383-C3B16ABDD7BC}"/>
          </ac:picMkLst>
        </pc:picChg>
        <pc:picChg chg="add mod">
          <ac:chgData name="J We" userId="518e19de838fc018" providerId="LiveId" clId="{FBA03C8B-3373-4560-98D6-08D34F48D16F}" dt="2023-03-23T02:00:03.365" v="290" actId="1076"/>
          <ac:picMkLst>
            <pc:docMk/>
            <pc:sldMk cId="168183787" sldId="448"/>
            <ac:picMk id="5" creationId="{4E374C21-3DC3-42F6-AF94-25B23260BD9D}"/>
          </ac:picMkLst>
        </pc:picChg>
        <pc:picChg chg="add mod">
          <ac:chgData name="J We" userId="518e19de838fc018" providerId="LiveId" clId="{FBA03C8B-3373-4560-98D6-08D34F48D16F}" dt="2023-03-23T02:00:29.344" v="295" actId="14100"/>
          <ac:picMkLst>
            <pc:docMk/>
            <pc:sldMk cId="168183787" sldId="448"/>
            <ac:picMk id="6" creationId="{9086775C-35CC-46AA-8740-1471B2766466}"/>
          </ac:picMkLst>
        </pc:picChg>
        <pc:picChg chg="add mod">
          <ac:chgData name="J We" userId="518e19de838fc018" providerId="LiveId" clId="{FBA03C8B-3373-4560-98D6-08D34F48D16F}" dt="2023-03-23T02:09:23.157" v="351" actId="1076"/>
          <ac:picMkLst>
            <pc:docMk/>
            <pc:sldMk cId="168183787" sldId="448"/>
            <ac:picMk id="15" creationId="{51E72262-67E0-42FF-A181-BE62DEC8C406}"/>
          </ac:picMkLst>
        </pc:picChg>
        <pc:picChg chg="add mod">
          <ac:chgData name="J We" userId="518e19de838fc018" providerId="LiveId" clId="{FBA03C8B-3373-4560-98D6-08D34F48D16F}" dt="2023-03-23T02:09:49.504" v="355" actId="14100"/>
          <ac:picMkLst>
            <pc:docMk/>
            <pc:sldMk cId="168183787" sldId="448"/>
            <ac:picMk id="16" creationId="{F1996469-8215-41E9-ADA5-883791BA57E2}"/>
          </ac:picMkLst>
        </pc:picChg>
        <pc:picChg chg="add mod">
          <ac:chgData name="J We" userId="518e19de838fc018" providerId="LiveId" clId="{FBA03C8B-3373-4560-98D6-08D34F48D16F}" dt="2023-03-23T08:35:42.142" v="1400" actId="1076"/>
          <ac:picMkLst>
            <pc:docMk/>
            <pc:sldMk cId="168183787" sldId="448"/>
            <ac:picMk id="18" creationId="{67939D59-5842-4A9D-B73E-9E5CF7D44C1E}"/>
          </ac:picMkLst>
        </pc:picChg>
        <pc:picChg chg="add mod">
          <ac:chgData name="J We" userId="518e19de838fc018" providerId="LiveId" clId="{FBA03C8B-3373-4560-98D6-08D34F48D16F}" dt="2023-03-23T08:36:05.178" v="1402" actId="1076"/>
          <ac:picMkLst>
            <pc:docMk/>
            <pc:sldMk cId="168183787" sldId="448"/>
            <ac:picMk id="19" creationId="{EF04E56C-83EB-4DCA-9C09-C6D23D1ED7A1}"/>
          </ac:picMkLst>
        </pc:picChg>
        <pc:picChg chg="add mod">
          <ac:chgData name="J We" userId="518e19de838fc018" providerId="LiveId" clId="{FBA03C8B-3373-4560-98D6-08D34F48D16F}" dt="2023-03-23T08:36:18.305" v="1404" actId="1076"/>
          <ac:picMkLst>
            <pc:docMk/>
            <pc:sldMk cId="168183787" sldId="448"/>
            <ac:picMk id="20" creationId="{B58C9582-FC9B-4F0C-91FD-2F66540517C6}"/>
          </ac:picMkLst>
        </pc:picChg>
        <pc:picChg chg="add mod">
          <ac:chgData name="J We" userId="518e19de838fc018" providerId="LiveId" clId="{FBA03C8B-3373-4560-98D6-08D34F48D16F}" dt="2023-03-23T08:36:44.259" v="1410" actId="1076"/>
          <ac:picMkLst>
            <pc:docMk/>
            <pc:sldMk cId="168183787" sldId="448"/>
            <ac:picMk id="21" creationId="{68419940-1B75-4B13-BCD7-0D798923A614}"/>
          </ac:picMkLst>
        </pc:picChg>
      </pc:sldChg>
      <pc:sldChg chg="addSp delSp modSp add del mod">
        <pc:chgData name="J We" userId="518e19de838fc018" providerId="LiveId" clId="{FBA03C8B-3373-4560-98D6-08D34F48D16F}" dt="2023-03-24T01:01:56.777" v="1668" actId="47"/>
        <pc:sldMkLst>
          <pc:docMk/>
          <pc:sldMk cId="4075232392" sldId="449"/>
        </pc:sldMkLst>
        <pc:spChg chg="add del mod">
          <ac:chgData name="J We" userId="518e19de838fc018" providerId="LiveId" clId="{FBA03C8B-3373-4560-98D6-08D34F48D16F}" dt="2023-03-23T01:43:48.965" v="180"/>
          <ac:spMkLst>
            <pc:docMk/>
            <pc:sldMk cId="4075232392" sldId="449"/>
            <ac:spMk id="42" creationId="{90289565-27DC-4B34-8786-E3795960DD20}"/>
          </ac:spMkLst>
        </pc:spChg>
        <pc:picChg chg="del">
          <ac:chgData name="J We" userId="518e19de838fc018" providerId="LiveId" clId="{FBA03C8B-3373-4560-98D6-08D34F48D16F}" dt="2023-03-22T01:48:28.295" v="5" actId="478"/>
          <ac:picMkLst>
            <pc:docMk/>
            <pc:sldMk cId="4075232392" sldId="449"/>
            <ac:picMk id="3" creationId="{B8487A4F-8822-4A79-B9BB-0322B5590F13}"/>
          </ac:picMkLst>
        </pc:picChg>
      </pc:sldChg>
      <pc:sldChg chg="addSp modSp new del mod">
        <pc:chgData name="J We" userId="518e19de838fc018" providerId="LiveId" clId="{FBA03C8B-3373-4560-98D6-08D34F48D16F}" dt="2023-03-23T08:59:41.170" v="1497" actId="47"/>
        <pc:sldMkLst>
          <pc:docMk/>
          <pc:sldMk cId="4006919641" sldId="450"/>
        </pc:sldMkLst>
        <pc:picChg chg="add mod">
          <ac:chgData name="J We" userId="518e19de838fc018" providerId="LiveId" clId="{FBA03C8B-3373-4560-98D6-08D34F48D16F}" dt="2023-03-22T01:48:53.949" v="11" actId="1076"/>
          <ac:picMkLst>
            <pc:docMk/>
            <pc:sldMk cId="4006919641" sldId="450"/>
            <ac:picMk id="2" creationId="{EC935B5F-0025-484C-9DE9-B545896D131F}"/>
          </ac:picMkLst>
        </pc:picChg>
      </pc:sldChg>
      <pc:sldChg chg="modSp add mod ord">
        <pc:chgData name="J We" userId="518e19de838fc018" providerId="LiveId" clId="{FBA03C8B-3373-4560-98D6-08D34F48D16F}" dt="2023-03-23T01:49:33.187" v="191"/>
        <pc:sldMkLst>
          <pc:docMk/>
          <pc:sldMk cId="2696225950" sldId="451"/>
        </pc:sldMkLst>
        <pc:spChg chg="mod">
          <ac:chgData name="J We" userId="518e19de838fc018" providerId="LiveId" clId="{FBA03C8B-3373-4560-98D6-08D34F48D16F}" dt="2023-03-23T01:49:33.187" v="191"/>
          <ac:spMkLst>
            <pc:docMk/>
            <pc:sldMk cId="2696225950" sldId="451"/>
            <ac:spMk id="2" creationId="{1889EFA3-0809-443D-B467-2B432F45F0F7}"/>
          </ac:spMkLst>
        </pc:spChg>
      </pc:sldChg>
      <pc:sldChg chg="add">
        <pc:chgData name="J We" userId="518e19de838fc018" providerId="LiveId" clId="{FBA03C8B-3373-4560-98D6-08D34F48D16F}" dt="2023-03-24T01:46:18.782" v="1843"/>
        <pc:sldMkLst>
          <pc:docMk/>
          <pc:sldMk cId="3957186880" sldId="452"/>
        </pc:sldMkLst>
      </pc:sldChg>
    </pc:docChg>
  </pc:docChgLst>
  <pc:docChgLst>
    <pc:chgData name="We J" userId="518e19de838fc018" providerId="LiveId" clId="{4A222A93-5982-4093-BB7C-9D8CCDEFFD9B}"/>
    <pc:docChg chg="undo custSel addSld modSld sldOrd">
      <pc:chgData name="We J" userId="518e19de838fc018" providerId="LiveId" clId="{4A222A93-5982-4093-BB7C-9D8CCDEFFD9B}" dt="2023-06-12T08:40:43.896" v="351" actId="1076"/>
      <pc:docMkLst>
        <pc:docMk/>
      </pc:docMkLst>
      <pc:sldChg chg="modSp">
        <pc:chgData name="We J" userId="518e19de838fc018" providerId="LiveId" clId="{4A222A93-5982-4093-BB7C-9D8CCDEFFD9B}" dt="2023-06-12T07:29:44.514" v="224" actId="20577"/>
        <pc:sldMkLst>
          <pc:docMk/>
          <pc:sldMk cId="1208519033" sldId="461"/>
        </pc:sldMkLst>
        <pc:spChg chg="mod">
          <ac:chgData name="We J" userId="518e19de838fc018" providerId="LiveId" clId="{4A222A93-5982-4093-BB7C-9D8CCDEFFD9B}" dt="2023-06-12T07:29:44.514" v="224" actId="20577"/>
          <ac:spMkLst>
            <pc:docMk/>
            <pc:sldMk cId="1208519033" sldId="461"/>
            <ac:spMk id="54" creationId="{5649F425-D870-44DA-A8DB-048BBE499CAA}"/>
          </ac:spMkLst>
        </pc:spChg>
      </pc:sldChg>
      <pc:sldChg chg="addSp modSp mod ord">
        <pc:chgData name="We J" userId="518e19de838fc018" providerId="LiveId" clId="{4A222A93-5982-4093-BB7C-9D8CCDEFFD9B}" dt="2023-06-12T08:40:43.896" v="351" actId="1076"/>
        <pc:sldMkLst>
          <pc:docMk/>
          <pc:sldMk cId="3457021710" sldId="464"/>
        </pc:sldMkLst>
        <pc:spChg chg="mod">
          <ac:chgData name="We J" userId="518e19de838fc018" providerId="LiveId" clId="{4A222A93-5982-4093-BB7C-9D8CCDEFFD9B}" dt="2023-06-12T07:27:18.541" v="162" actId="1076"/>
          <ac:spMkLst>
            <pc:docMk/>
            <pc:sldMk cId="3457021710" sldId="464"/>
            <ac:spMk id="2" creationId="{37B0A44F-0885-863C-CA23-22AD255615C7}"/>
          </ac:spMkLst>
        </pc:spChg>
        <pc:spChg chg="add mod">
          <ac:chgData name="We J" userId="518e19de838fc018" providerId="LiveId" clId="{4A222A93-5982-4093-BB7C-9D8CCDEFFD9B}" dt="2023-06-12T07:45:28.348" v="315" actId="20577"/>
          <ac:spMkLst>
            <pc:docMk/>
            <pc:sldMk cId="3457021710" sldId="464"/>
            <ac:spMk id="3" creationId="{D14073F4-91B3-2900-259B-FAE771421068}"/>
          </ac:spMkLst>
        </pc:spChg>
        <pc:spChg chg="add mod">
          <ac:chgData name="We J" userId="518e19de838fc018" providerId="LiveId" clId="{4A222A93-5982-4093-BB7C-9D8CCDEFFD9B}" dt="2023-06-12T07:31:11.681" v="299" actId="20577"/>
          <ac:spMkLst>
            <pc:docMk/>
            <pc:sldMk cId="3457021710" sldId="464"/>
            <ac:spMk id="4" creationId="{27CFF6E3-7DDF-D092-4F80-EAF9088B8E74}"/>
          </ac:spMkLst>
        </pc:spChg>
        <pc:spChg chg="add mod">
          <ac:chgData name="We J" userId="518e19de838fc018" providerId="LiveId" clId="{4A222A93-5982-4093-BB7C-9D8CCDEFFD9B}" dt="2023-06-12T07:31:43.916" v="305" actId="1076"/>
          <ac:spMkLst>
            <pc:docMk/>
            <pc:sldMk cId="3457021710" sldId="464"/>
            <ac:spMk id="6" creationId="{DF257877-7AEF-F521-0424-AEBEE43DB235}"/>
          </ac:spMkLst>
        </pc:spChg>
        <pc:spChg chg="add mod">
          <ac:chgData name="We J" userId="518e19de838fc018" providerId="LiveId" clId="{4A222A93-5982-4093-BB7C-9D8CCDEFFD9B}" dt="2023-06-12T07:33:28.808" v="314" actId="1076"/>
          <ac:spMkLst>
            <pc:docMk/>
            <pc:sldMk cId="3457021710" sldId="464"/>
            <ac:spMk id="8" creationId="{2A214294-13F0-0551-B177-BB4CC1E6A203}"/>
          </ac:spMkLst>
        </pc:spChg>
        <pc:spChg chg="add mod">
          <ac:chgData name="We J" userId="518e19de838fc018" providerId="LiveId" clId="{4A222A93-5982-4093-BB7C-9D8CCDEFFD9B}" dt="2023-06-12T08:21:47.714" v="318" actId="14100"/>
          <ac:spMkLst>
            <pc:docMk/>
            <pc:sldMk cId="3457021710" sldId="464"/>
            <ac:spMk id="12" creationId="{7A9E1C7F-1744-4AF8-A877-397DF15A2A24}"/>
          </ac:spMkLst>
        </pc:spChg>
        <pc:spChg chg="add mod">
          <ac:chgData name="We J" userId="518e19de838fc018" providerId="LiveId" clId="{4A222A93-5982-4093-BB7C-9D8CCDEFFD9B}" dt="2023-06-12T08:22:34.783" v="331" actId="14100"/>
          <ac:spMkLst>
            <pc:docMk/>
            <pc:sldMk cId="3457021710" sldId="464"/>
            <ac:spMk id="14" creationId="{3EF03E39-38BE-33F8-98E1-007326615BF0}"/>
          </ac:spMkLst>
        </pc:spChg>
        <pc:spChg chg="mod">
          <ac:chgData name="We J" userId="518e19de838fc018" providerId="LiveId" clId="{4A222A93-5982-4093-BB7C-9D8CCDEFFD9B}" dt="2023-06-12T08:40:01.007" v="348" actId="20577"/>
          <ac:spMkLst>
            <pc:docMk/>
            <pc:sldMk cId="3457021710" sldId="464"/>
            <ac:spMk id="15" creationId="{FE899EB9-E3CA-14CD-55FC-716AEFE46988}"/>
          </ac:spMkLst>
        </pc:spChg>
        <pc:spChg chg="add mod">
          <ac:chgData name="We J" userId="518e19de838fc018" providerId="LiveId" clId="{4A222A93-5982-4093-BB7C-9D8CCDEFFD9B}" dt="2023-06-12T08:39:24.370" v="342" actId="1076"/>
          <ac:spMkLst>
            <pc:docMk/>
            <pc:sldMk cId="3457021710" sldId="464"/>
            <ac:spMk id="17" creationId="{F72EF0E8-91C0-B7FC-1727-7B7EBA74D6D6}"/>
          </ac:spMkLst>
        </pc:spChg>
        <pc:spChg chg="mod">
          <ac:chgData name="We J" userId="518e19de838fc018" providerId="LiveId" clId="{4A222A93-5982-4093-BB7C-9D8CCDEFFD9B}" dt="2023-06-12T08:39:48.126" v="343" actId="1076"/>
          <ac:spMkLst>
            <pc:docMk/>
            <pc:sldMk cId="3457021710" sldId="464"/>
            <ac:spMk id="18" creationId="{422FE220-D672-1BE3-B491-4E9CE6A389B2}"/>
          </ac:spMkLst>
        </pc:spChg>
        <pc:spChg chg="mod">
          <ac:chgData name="We J" userId="518e19de838fc018" providerId="LiveId" clId="{4A222A93-5982-4093-BB7C-9D8CCDEFFD9B}" dt="2023-06-12T08:40:43.896" v="351" actId="1076"/>
          <ac:spMkLst>
            <pc:docMk/>
            <pc:sldMk cId="3457021710" sldId="464"/>
            <ac:spMk id="19" creationId="{251769A9-16BE-A316-FCFB-85204D14CB25}"/>
          </ac:spMkLst>
        </pc:spChg>
      </pc:sldChg>
      <pc:sldChg chg="modSp mod">
        <pc:chgData name="We J" userId="518e19de838fc018" providerId="LiveId" clId="{4A222A93-5982-4093-BB7C-9D8CCDEFFD9B}" dt="2023-06-12T07:30:50.876" v="272" actId="20577"/>
        <pc:sldMkLst>
          <pc:docMk/>
          <pc:sldMk cId="3300899123" sldId="465"/>
        </pc:sldMkLst>
        <pc:spChg chg="mod">
          <ac:chgData name="We J" userId="518e19de838fc018" providerId="LiveId" clId="{4A222A93-5982-4093-BB7C-9D8CCDEFFD9B}" dt="2023-06-12T07:30:50.876" v="272" actId="20577"/>
          <ac:spMkLst>
            <pc:docMk/>
            <pc:sldMk cId="3300899123" sldId="465"/>
            <ac:spMk id="55" creationId="{C128F261-2DD0-491B-B57F-F38D4F350A44}"/>
          </ac:spMkLst>
        </pc:spChg>
      </pc:sldChg>
      <pc:sldChg chg="add">
        <pc:chgData name="We J" userId="518e19de838fc018" providerId="LiveId" clId="{4A222A93-5982-4093-BB7C-9D8CCDEFFD9B}" dt="2023-06-12T07:13:55.876" v="0"/>
        <pc:sldMkLst>
          <pc:docMk/>
          <pc:sldMk cId="3377885309" sldId="466"/>
        </pc:sldMkLst>
      </pc:sldChg>
      <pc:sldChg chg="add">
        <pc:chgData name="We J" userId="518e19de838fc018" providerId="LiveId" clId="{4A222A93-5982-4093-BB7C-9D8CCDEFFD9B}" dt="2023-06-12T07:13:56.015" v="1"/>
        <pc:sldMkLst>
          <pc:docMk/>
          <pc:sldMk cId="2882306263" sldId="467"/>
        </pc:sldMkLst>
      </pc:sldChg>
      <pc:sldChg chg="add">
        <pc:chgData name="We J" userId="518e19de838fc018" providerId="LiveId" clId="{4A222A93-5982-4093-BB7C-9D8CCDEFFD9B}" dt="2023-06-12T07:13:56.183" v="2"/>
        <pc:sldMkLst>
          <pc:docMk/>
          <pc:sldMk cId="2650762601" sldId="468"/>
        </pc:sldMkLst>
      </pc:sldChg>
    </pc:docChg>
  </pc:docChgLst>
  <pc:docChgLst>
    <pc:chgData name="J We" userId="518e19de838fc018" providerId="LiveId" clId="{3A34A5CF-53C2-E64C-B2DB-6F12593B4088}"/>
    <pc:docChg chg="modSld">
      <pc:chgData name="J We" userId="518e19de838fc018" providerId="LiveId" clId="{3A34A5CF-53C2-E64C-B2DB-6F12593B4088}" dt="2022-07-08T12:30:58.474" v="13" actId="20577"/>
      <pc:docMkLst>
        <pc:docMk/>
      </pc:docMkLst>
      <pc:sldChg chg="modSp">
        <pc:chgData name="J We" userId="518e19de838fc018" providerId="LiveId" clId="{3A34A5CF-53C2-E64C-B2DB-6F12593B4088}" dt="2022-07-08T12:30:58.474" v="13" actId="20577"/>
        <pc:sldMkLst>
          <pc:docMk/>
          <pc:sldMk cId="626095313" sldId="431"/>
        </pc:sldMkLst>
        <pc:spChg chg="mod">
          <ac:chgData name="J We" userId="518e19de838fc018" providerId="LiveId" clId="{3A34A5CF-53C2-E64C-B2DB-6F12593B4088}" dt="2022-07-08T12:30:58.474" v="13" actId="20577"/>
          <ac:spMkLst>
            <pc:docMk/>
            <pc:sldMk cId="626095313" sldId="431"/>
            <ac:spMk id="54" creationId="{3F88C9B5-1075-44FE-8A5C-A62A79CED5C0}"/>
          </ac:spMkLst>
        </pc:spChg>
      </pc:sldChg>
    </pc:docChg>
  </pc:docChgLst>
  <pc:docChgLst>
    <pc:chgData name="We J" userId="518e19de838fc018" providerId="LiveId" clId="{7763D6BF-67FD-455E-83D2-09F536BCBF01}"/>
    <pc:docChg chg="undo custSel addSld delSld modSld sldOrd">
      <pc:chgData name="We J" userId="518e19de838fc018" providerId="LiveId" clId="{7763D6BF-67FD-455E-83D2-09F536BCBF01}" dt="2023-06-24T10:58:18.607" v="1148" actId="47"/>
      <pc:docMkLst>
        <pc:docMk/>
      </pc:docMkLst>
      <pc:sldChg chg="addSp modSp mod">
        <pc:chgData name="We J" userId="518e19de838fc018" providerId="LiveId" clId="{7763D6BF-67FD-455E-83D2-09F536BCBF01}" dt="2023-06-15T02:33:21.515" v="1141" actId="20577"/>
        <pc:sldMkLst>
          <pc:docMk/>
          <pc:sldMk cId="3312810205" sldId="290"/>
        </pc:sldMkLst>
        <pc:spChg chg="mod">
          <ac:chgData name="We J" userId="518e19de838fc018" providerId="LiveId" clId="{7763D6BF-67FD-455E-83D2-09F536BCBF01}" dt="2023-06-14T08:59:32.713" v="1111" actId="1076"/>
          <ac:spMkLst>
            <pc:docMk/>
            <pc:sldMk cId="3312810205" sldId="290"/>
            <ac:spMk id="2" creationId="{8A5BF93F-4AF6-4F48-B55F-66A0E12457B9}"/>
          </ac:spMkLst>
        </pc:spChg>
        <pc:spChg chg="add mod">
          <ac:chgData name="We J" userId="518e19de838fc018" providerId="LiveId" clId="{7763D6BF-67FD-455E-83D2-09F536BCBF01}" dt="2023-06-15T02:33:21.515" v="1141" actId="20577"/>
          <ac:spMkLst>
            <pc:docMk/>
            <pc:sldMk cId="3312810205" sldId="290"/>
            <ac:spMk id="4" creationId="{800325C9-D080-FD93-5CFE-CC880CBA1328}"/>
          </ac:spMkLst>
        </pc:spChg>
        <pc:spChg chg="mod">
          <ac:chgData name="We J" userId="518e19de838fc018" providerId="LiveId" clId="{7763D6BF-67FD-455E-83D2-09F536BCBF01}" dt="2023-06-14T08:59:41.939" v="1114" actId="20577"/>
          <ac:spMkLst>
            <pc:docMk/>
            <pc:sldMk cId="3312810205" sldId="290"/>
            <ac:spMk id="45" creationId="{3AED1BE8-4B39-45B0-8EE2-D3F66B35FE9C}"/>
          </ac:spMkLst>
        </pc:spChg>
        <pc:spChg chg="mod">
          <ac:chgData name="We J" userId="518e19de838fc018" providerId="LiveId" clId="{7763D6BF-67FD-455E-83D2-09F536BCBF01}" dt="2023-06-14T08:58:11.506" v="1108" actId="20577"/>
          <ac:spMkLst>
            <pc:docMk/>
            <pc:sldMk cId="3312810205" sldId="290"/>
            <ac:spMk id="49" creationId="{34CB428E-D1CB-4B40-812B-FD5298F9D63B}"/>
          </ac:spMkLst>
        </pc:spChg>
      </pc:sldChg>
      <pc:sldChg chg="add del">
        <pc:chgData name="We J" userId="518e19de838fc018" providerId="LiveId" clId="{7763D6BF-67FD-455E-83D2-09F536BCBF01}" dt="2023-06-16T08:49:16.571" v="1142"/>
        <pc:sldMkLst>
          <pc:docMk/>
          <pc:sldMk cId="3187244672" sldId="412"/>
        </pc:sldMkLst>
      </pc:sldChg>
      <pc:sldChg chg="del">
        <pc:chgData name="We J" userId="518e19de838fc018" providerId="LiveId" clId="{7763D6BF-67FD-455E-83D2-09F536BCBF01}" dt="2023-06-24T10:58:18.607" v="1148" actId="47"/>
        <pc:sldMkLst>
          <pc:docMk/>
          <pc:sldMk cId="3609628229" sldId="436"/>
        </pc:sldMkLst>
      </pc:sldChg>
      <pc:sldChg chg="delSp modSp del mod">
        <pc:chgData name="We J" userId="518e19de838fc018" providerId="LiveId" clId="{7763D6BF-67FD-455E-83D2-09F536BCBF01}" dt="2023-06-14T02:59:07.649" v="710" actId="2696"/>
        <pc:sldMkLst>
          <pc:docMk/>
          <pc:sldMk cId="2378353896" sldId="457"/>
        </pc:sldMkLst>
        <pc:spChg chg="del mod">
          <ac:chgData name="We J" userId="518e19de838fc018" providerId="LiveId" clId="{7763D6BF-67FD-455E-83D2-09F536BCBF01}" dt="2023-06-14T02:58:21.080" v="699" actId="21"/>
          <ac:spMkLst>
            <pc:docMk/>
            <pc:sldMk cId="2378353896" sldId="457"/>
            <ac:spMk id="2" creationId="{66EBBF43-7EB2-4B0B-B2CB-B2616D81254D}"/>
          </ac:spMkLst>
        </pc:spChg>
        <pc:spChg chg="del mod">
          <ac:chgData name="We J" userId="518e19de838fc018" providerId="LiveId" clId="{7763D6BF-67FD-455E-83D2-09F536BCBF01}" dt="2023-06-14T02:57:41.798" v="688" actId="21"/>
          <ac:spMkLst>
            <pc:docMk/>
            <pc:sldMk cId="2378353896" sldId="457"/>
            <ac:spMk id="3" creationId="{9DDE7C11-D505-4789-B1AB-160EE179FC34}"/>
          </ac:spMkLst>
        </pc:spChg>
        <pc:spChg chg="del mod">
          <ac:chgData name="We J" userId="518e19de838fc018" providerId="LiveId" clId="{7763D6BF-67FD-455E-83D2-09F536BCBF01}" dt="2023-06-14T02:58:38.567" v="703" actId="478"/>
          <ac:spMkLst>
            <pc:docMk/>
            <pc:sldMk cId="2378353896" sldId="457"/>
            <ac:spMk id="4" creationId="{7F78A676-51FB-BE79-0DBE-EC77B075E57D}"/>
          </ac:spMkLst>
        </pc:spChg>
        <pc:spChg chg="del mod">
          <ac:chgData name="We J" userId="518e19de838fc018" providerId="LiveId" clId="{7763D6BF-67FD-455E-83D2-09F536BCBF01}" dt="2023-06-14T02:58:38.567" v="703" actId="478"/>
          <ac:spMkLst>
            <pc:docMk/>
            <pc:sldMk cId="2378353896" sldId="457"/>
            <ac:spMk id="41" creationId="{7A1953BE-5D92-48E4-98F3-8CC24EA0A038}"/>
          </ac:spMkLst>
        </pc:spChg>
        <pc:spChg chg="del mod">
          <ac:chgData name="We J" userId="518e19de838fc018" providerId="LiveId" clId="{7763D6BF-67FD-455E-83D2-09F536BCBF01}" dt="2023-06-14T02:58:38.567" v="703" actId="478"/>
          <ac:spMkLst>
            <pc:docMk/>
            <pc:sldMk cId="2378353896" sldId="457"/>
            <ac:spMk id="43" creationId="{5FC09323-A1CB-4DD0-BC8B-4EA2ED4BA12A}"/>
          </ac:spMkLst>
        </pc:spChg>
        <pc:spChg chg="del mod">
          <ac:chgData name="We J" userId="518e19de838fc018" providerId="LiveId" clId="{7763D6BF-67FD-455E-83D2-09F536BCBF01}" dt="2023-06-14T02:58:38.567" v="703" actId="478"/>
          <ac:spMkLst>
            <pc:docMk/>
            <pc:sldMk cId="2378353896" sldId="457"/>
            <ac:spMk id="47" creationId="{B322285E-FA84-4BAC-B2F1-01D756D93109}"/>
          </ac:spMkLst>
        </pc:spChg>
        <pc:spChg chg="del mod">
          <ac:chgData name="We J" userId="518e19de838fc018" providerId="LiveId" clId="{7763D6BF-67FD-455E-83D2-09F536BCBF01}" dt="2023-06-14T02:58:36.172" v="702" actId="21"/>
          <ac:spMkLst>
            <pc:docMk/>
            <pc:sldMk cId="2378353896" sldId="457"/>
            <ac:spMk id="49" creationId="{F55C99FA-DAF8-4B2B-B364-4CA6587A067E}"/>
          </ac:spMkLst>
        </pc:spChg>
        <pc:spChg chg="del mod">
          <ac:chgData name="We J" userId="518e19de838fc018" providerId="LiveId" clId="{7763D6BF-67FD-455E-83D2-09F536BCBF01}" dt="2023-06-14T02:58:38.567" v="703" actId="478"/>
          <ac:spMkLst>
            <pc:docMk/>
            <pc:sldMk cId="2378353896" sldId="457"/>
            <ac:spMk id="50" creationId="{1D20DA98-0DC9-492D-91A4-2CD745FC34A7}"/>
          </ac:spMkLst>
        </pc:spChg>
        <pc:spChg chg="del">
          <ac:chgData name="We J" userId="518e19de838fc018" providerId="LiveId" clId="{7763D6BF-67FD-455E-83D2-09F536BCBF01}" dt="2023-06-14T02:55:04.429" v="635" actId="21"/>
          <ac:spMkLst>
            <pc:docMk/>
            <pc:sldMk cId="2378353896" sldId="457"/>
            <ac:spMk id="51" creationId="{5695E7C7-BFBB-4474-9672-FF2CE5B775D9}"/>
          </ac:spMkLst>
        </pc:spChg>
        <pc:spChg chg="del">
          <ac:chgData name="We J" userId="518e19de838fc018" providerId="LiveId" clId="{7763D6BF-67FD-455E-83D2-09F536BCBF01}" dt="2023-06-14T02:39:05.475" v="623" actId="21"/>
          <ac:spMkLst>
            <pc:docMk/>
            <pc:sldMk cId="2378353896" sldId="457"/>
            <ac:spMk id="55" creationId="{2E57059A-D831-439E-8A1D-6B2C4013D7B4}"/>
          </ac:spMkLst>
        </pc:spChg>
        <pc:spChg chg="del">
          <ac:chgData name="We J" userId="518e19de838fc018" providerId="LiveId" clId="{7763D6BF-67FD-455E-83D2-09F536BCBF01}" dt="2023-06-14T02:39:21.771" v="626" actId="21"/>
          <ac:spMkLst>
            <pc:docMk/>
            <pc:sldMk cId="2378353896" sldId="457"/>
            <ac:spMk id="56" creationId="{7AA5B600-9DD6-4BE8-A597-6C1A950946F8}"/>
          </ac:spMkLst>
        </pc:spChg>
        <pc:spChg chg="del">
          <ac:chgData name="We J" userId="518e19de838fc018" providerId="LiveId" clId="{7763D6BF-67FD-455E-83D2-09F536BCBF01}" dt="2023-06-14T02:39:30.801" v="629" actId="21"/>
          <ac:spMkLst>
            <pc:docMk/>
            <pc:sldMk cId="2378353896" sldId="457"/>
            <ac:spMk id="57" creationId="{7B495EDB-83EA-4F41-8C3B-2F258D37EA67}"/>
          </ac:spMkLst>
        </pc:spChg>
        <pc:spChg chg="del">
          <ac:chgData name="We J" userId="518e19de838fc018" providerId="LiveId" clId="{7763D6BF-67FD-455E-83D2-09F536BCBF01}" dt="2023-06-14T02:59:00.648" v="707" actId="478"/>
          <ac:spMkLst>
            <pc:docMk/>
            <pc:sldMk cId="2378353896" sldId="457"/>
            <ac:spMk id="58" creationId="{2DF7EB56-9D55-48C6-9BF8-CCDE2415E59A}"/>
          </ac:spMkLst>
        </pc:spChg>
        <pc:picChg chg="del">
          <ac:chgData name="We J" userId="518e19de838fc018" providerId="LiveId" clId="{7763D6BF-67FD-455E-83D2-09F536BCBF01}" dt="2023-06-14T02:59:01.395" v="708" actId="478"/>
          <ac:picMkLst>
            <pc:docMk/>
            <pc:sldMk cId="2378353896" sldId="457"/>
            <ac:picMk id="52" creationId="{06523DB8-F865-4236-8676-35E5E75A9FF7}"/>
          </ac:picMkLst>
        </pc:picChg>
        <pc:picChg chg="del">
          <ac:chgData name="We J" userId="518e19de838fc018" providerId="LiveId" clId="{7763D6BF-67FD-455E-83D2-09F536BCBF01}" dt="2023-06-14T02:59:04.285" v="709" actId="21"/>
          <ac:picMkLst>
            <pc:docMk/>
            <pc:sldMk cId="2378353896" sldId="457"/>
            <ac:picMk id="53" creationId="{AD59E8FA-80D5-469A-B126-9758DEA08E81}"/>
          </ac:picMkLst>
        </pc:picChg>
        <pc:picChg chg="del">
          <ac:chgData name="We J" userId="518e19de838fc018" providerId="LiveId" clId="{7763D6BF-67FD-455E-83D2-09F536BCBF01}" dt="2023-06-14T02:59:04.285" v="709" actId="21"/>
          <ac:picMkLst>
            <pc:docMk/>
            <pc:sldMk cId="2378353896" sldId="457"/>
            <ac:picMk id="54" creationId="{6E7EED3B-F862-4A2B-A2FD-349F91A704D9}"/>
          </ac:picMkLst>
        </pc:picChg>
        <pc:picChg chg="del">
          <ac:chgData name="We J" userId="518e19de838fc018" providerId="LiveId" clId="{7763D6BF-67FD-455E-83D2-09F536BCBF01}" dt="2023-06-14T02:58:59.494" v="706" actId="478"/>
          <ac:picMkLst>
            <pc:docMk/>
            <pc:sldMk cId="2378353896" sldId="457"/>
            <ac:picMk id="59" creationId="{1C7E223F-3593-411B-A3A8-02EA1032797E}"/>
          </ac:picMkLst>
        </pc:picChg>
      </pc:sldChg>
      <pc:sldChg chg="del">
        <pc:chgData name="We J" userId="518e19de838fc018" providerId="LiveId" clId="{7763D6BF-67FD-455E-83D2-09F536BCBF01}" dt="2023-06-14T03:03:54.553" v="769" actId="47"/>
        <pc:sldMkLst>
          <pc:docMk/>
          <pc:sldMk cId="1528763106" sldId="458"/>
        </pc:sldMkLst>
      </pc:sldChg>
      <pc:sldChg chg="del ord">
        <pc:chgData name="We J" userId="518e19de838fc018" providerId="LiveId" clId="{7763D6BF-67FD-455E-83D2-09F536BCBF01}" dt="2023-06-24T10:58:17.195" v="1147" actId="47"/>
        <pc:sldMkLst>
          <pc:docMk/>
          <pc:sldMk cId="2625262053" sldId="459"/>
        </pc:sldMkLst>
      </pc:sldChg>
      <pc:sldChg chg="addSp delSp modSp add del mod ord">
        <pc:chgData name="We J" userId="518e19de838fc018" providerId="LiveId" clId="{7763D6BF-67FD-455E-83D2-09F536BCBF01}" dt="2023-06-23T11:40:35.570" v="1144"/>
        <pc:sldMkLst>
          <pc:docMk/>
          <pc:sldMk cId="1208519033" sldId="461"/>
        </pc:sldMkLst>
        <pc:spChg chg="add mod">
          <ac:chgData name="We J" userId="518e19de838fc018" providerId="LiveId" clId="{7763D6BF-67FD-455E-83D2-09F536BCBF01}" dt="2023-06-23T11:40:35.570" v="1144"/>
          <ac:spMkLst>
            <pc:docMk/>
            <pc:sldMk cId="1208519033" sldId="461"/>
            <ac:spMk id="2" creationId="{5A2D4DEA-BA99-7C5B-57CA-6B0AD23CDBFD}"/>
          </ac:spMkLst>
        </pc:spChg>
        <pc:spChg chg="del">
          <ac:chgData name="We J" userId="518e19de838fc018" providerId="LiveId" clId="{7763D6BF-67FD-455E-83D2-09F536BCBF01}" dt="2023-06-14T07:15:25.398" v="881" actId="478"/>
          <ac:spMkLst>
            <pc:docMk/>
            <pc:sldMk cId="1208519033" sldId="461"/>
            <ac:spMk id="2" creationId="{D64C76C1-A19A-4C44-8578-9C8D75E16186}"/>
          </ac:spMkLst>
        </pc:spChg>
        <pc:spChg chg="del mod">
          <ac:chgData name="We J" userId="518e19de838fc018" providerId="LiveId" clId="{7763D6BF-67FD-455E-83D2-09F536BCBF01}" dt="2023-06-14T07:33:07.425" v="924" actId="478"/>
          <ac:spMkLst>
            <pc:docMk/>
            <pc:sldMk cId="1208519033" sldId="461"/>
            <ac:spMk id="3" creationId="{A0983791-67CA-238D-D93E-FC0A53EBDE28}"/>
          </ac:spMkLst>
        </pc:spChg>
        <pc:spChg chg="add del mod">
          <ac:chgData name="We J" userId="518e19de838fc018" providerId="LiveId" clId="{7763D6BF-67FD-455E-83D2-09F536BCBF01}" dt="2023-06-14T07:39:25.432" v="951"/>
          <ac:spMkLst>
            <pc:docMk/>
            <pc:sldMk cId="1208519033" sldId="461"/>
            <ac:spMk id="3" creationId="{CD4BFE8A-A358-FE8D-E72B-E98B0DFF8198}"/>
          </ac:spMkLst>
        </pc:spChg>
        <pc:spChg chg="add del mod">
          <ac:chgData name="We J" userId="518e19de838fc018" providerId="LiveId" clId="{7763D6BF-67FD-455E-83D2-09F536BCBF01}" dt="2023-06-14T07:39:21.379" v="948"/>
          <ac:spMkLst>
            <pc:docMk/>
            <pc:sldMk cId="1208519033" sldId="461"/>
            <ac:spMk id="4" creationId="{02AE6F63-DF11-1802-9FE6-BF36013F408C}"/>
          </ac:spMkLst>
        </pc:spChg>
        <pc:spChg chg="del mod">
          <ac:chgData name="We J" userId="518e19de838fc018" providerId="LiveId" clId="{7763D6BF-67FD-455E-83D2-09F536BCBF01}" dt="2023-06-14T07:33:04.990" v="923" actId="478"/>
          <ac:spMkLst>
            <pc:docMk/>
            <pc:sldMk cId="1208519033" sldId="461"/>
            <ac:spMk id="4" creationId="{533E82E4-B1F0-43E9-A4AA-23438D95A37F}"/>
          </ac:spMkLst>
        </pc:spChg>
        <pc:spChg chg="add mod">
          <ac:chgData name="We J" userId="518e19de838fc018" providerId="LiveId" clId="{7763D6BF-67FD-455E-83D2-09F536BCBF01}" dt="2023-06-12T09:43:17.930" v="82" actId="14100"/>
          <ac:spMkLst>
            <pc:docMk/>
            <pc:sldMk cId="1208519033" sldId="461"/>
            <ac:spMk id="6" creationId="{06A20EA8-67F3-4E3B-3D81-CE8F189F4939}"/>
          </ac:spMkLst>
        </pc:spChg>
        <pc:spChg chg="add del">
          <ac:chgData name="We J" userId="518e19de838fc018" providerId="LiveId" clId="{7763D6BF-67FD-455E-83D2-09F536BCBF01}" dt="2023-06-14T07:30:18.802" v="919"/>
          <ac:spMkLst>
            <pc:docMk/>
            <pc:sldMk cId="1208519033" sldId="461"/>
            <ac:spMk id="9" creationId="{E7CF67D5-72A8-52D3-B593-D553EFC90ECE}"/>
          </ac:spMkLst>
        </pc:spChg>
        <pc:spChg chg="del">
          <ac:chgData name="We J" userId="518e19de838fc018" providerId="LiveId" clId="{7763D6BF-67FD-455E-83D2-09F536BCBF01}" dt="2023-06-14T07:15:27.374" v="882" actId="478"/>
          <ac:spMkLst>
            <pc:docMk/>
            <pc:sldMk cId="1208519033" sldId="461"/>
            <ac:spMk id="43" creationId="{ACC420FA-66B0-4826-A12E-AC2BFF72C759}"/>
          </ac:spMkLst>
        </pc:spChg>
        <pc:spChg chg="del mod">
          <ac:chgData name="We J" userId="518e19de838fc018" providerId="LiveId" clId="{7763D6BF-67FD-455E-83D2-09F536BCBF01}" dt="2023-06-14T07:15:23.620" v="880" actId="478"/>
          <ac:spMkLst>
            <pc:docMk/>
            <pc:sldMk cId="1208519033" sldId="461"/>
            <ac:spMk id="44" creationId="{D85AF954-6A8C-423E-8738-96993CFA8E14}"/>
          </ac:spMkLst>
        </pc:spChg>
        <pc:spChg chg="del mod">
          <ac:chgData name="We J" userId="518e19de838fc018" providerId="LiveId" clId="{7763D6BF-67FD-455E-83D2-09F536BCBF01}" dt="2023-06-14T07:15:22.343" v="879" actId="478"/>
          <ac:spMkLst>
            <pc:docMk/>
            <pc:sldMk cId="1208519033" sldId="461"/>
            <ac:spMk id="45" creationId="{17F98696-41A3-4D2B-8406-F0675643C7D1}"/>
          </ac:spMkLst>
        </pc:spChg>
        <pc:spChg chg="del mod">
          <ac:chgData name="We J" userId="518e19de838fc018" providerId="LiveId" clId="{7763D6BF-67FD-455E-83D2-09F536BCBF01}" dt="2023-06-14T07:38:52.596" v="941" actId="478"/>
          <ac:spMkLst>
            <pc:docMk/>
            <pc:sldMk cId="1208519033" sldId="461"/>
            <ac:spMk id="48" creationId="{50037DDD-2700-42F5-95F0-2769B7AE1BBB}"/>
          </ac:spMkLst>
        </pc:spChg>
        <pc:spChg chg="mod">
          <ac:chgData name="We J" userId="518e19de838fc018" providerId="LiveId" clId="{7763D6BF-67FD-455E-83D2-09F536BCBF01}" dt="2023-06-14T09:34:30.281" v="1137" actId="20577"/>
          <ac:spMkLst>
            <pc:docMk/>
            <pc:sldMk cId="1208519033" sldId="461"/>
            <ac:spMk id="50" creationId="{670065FC-982A-41CB-ABC6-EADB746501F7}"/>
          </ac:spMkLst>
        </pc:spChg>
        <pc:spChg chg="mod">
          <ac:chgData name="We J" userId="518e19de838fc018" providerId="LiveId" clId="{7763D6BF-67FD-455E-83D2-09F536BCBF01}" dt="2023-06-14T07:50:06.606" v="992"/>
          <ac:spMkLst>
            <pc:docMk/>
            <pc:sldMk cId="1208519033" sldId="461"/>
            <ac:spMk id="54" creationId="{5649F425-D870-44DA-A8DB-048BBE499CAA}"/>
          </ac:spMkLst>
        </pc:spChg>
        <pc:spChg chg="mod">
          <ac:chgData name="We J" userId="518e19de838fc018" providerId="LiveId" clId="{7763D6BF-67FD-455E-83D2-09F536BCBF01}" dt="2023-06-14T07:47:06.371" v="990" actId="20577"/>
          <ac:spMkLst>
            <pc:docMk/>
            <pc:sldMk cId="1208519033" sldId="461"/>
            <ac:spMk id="56" creationId="{99101050-87E4-48D6-B950-5D5CC6510998}"/>
          </ac:spMkLst>
        </pc:spChg>
        <pc:spChg chg="mod">
          <ac:chgData name="We J" userId="518e19de838fc018" providerId="LiveId" clId="{7763D6BF-67FD-455E-83D2-09F536BCBF01}" dt="2023-06-14T07:46:42.570" v="987" actId="14100"/>
          <ac:spMkLst>
            <pc:docMk/>
            <pc:sldMk cId="1208519033" sldId="461"/>
            <ac:spMk id="57" creationId="{09A18DD5-452F-4309-B2D6-B524659D0788}"/>
          </ac:spMkLst>
        </pc:spChg>
        <pc:spChg chg="mod">
          <ac:chgData name="We J" userId="518e19de838fc018" providerId="LiveId" clId="{7763D6BF-67FD-455E-83D2-09F536BCBF01}" dt="2023-06-14T07:44:32.224" v="986" actId="14100"/>
          <ac:spMkLst>
            <pc:docMk/>
            <pc:sldMk cId="1208519033" sldId="461"/>
            <ac:spMk id="58" creationId="{92330F11-AF66-41F7-A29E-6001D3B872C1}"/>
          </ac:spMkLst>
        </pc:spChg>
        <pc:spChg chg="del">
          <ac:chgData name="We J" userId="518e19de838fc018" providerId="LiveId" clId="{7763D6BF-67FD-455E-83D2-09F536BCBF01}" dt="2023-06-14T08:43:33.164" v="1049" actId="478"/>
          <ac:spMkLst>
            <pc:docMk/>
            <pc:sldMk cId="1208519033" sldId="461"/>
            <ac:spMk id="60" creationId="{658BA3EF-4E9F-4476-918F-B421A6D9677E}"/>
          </ac:spMkLst>
        </pc:spChg>
        <pc:spChg chg="del">
          <ac:chgData name="We J" userId="518e19de838fc018" providerId="LiveId" clId="{7763D6BF-67FD-455E-83D2-09F536BCBF01}" dt="2023-06-14T08:43:31.252" v="1048" actId="478"/>
          <ac:spMkLst>
            <pc:docMk/>
            <pc:sldMk cId="1208519033" sldId="461"/>
            <ac:spMk id="61" creationId="{0BD8C0CC-5A07-4515-A077-CD883F21CDD7}"/>
          </ac:spMkLst>
        </pc:spChg>
        <pc:spChg chg="mod">
          <ac:chgData name="We J" userId="518e19de838fc018" providerId="LiveId" clId="{7763D6BF-67FD-455E-83D2-09F536BCBF01}" dt="2023-06-14T08:43:24.657" v="1047" actId="20577"/>
          <ac:spMkLst>
            <pc:docMk/>
            <pc:sldMk cId="1208519033" sldId="461"/>
            <ac:spMk id="62" creationId="{ECCF5596-9FE7-453D-82A5-FE91780513E3}"/>
          </ac:spMkLst>
        </pc:spChg>
        <pc:spChg chg="mod">
          <ac:chgData name="We J" userId="518e19de838fc018" providerId="LiveId" clId="{7763D6BF-67FD-455E-83D2-09F536BCBF01}" dt="2023-06-14T07:48:30.377" v="991" actId="14100"/>
          <ac:spMkLst>
            <pc:docMk/>
            <pc:sldMk cId="1208519033" sldId="461"/>
            <ac:spMk id="66" creationId="{C73F730B-7112-43D0-B5B1-6345E16F9D6B}"/>
          </ac:spMkLst>
        </pc:spChg>
        <pc:graphicFrameChg chg="add del mod">
          <ac:chgData name="We J" userId="518e19de838fc018" providerId="LiveId" clId="{7763D6BF-67FD-455E-83D2-09F536BCBF01}" dt="2023-06-14T09:34:26.609" v="1135"/>
          <ac:graphicFrameMkLst>
            <pc:docMk/>
            <pc:sldMk cId="1208519033" sldId="461"/>
            <ac:graphicFrameMk id="2" creationId="{AB330D98-D5D5-F32D-2F70-CB80A838F69F}"/>
          </ac:graphicFrameMkLst>
        </pc:graphicFrameChg>
        <pc:graphicFrameChg chg="add del mod">
          <ac:chgData name="We J" userId="518e19de838fc018" providerId="LiveId" clId="{7763D6BF-67FD-455E-83D2-09F536BCBF01}" dt="2023-06-14T07:37:20.955" v="934" actId="478"/>
          <ac:graphicFrameMkLst>
            <pc:docMk/>
            <pc:sldMk cId="1208519033" sldId="461"/>
            <ac:graphicFrameMk id="2" creationId="{F75AA1D3-D768-1E4B-FEB2-1C0A3B99A79C}"/>
          </ac:graphicFrameMkLst>
        </pc:graphicFrameChg>
        <pc:graphicFrameChg chg="add del mod">
          <ac:chgData name="We J" userId="518e19de838fc018" providerId="LiveId" clId="{7763D6BF-67FD-455E-83D2-09F536BCBF01}" dt="2023-06-14T07:33:14.615" v="928" actId="478"/>
          <ac:graphicFrameMkLst>
            <pc:docMk/>
            <pc:sldMk cId="1208519033" sldId="461"/>
            <ac:graphicFrameMk id="6" creationId="{82C6D3CA-3120-1459-545B-AC343AFE1046}"/>
          </ac:graphicFrameMkLst>
        </pc:graphicFrameChg>
        <pc:graphicFrameChg chg="add del mod">
          <ac:chgData name="We J" userId="518e19de838fc018" providerId="LiveId" clId="{7763D6BF-67FD-455E-83D2-09F536BCBF01}" dt="2023-06-14T07:46:53.970" v="988" actId="478"/>
          <ac:graphicFrameMkLst>
            <pc:docMk/>
            <pc:sldMk cId="1208519033" sldId="461"/>
            <ac:graphicFrameMk id="7" creationId="{E2BED32A-6CF6-F045-2B0E-EB8887F83293}"/>
          </ac:graphicFrameMkLst>
        </pc:graphicFrameChg>
        <pc:graphicFrameChg chg="add mod">
          <ac:chgData name="We J" userId="518e19de838fc018" providerId="LiveId" clId="{7763D6BF-67FD-455E-83D2-09F536BCBF01}" dt="2023-06-14T07:34:19.015" v="930"/>
          <ac:graphicFrameMkLst>
            <pc:docMk/>
            <pc:sldMk cId="1208519033" sldId="461"/>
            <ac:graphicFrameMk id="10" creationId="{3007DCE1-CF3C-1352-FDC9-DA3AFD5B523C}"/>
          </ac:graphicFrameMkLst>
        </pc:graphicFrameChg>
        <pc:picChg chg="del">
          <ac:chgData name="We J" userId="518e19de838fc018" providerId="LiveId" clId="{7763D6BF-67FD-455E-83D2-09F536BCBF01}" dt="2023-06-14T07:33:16.068" v="929" actId="478"/>
          <ac:picMkLst>
            <pc:docMk/>
            <pc:sldMk cId="1208519033" sldId="461"/>
            <ac:picMk id="5" creationId="{40FABFD8-4DF2-4FDC-9A8B-4BCDEB505BDE}"/>
          </ac:picMkLst>
        </pc:picChg>
      </pc:sldChg>
      <pc:sldChg chg="addSp delSp modSp mod ord">
        <pc:chgData name="We J" userId="518e19de838fc018" providerId="LiveId" clId="{7763D6BF-67FD-455E-83D2-09F536BCBF01}" dt="2023-06-14T08:04:49.318" v="1037"/>
        <pc:sldMkLst>
          <pc:docMk/>
          <pc:sldMk cId="3457021710" sldId="464"/>
        </pc:sldMkLst>
        <pc:spChg chg="del mod">
          <ac:chgData name="We J" userId="518e19de838fc018" providerId="LiveId" clId="{7763D6BF-67FD-455E-83D2-09F536BCBF01}" dt="2023-06-14T08:02:46.114" v="1011" actId="21"/>
          <ac:spMkLst>
            <pc:docMk/>
            <pc:sldMk cId="3457021710" sldId="464"/>
            <ac:spMk id="2" creationId="{37B0A44F-0885-863C-CA23-22AD255615C7}"/>
          </ac:spMkLst>
        </pc:spChg>
        <pc:spChg chg="del mod">
          <ac:chgData name="We J" userId="518e19de838fc018" providerId="LiveId" clId="{7763D6BF-67FD-455E-83D2-09F536BCBF01}" dt="2023-06-14T08:02:46.114" v="1011" actId="21"/>
          <ac:spMkLst>
            <pc:docMk/>
            <pc:sldMk cId="3457021710" sldId="464"/>
            <ac:spMk id="3" creationId="{D14073F4-91B3-2900-259B-FAE771421068}"/>
          </ac:spMkLst>
        </pc:spChg>
        <pc:spChg chg="del">
          <ac:chgData name="We J" userId="518e19de838fc018" providerId="LiveId" clId="{7763D6BF-67FD-455E-83D2-09F536BCBF01}" dt="2023-06-14T08:02:46.114" v="1011" actId="21"/>
          <ac:spMkLst>
            <pc:docMk/>
            <pc:sldMk cId="3457021710" sldId="464"/>
            <ac:spMk id="4" creationId="{27CFF6E3-7DDF-D092-4F80-EAF9088B8E74}"/>
          </ac:spMkLst>
        </pc:spChg>
        <pc:spChg chg="add del mod">
          <ac:chgData name="We J" userId="518e19de838fc018" providerId="LiveId" clId="{7763D6BF-67FD-455E-83D2-09F536BCBF01}" dt="2023-06-14T08:02:46.114" v="1011" actId="21"/>
          <ac:spMkLst>
            <pc:docMk/>
            <pc:sldMk cId="3457021710" sldId="464"/>
            <ac:spMk id="5" creationId="{F827271B-D268-8206-FD19-409A9FBA36F7}"/>
          </ac:spMkLst>
        </pc:spChg>
        <pc:spChg chg="del">
          <ac:chgData name="We J" userId="518e19de838fc018" providerId="LiveId" clId="{7763D6BF-67FD-455E-83D2-09F536BCBF01}" dt="2023-06-14T08:02:46.114" v="1011" actId="21"/>
          <ac:spMkLst>
            <pc:docMk/>
            <pc:sldMk cId="3457021710" sldId="464"/>
            <ac:spMk id="6" creationId="{DF257877-7AEF-F521-0424-AEBEE43DB235}"/>
          </ac:spMkLst>
        </pc:spChg>
        <pc:spChg chg="add del mod">
          <ac:chgData name="We J" userId="518e19de838fc018" providerId="LiveId" clId="{7763D6BF-67FD-455E-83D2-09F536BCBF01}" dt="2023-06-14T08:02:46.114" v="1011" actId="21"/>
          <ac:spMkLst>
            <pc:docMk/>
            <pc:sldMk cId="3457021710" sldId="464"/>
            <ac:spMk id="7" creationId="{1C1A5FAE-9969-89B2-EF74-437EE2186957}"/>
          </ac:spMkLst>
        </pc:spChg>
        <pc:spChg chg="add del mod">
          <ac:chgData name="We J" userId="518e19de838fc018" providerId="LiveId" clId="{7763D6BF-67FD-455E-83D2-09F536BCBF01}" dt="2023-06-14T01:57:36.641" v="552"/>
          <ac:spMkLst>
            <pc:docMk/>
            <pc:sldMk cId="3457021710" sldId="464"/>
            <ac:spMk id="8" creationId="{11BDC255-887A-1EEC-5C06-9485D8F8D493}"/>
          </ac:spMkLst>
        </pc:spChg>
        <pc:spChg chg="del">
          <ac:chgData name="We J" userId="518e19de838fc018" providerId="LiveId" clId="{7763D6BF-67FD-455E-83D2-09F536BCBF01}" dt="2023-06-14T00:57:59.872" v="312" actId="21"/>
          <ac:spMkLst>
            <pc:docMk/>
            <pc:sldMk cId="3457021710" sldId="464"/>
            <ac:spMk id="8" creationId="{2A214294-13F0-0551-B177-BB4CC1E6A203}"/>
          </ac:spMkLst>
        </pc:spChg>
        <pc:spChg chg="add del mod">
          <ac:chgData name="We J" userId="518e19de838fc018" providerId="LiveId" clId="{7763D6BF-67FD-455E-83D2-09F536BCBF01}" dt="2023-06-14T08:03:50.688" v="1027" actId="21"/>
          <ac:spMkLst>
            <pc:docMk/>
            <pc:sldMk cId="3457021710" sldId="464"/>
            <ac:spMk id="9" creationId="{EB43FE5F-1104-B544-5650-74A87730A59A}"/>
          </ac:spMkLst>
        </pc:spChg>
        <pc:spChg chg="add del mod">
          <ac:chgData name="We J" userId="518e19de838fc018" providerId="LiveId" clId="{7763D6BF-67FD-455E-83D2-09F536BCBF01}" dt="2023-06-14T08:03:21.762" v="1019" actId="21"/>
          <ac:spMkLst>
            <pc:docMk/>
            <pc:sldMk cId="3457021710" sldId="464"/>
            <ac:spMk id="10" creationId="{E7B3AAE3-251A-5697-6F54-2F1928AD94B1}"/>
          </ac:spMkLst>
        </pc:spChg>
        <pc:spChg chg="del mod">
          <ac:chgData name="We J" userId="518e19de838fc018" providerId="LiveId" clId="{7763D6BF-67FD-455E-83D2-09F536BCBF01}" dt="2023-06-14T08:02:46.114" v="1011" actId="21"/>
          <ac:spMkLst>
            <pc:docMk/>
            <pc:sldMk cId="3457021710" sldId="464"/>
            <ac:spMk id="12" creationId="{7A9E1C7F-1744-4AF8-A877-397DF15A2A24}"/>
          </ac:spMkLst>
        </pc:spChg>
        <pc:spChg chg="del mod">
          <ac:chgData name="We J" userId="518e19de838fc018" providerId="LiveId" clId="{7763D6BF-67FD-455E-83D2-09F536BCBF01}" dt="2023-06-14T08:02:46.114" v="1011" actId="21"/>
          <ac:spMkLst>
            <pc:docMk/>
            <pc:sldMk cId="3457021710" sldId="464"/>
            <ac:spMk id="14" creationId="{3EF03E39-38BE-33F8-98E1-007326615BF0}"/>
          </ac:spMkLst>
        </pc:spChg>
        <pc:spChg chg="del mod">
          <ac:chgData name="We J" userId="518e19de838fc018" providerId="LiveId" clId="{7763D6BF-67FD-455E-83D2-09F536BCBF01}" dt="2023-06-14T08:02:46.114" v="1011" actId="21"/>
          <ac:spMkLst>
            <pc:docMk/>
            <pc:sldMk cId="3457021710" sldId="464"/>
            <ac:spMk id="15" creationId="{FE899EB9-E3CA-14CD-55FC-716AEFE46988}"/>
          </ac:spMkLst>
        </pc:spChg>
        <pc:spChg chg="del mod">
          <ac:chgData name="We J" userId="518e19de838fc018" providerId="LiveId" clId="{7763D6BF-67FD-455E-83D2-09F536BCBF01}" dt="2023-06-14T08:02:46.114" v="1011" actId="21"/>
          <ac:spMkLst>
            <pc:docMk/>
            <pc:sldMk cId="3457021710" sldId="464"/>
            <ac:spMk id="17" creationId="{F72EF0E8-91C0-B7FC-1727-7B7EBA74D6D6}"/>
          </ac:spMkLst>
        </pc:spChg>
        <pc:spChg chg="del mod">
          <ac:chgData name="We J" userId="518e19de838fc018" providerId="LiveId" clId="{7763D6BF-67FD-455E-83D2-09F536BCBF01}" dt="2023-06-14T08:02:46.114" v="1011" actId="21"/>
          <ac:spMkLst>
            <pc:docMk/>
            <pc:sldMk cId="3457021710" sldId="464"/>
            <ac:spMk id="18" creationId="{422FE220-D672-1BE3-B491-4E9CE6A389B2}"/>
          </ac:spMkLst>
        </pc:spChg>
        <pc:spChg chg="del mod">
          <ac:chgData name="We J" userId="518e19de838fc018" providerId="LiveId" clId="{7763D6BF-67FD-455E-83D2-09F536BCBF01}" dt="2023-06-14T08:02:46.114" v="1011" actId="21"/>
          <ac:spMkLst>
            <pc:docMk/>
            <pc:sldMk cId="3457021710" sldId="464"/>
            <ac:spMk id="19" creationId="{251769A9-16BE-A316-FCFB-85204D14CB25}"/>
          </ac:spMkLst>
        </pc:spChg>
      </pc:sldChg>
      <pc:sldChg chg="addSp delSp modSp del mod">
        <pc:chgData name="We J" userId="518e19de838fc018" providerId="LiveId" clId="{7763D6BF-67FD-455E-83D2-09F536BCBF01}" dt="2023-06-14T03:03:49.771" v="768" actId="47"/>
        <pc:sldMkLst>
          <pc:docMk/>
          <pc:sldMk cId="3300899123" sldId="465"/>
        </pc:sldMkLst>
        <pc:spChg chg="del mod">
          <ac:chgData name="We J" userId="518e19de838fc018" providerId="LiveId" clId="{7763D6BF-67FD-455E-83D2-09F536BCBF01}" dt="2023-06-14T02:57:15.043" v="684" actId="478"/>
          <ac:spMkLst>
            <pc:docMk/>
            <pc:sldMk cId="3300899123" sldId="465"/>
            <ac:spMk id="2" creationId="{A86782C1-56D7-F03A-6D7F-6760785338A6}"/>
          </ac:spMkLst>
        </pc:spChg>
        <pc:spChg chg="add del mod">
          <ac:chgData name="We J" userId="518e19de838fc018" providerId="LiveId" clId="{7763D6BF-67FD-455E-83D2-09F536BCBF01}" dt="2023-06-14T02:56:38.272" v="676" actId="21"/>
          <ac:spMkLst>
            <pc:docMk/>
            <pc:sldMk cId="3300899123" sldId="465"/>
            <ac:spMk id="3" creationId="{8C2CD874-184E-928F-879E-6D33B527C17E}"/>
          </ac:spMkLst>
        </pc:spChg>
        <pc:spChg chg="del">
          <ac:chgData name="We J" userId="518e19de838fc018" providerId="LiveId" clId="{7763D6BF-67FD-455E-83D2-09F536BCBF01}" dt="2023-06-14T01:22:57.617" v="452" actId="21"/>
          <ac:spMkLst>
            <pc:docMk/>
            <pc:sldMk cId="3300899123" sldId="465"/>
            <ac:spMk id="40" creationId="{F054693A-3504-4CF6-BBA7-15DB44D44E71}"/>
          </ac:spMkLst>
        </pc:spChg>
        <pc:spChg chg="del">
          <ac:chgData name="We J" userId="518e19de838fc018" providerId="LiveId" clId="{7763D6BF-67FD-455E-83D2-09F536BCBF01}" dt="2023-06-14T01:22:57.617" v="452" actId="21"/>
          <ac:spMkLst>
            <pc:docMk/>
            <pc:sldMk cId="3300899123" sldId="465"/>
            <ac:spMk id="42" creationId="{8DFB2E16-D531-4EDE-9AAC-75282376E74C}"/>
          </ac:spMkLst>
        </pc:spChg>
        <pc:spChg chg="del mod">
          <ac:chgData name="We J" userId="518e19de838fc018" providerId="LiveId" clId="{7763D6BF-67FD-455E-83D2-09F536BCBF01}" dt="2023-06-14T01:34:01.832" v="527" actId="21"/>
          <ac:spMkLst>
            <pc:docMk/>
            <pc:sldMk cId="3300899123" sldId="465"/>
            <ac:spMk id="44" creationId="{9DBDE98D-C73B-4C19-8BBB-83EE76BC6B99}"/>
          </ac:spMkLst>
        </pc:spChg>
        <pc:spChg chg="del">
          <ac:chgData name="We J" userId="518e19de838fc018" providerId="LiveId" clId="{7763D6BF-67FD-455E-83D2-09F536BCBF01}" dt="2023-06-14T02:57:24.172" v="686" actId="478"/>
          <ac:spMkLst>
            <pc:docMk/>
            <pc:sldMk cId="3300899123" sldId="465"/>
            <ac:spMk id="47" creationId="{B9574C15-8573-4499-BB13-D9EF86E04473}"/>
          </ac:spMkLst>
        </pc:spChg>
        <pc:spChg chg="del">
          <ac:chgData name="We J" userId="518e19de838fc018" providerId="LiveId" clId="{7763D6BF-67FD-455E-83D2-09F536BCBF01}" dt="2023-06-14T02:57:24.172" v="686" actId="478"/>
          <ac:spMkLst>
            <pc:docMk/>
            <pc:sldMk cId="3300899123" sldId="465"/>
            <ac:spMk id="48" creationId="{AA62D406-A3B7-416B-B0B2-A0F175C40432}"/>
          </ac:spMkLst>
        </pc:spChg>
        <pc:spChg chg="del mod">
          <ac:chgData name="We J" userId="518e19de838fc018" providerId="LiveId" clId="{7763D6BF-67FD-455E-83D2-09F536BCBF01}" dt="2023-06-14T02:57:15.043" v="684" actId="478"/>
          <ac:spMkLst>
            <pc:docMk/>
            <pc:sldMk cId="3300899123" sldId="465"/>
            <ac:spMk id="54" creationId="{976A6955-6765-4133-823A-28D58398865F}"/>
          </ac:spMkLst>
        </pc:spChg>
        <pc:spChg chg="del mod">
          <ac:chgData name="We J" userId="518e19de838fc018" providerId="LiveId" clId="{7763D6BF-67FD-455E-83D2-09F536BCBF01}" dt="2023-06-14T02:57:21.802" v="685" actId="21"/>
          <ac:spMkLst>
            <pc:docMk/>
            <pc:sldMk cId="3300899123" sldId="465"/>
            <ac:spMk id="55" creationId="{C128F261-2DD0-491B-B57F-F38D4F350A44}"/>
          </ac:spMkLst>
        </pc:spChg>
        <pc:spChg chg="del mod">
          <ac:chgData name="We J" userId="518e19de838fc018" providerId="LiveId" clId="{7763D6BF-67FD-455E-83D2-09F536BCBF01}" dt="2023-06-14T02:57:15.043" v="684" actId="478"/>
          <ac:spMkLst>
            <pc:docMk/>
            <pc:sldMk cId="3300899123" sldId="465"/>
            <ac:spMk id="56" creationId="{8C4C56F8-608A-4405-8918-1A39E5726E38}"/>
          </ac:spMkLst>
        </pc:spChg>
        <pc:spChg chg="del">
          <ac:chgData name="We J" userId="518e19de838fc018" providerId="LiveId" clId="{7763D6BF-67FD-455E-83D2-09F536BCBF01}" dt="2023-06-14T01:22:57.617" v="452" actId="21"/>
          <ac:spMkLst>
            <pc:docMk/>
            <pc:sldMk cId="3300899123" sldId="465"/>
            <ac:spMk id="60" creationId="{DA1DF750-5515-413A-A417-827F822AD14B}"/>
          </ac:spMkLst>
        </pc:spChg>
        <pc:spChg chg="del">
          <ac:chgData name="We J" userId="518e19de838fc018" providerId="LiveId" clId="{7763D6BF-67FD-455E-83D2-09F536BCBF01}" dt="2023-06-14T01:22:57.617" v="452" actId="21"/>
          <ac:spMkLst>
            <pc:docMk/>
            <pc:sldMk cId="3300899123" sldId="465"/>
            <ac:spMk id="62" creationId="{52559D02-907C-450A-A53A-022E2D720EFC}"/>
          </ac:spMkLst>
        </pc:spChg>
        <pc:picChg chg="del">
          <ac:chgData name="We J" userId="518e19de838fc018" providerId="LiveId" clId="{7763D6BF-67FD-455E-83D2-09F536BCBF01}" dt="2023-06-13T01:56:37.988" v="98" actId="478"/>
          <ac:picMkLst>
            <pc:docMk/>
            <pc:sldMk cId="3300899123" sldId="465"/>
            <ac:picMk id="7" creationId="{57353FDE-D9D6-4953-BC4D-408C59DB8E61}"/>
          </ac:picMkLst>
        </pc:picChg>
        <pc:picChg chg="del">
          <ac:chgData name="We J" userId="518e19de838fc018" providerId="LiveId" clId="{7763D6BF-67FD-455E-83D2-09F536BCBF01}" dt="2023-06-13T01:57:21.257" v="136" actId="478"/>
          <ac:picMkLst>
            <pc:docMk/>
            <pc:sldMk cId="3300899123" sldId="465"/>
            <ac:picMk id="9" creationId="{54D95BA9-26B1-46BF-8AB9-435CE60C94B2}"/>
          </ac:picMkLst>
        </pc:picChg>
        <pc:picChg chg="del">
          <ac:chgData name="We J" userId="518e19de838fc018" providerId="LiveId" clId="{7763D6BF-67FD-455E-83D2-09F536BCBF01}" dt="2023-06-14T01:22:57.617" v="452" actId="21"/>
          <ac:picMkLst>
            <pc:docMk/>
            <pc:sldMk cId="3300899123" sldId="465"/>
            <ac:picMk id="13" creationId="{AB0841CC-CC60-4520-B30A-FAB960F2D682}"/>
          </ac:picMkLst>
        </pc:picChg>
        <pc:picChg chg="del">
          <ac:chgData name="We J" userId="518e19de838fc018" providerId="LiveId" clId="{7763D6BF-67FD-455E-83D2-09F536BCBF01}" dt="2023-06-14T02:57:24.172" v="686" actId="478"/>
          <ac:picMkLst>
            <pc:docMk/>
            <pc:sldMk cId="3300899123" sldId="465"/>
            <ac:picMk id="17" creationId="{EC30742A-38FD-4A1B-BF68-6F574F3E2856}"/>
          </ac:picMkLst>
        </pc:picChg>
        <pc:picChg chg="del">
          <ac:chgData name="We J" userId="518e19de838fc018" providerId="LiveId" clId="{7763D6BF-67FD-455E-83D2-09F536BCBF01}" dt="2023-06-14T01:22:57.617" v="452" actId="21"/>
          <ac:picMkLst>
            <pc:docMk/>
            <pc:sldMk cId="3300899123" sldId="465"/>
            <ac:picMk id="46" creationId="{6B6D9CBB-F950-4843-B2B2-033C94D99A9E}"/>
          </ac:picMkLst>
        </pc:picChg>
      </pc:sldChg>
      <pc:sldChg chg="addSp delSp modSp mod">
        <pc:chgData name="We J" userId="518e19de838fc018" providerId="LiveId" clId="{7763D6BF-67FD-455E-83D2-09F536BCBF01}" dt="2023-06-14T09:11:00.073" v="1118"/>
        <pc:sldMkLst>
          <pc:docMk/>
          <pc:sldMk cId="3377885309" sldId="466"/>
        </pc:sldMkLst>
        <pc:spChg chg="add del mod">
          <ac:chgData name="We J" userId="518e19de838fc018" providerId="LiveId" clId="{7763D6BF-67FD-455E-83D2-09F536BCBF01}" dt="2023-06-14T00:55:26.071" v="256"/>
          <ac:spMkLst>
            <pc:docMk/>
            <pc:sldMk cId="3377885309" sldId="466"/>
            <ac:spMk id="2" creationId="{F7869E5F-CDDE-81FE-EC9A-7AF6F58F6627}"/>
          </ac:spMkLst>
        </pc:spChg>
        <pc:spChg chg="add mod">
          <ac:chgData name="We J" userId="518e19de838fc018" providerId="LiveId" clId="{7763D6BF-67FD-455E-83D2-09F536BCBF01}" dt="2023-06-14T01:29:41.024" v="524" actId="207"/>
          <ac:spMkLst>
            <pc:docMk/>
            <pc:sldMk cId="3377885309" sldId="466"/>
            <ac:spMk id="3" creationId="{B1348E30-BA72-B1DB-BF7B-04B7910742DB}"/>
          </ac:spMkLst>
        </pc:spChg>
        <pc:spChg chg="mod">
          <ac:chgData name="We J" userId="518e19de838fc018" providerId="LiveId" clId="{7763D6BF-67FD-455E-83D2-09F536BCBF01}" dt="2023-06-14T01:57:12.179" v="547" actId="20577"/>
          <ac:spMkLst>
            <pc:docMk/>
            <pc:sldMk cId="3377885309" sldId="466"/>
            <ac:spMk id="4" creationId="{B9828B10-8C35-20CB-1AC7-0DBB60913C08}"/>
          </ac:spMkLst>
        </pc:spChg>
        <pc:spChg chg="add mod">
          <ac:chgData name="We J" userId="518e19de838fc018" providerId="LiveId" clId="{7763D6BF-67FD-455E-83D2-09F536BCBF01}" dt="2023-06-14T09:11:00.073" v="1118"/>
          <ac:spMkLst>
            <pc:docMk/>
            <pc:sldMk cId="3377885309" sldId="466"/>
            <ac:spMk id="5" creationId="{42170927-5142-A134-0DEE-43246F8957BF}"/>
          </ac:spMkLst>
        </pc:spChg>
        <pc:spChg chg="add mod">
          <ac:chgData name="We J" userId="518e19de838fc018" providerId="LiveId" clId="{7763D6BF-67FD-455E-83D2-09F536BCBF01}" dt="2023-06-14T01:29:41.024" v="524" actId="207"/>
          <ac:spMkLst>
            <pc:docMk/>
            <pc:sldMk cId="3377885309" sldId="466"/>
            <ac:spMk id="6" creationId="{99FD4DA8-797E-BD2A-9D2F-171E4F17C80A}"/>
          </ac:spMkLst>
        </pc:spChg>
        <pc:spChg chg="add mod">
          <ac:chgData name="We J" userId="518e19de838fc018" providerId="LiveId" clId="{7763D6BF-67FD-455E-83D2-09F536BCBF01}" dt="2023-06-14T01:29:41.024" v="524" actId="207"/>
          <ac:spMkLst>
            <pc:docMk/>
            <pc:sldMk cId="3377885309" sldId="466"/>
            <ac:spMk id="7" creationId="{504ECAD0-DEC1-478C-0838-D0711AA38DEE}"/>
          </ac:spMkLst>
        </pc:spChg>
        <pc:spChg chg="add mod">
          <ac:chgData name="We J" userId="518e19de838fc018" providerId="LiveId" clId="{7763D6BF-67FD-455E-83D2-09F536BCBF01}" dt="2023-06-14T01:29:41.024" v="524" actId="207"/>
          <ac:spMkLst>
            <pc:docMk/>
            <pc:sldMk cId="3377885309" sldId="466"/>
            <ac:spMk id="8" creationId="{3364756C-0AFC-B006-87A0-EA25D80D2A28}"/>
          </ac:spMkLst>
        </pc:spChg>
        <pc:spChg chg="add mod">
          <ac:chgData name="We J" userId="518e19de838fc018" providerId="LiveId" clId="{7763D6BF-67FD-455E-83D2-09F536BCBF01}" dt="2023-06-14T01:29:41.024" v="524" actId="207"/>
          <ac:spMkLst>
            <pc:docMk/>
            <pc:sldMk cId="3377885309" sldId="466"/>
            <ac:spMk id="11" creationId="{30E4E535-188A-1341-2932-BD84EDC7AF3F}"/>
          </ac:spMkLst>
        </pc:spChg>
        <pc:spChg chg="add mod">
          <ac:chgData name="We J" userId="518e19de838fc018" providerId="LiveId" clId="{7763D6BF-67FD-455E-83D2-09F536BCBF01}" dt="2023-06-14T01:29:41.024" v="524" actId="207"/>
          <ac:spMkLst>
            <pc:docMk/>
            <pc:sldMk cId="3377885309" sldId="466"/>
            <ac:spMk id="12" creationId="{CB1A097E-F5C8-538E-DCA3-6B526B1CAAC0}"/>
          </ac:spMkLst>
        </pc:spChg>
        <pc:spChg chg="add mod">
          <ac:chgData name="We J" userId="518e19de838fc018" providerId="LiveId" clId="{7763D6BF-67FD-455E-83D2-09F536BCBF01}" dt="2023-06-14T01:29:41.024" v="524" actId="207"/>
          <ac:spMkLst>
            <pc:docMk/>
            <pc:sldMk cId="3377885309" sldId="466"/>
            <ac:spMk id="13" creationId="{341F3CC4-3687-944E-6B7F-DCFF84BD47B3}"/>
          </ac:spMkLst>
        </pc:spChg>
        <pc:spChg chg="add mod">
          <ac:chgData name="We J" userId="518e19de838fc018" providerId="LiveId" clId="{7763D6BF-67FD-455E-83D2-09F536BCBF01}" dt="2023-06-14T01:35:01.922" v="536" actId="1076"/>
          <ac:spMkLst>
            <pc:docMk/>
            <pc:sldMk cId="3377885309" sldId="466"/>
            <ac:spMk id="15" creationId="{B486FDCB-37F7-ED42-8E45-8F8656CCB2FC}"/>
          </ac:spMkLst>
        </pc:spChg>
        <pc:spChg chg="add mod">
          <ac:chgData name="We J" userId="518e19de838fc018" providerId="LiveId" clId="{7763D6BF-67FD-455E-83D2-09F536BCBF01}" dt="2023-06-14T01:34:15.299" v="531" actId="1076"/>
          <ac:spMkLst>
            <pc:docMk/>
            <pc:sldMk cId="3377885309" sldId="466"/>
            <ac:spMk id="17" creationId="{B646EB89-5F2C-60E7-D44F-D748CE51B11D}"/>
          </ac:spMkLst>
        </pc:spChg>
        <pc:spChg chg="add mod">
          <ac:chgData name="We J" userId="518e19de838fc018" providerId="LiveId" clId="{7763D6BF-67FD-455E-83D2-09F536BCBF01}" dt="2023-06-14T01:34:12.601" v="530" actId="14100"/>
          <ac:spMkLst>
            <pc:docMk/>
            <pc:sldMk cId="3377885309" sldId="466"/>
            <ac:spMk id="18" creationId="{D654F642-4CEC-987B-D938-8D50D6678AF9}"/>
          </ac:spMkLst>
        </pc:spChg>
        <pc:spChg chg="add mod">
          <ac:chgData name="We J" userId="518e19de838fc018" providerId="LiveId" clId="{7763D6BF-67FD-455E-83D2-09F536BCBF01}" dt="2023-06-14T01:23:17.818" v="455" actId="1076"/>
          <ac:spMkLst>
            <pc:docMk/>
            <pc:sldMk cId="3377885309" sldId="466"/>
            <ac:spMk id="20" creationId="{05741836-E1B9-A635-700F-4E16E5C524C6}"/>
          </ac:spMkLst>
        </pc:spChg>
        <pc:spChg chg="add mod">
          <ac:chgData name="We J" userId="518e19de838fc018" providerId="LiveId" clId="{7763D6BF-67FD-455E-83D2-09F536BCBF01}" dt="2023-06-14T01:23:17.818" v="455" actId="1076"/>
          <ac:spMkLst>
            <pc:docMk/>
            <pc:sldMk cId="3377885309" sldId="466"/>
            <ac:spMk id="21" creationId="{07BCC827-F3D0-4156-D657-7CF69CA7E313}"/>
          </ac:spMkLst>
        </pc:spChg>
        <pc:spChg chg="add mod">
          <ac:chgData name="We J" userId="518e19de838fc018" providerId="LiveId" clId="{7763D6BF-67FD-455E-83D2-09F536BCBF01}" dt="2023-06-14T03:04:47.028" v="771"/>
          <ac:spMkLst>
            <pc:docMk/>
            <pc:sldMk cId="3377885309" sldId="466"/>
            <ac:spMk id="22" creationId="{C5F46C13-0645-EB09-3D83-796E4CB485AE}"/>
          </ac:spMkLst>
        </pc:spChg>
        <pc:spChg chg="mod">
          <ac:chgData name="We J" userId="518e19de838fc018" providerId="LiveId" clId="{7763D6BF-67FD-455E-83D2-09F536BCBF01}" dt="2023-06-14T01:52:13.786" v="538" actId="1076"/>
          <ac:spMkLst>
            <pc:docMk/>
            <pc:sldMk cId="3377885309" sldId="466"/>
            <ac:spMk id="23" creationId="{B7D59C4F-24BF-E796-F40C-76FF7913BFAF}"/>
          </ac:spMkLst>
        </pc:spChg>
        <pc:spChg chg="add mod">
          <ac:chgData name="We J" userId="518e19de838fc018" providerId="LiveId" clId="{7763D6BF-67FD-455E-83D2-09F536BCBF01}" dt="2023-06-14T03:04:44.915" v="770"/>
          <ac:spMkLst>
            <pc:docMk/>
            <pc:sldMk cId="3377885309" sldId="466"/>
            <ac:spMk id="25" creationId="{79E6813A-CC47-3545-EF87-21C84BBB0515}"/>
          </ac:spMkLst>
        </pc:spChg>
        <pc:spChg chg="add mod">
          <ac:chgData name="We J" userId="518e19de838fc018" providerId="LiveId" clId="{7763D6BF-67FD-455E-83D2-09F536BCBF01}" dt="2023-06-14T01:52:13.786" v="538" actId="1076"/>
          <ac:spMkLst>
            <pc:docMk/>
            <pc:sldMk cId="3377885309" sldId="466"/>
            <ac:spMk id="26" creationId="{A7421FA6-DFF9-D32A-B262-FAA0CE259466}"/>
          </ac:spMkLst>
        </pc:spChg>
        <pc:spChg chg="add mod">
          <ac:chgData name="We J" userId="518e19de838fc018" providerId="LiveId" clId="{7763D6BF-67FD-455E-83D2-09F536BCBF01}" dt="2023-06-14T01:34:18.827" v="532" actId="1076"/>
          <ac:spMkLst>
            <pc:docMk/>
            <pc:sldMk cId="3377885309" sldId="466"/>
            <ac:spMk id="27" creationId="{AE5ACBA7-19BA-DDE8-D2C4-8DACE959FEC6}"/>
          </ac:spMkLst>
        </pc:spChg>
        <pc:spChg chg="add mod">
          <ac:chgData name="We J" userId="518e19de838fc018" providerId="LiveId" clId="{7763D6BF-67FD-455E-83D2-09F536BCBF01}" dt="2023-06-14T02:30:59.511" v="622" actId="207"/>
          <ac:spMkLst>
            <pc:docMk/>
            <pc:sldMk cId="3377885309" sldId="466"/>
            <ac:spMk id="28" creationId="{B41B8681-C23B-DC09-02CC-D932A3140369}"/>
          </ac:spMkLst>
        </pc:spChg>
        <pc:spChg chg="add mod">
          <ac:chgData name="We J" userId="518e19de838fc018" providerId="LiveId" clId="{7763D6BF-67FD-455E-83D2-09F536BCBF01}" dt="2023-06-14T02:30:59.511" v="622" actId="207"/>
          <ac:spMkLst>
            <pc:docMk/>
            <pc:sldMk cId="3377885309" sldId="466"/>
            <ac:spMk id="29" creationId="{89DB20C4-2C15-A48E-3180-44029731E2BE}"/>
          </ac:spMkLst>
        </pc:spChg>
        <pc:grpChg chg="mod">
          <ac:chgData name="We J" userId="518e19de838fc018" providerId="LiveId" clId="{7763D6BF-67FD-455E-83D2-09F536BCBF01}" dt="2023-06-14T02:30:59.511" v="622" actId="207"/>
          <ac:grpSpMkLst>
            <pc:docMk/>
            <pc:sldMk cId="3377885309" sldId="466"/>
            <ac:grpSpMk id="87" creationId="{FEC97762-F43B-4CCB-BB94-7C51C6B6C97D}"/>
          </ac:grpSpMkLst>
        </pc:grpChg>
        <pc:graphicFrameChg chg="add mod">
          <ac:chgData name="We J" userId="518e19de838fc018" providerId="LiveId" clId="{7763D6BF-67FD-455E-83D2-09F536BCBF01}" dt="2023-06-14T01:29:41.024" v="524" actId="207"/>
          <ac:graphicFrameMkLst>
            <pc:docMk/>
            <pc:sldMk cId="3377885309" sldId="466"/>
            <ac:graphicFrameMk id="2" creationId="{230FCA85-DD9A-97FB-09FE-24A797277895}"/>
          </ac:graphicFrameMkLst>
        </pc:graphicFrameChg>
        <pc:graphicFrameChg chg="add del mod">
          <ac:chgData name="We J" userId="518e19de838fc018" providerId="LiveId" clId="{7763D6BF-67FD-455E-83D2-09F536BCBF01}" dt="2023-06-14T08:37:43.068" v="1042"/>
          <ac:graphicFrameMkLst>
            <pc:docMk/>
            <pc:sldMk cId="3377885309" sldId="466"/>
            <ac:graphicFrameMk id="9" creationId="{011C9CB4-2F7E-C692-859C-69335EB5E76D}"/>
          </ac:graphicFrameMkLst>
        </pc:graphicFrameChg>
        <pc:graphicFrameChg chg="add del mod">
          <ac:chgData name="We J" userId="518e19de838fc018" providerId="LiveId" clId="{7763D6BF-67FD-455E-83D2-09F536BCBF01}" dt="2023-06-14T01:15:06.403" v="374" actId="478"/>
          <ac:graphicFrameMkLst>
            <pc:docMk/>
            <pc:sldMk cId="3377885309" sldId="466"/>
            <ac:graphicFrameMk id="9" creationId="{A44BCFCA-0018-FFC3-9337-62C75CB58365}"/>
          </ac:graphicFrameMkLst>
        </pc:graphicFrameChg>
        <pc:graphicFrameChg chg="add mod">
          <ac:chgData name="We J" userId="518e19de838fc018" providerId="LiveId" clId="{7763D6BF-67FD-455E-83D2-09F536BCBF01}" dt="2023-06-14T01:29:41.024" v="524" actId="207"/>
          <ac:graphicFrameMkLst>
            <pc:docMk/>
            <pc:sldMk cId="3377885309" sldId="466"/>
            <ac:graphicFrameMk id="10" creationId="{84940E9A-B451-8BE5-5C0D-64E8F45CB124}"/>
          </ac:graphicFrameMkLst>
        </pc:graphicFrameChg>
        <pc:graphicFrameChg chg="add del mod">
          <ac:chgData name="We J" userId="518e19de838fc018" providerId="LiveId" clId="{7763D6BF-67FD-455E-83D2-09F536BCBF01}" dt="2023-06-14T09:10:59.434" v="1117"/>
          <ac:graphicFrameMkLst>
            <pc:docMk/>
            <pc:sldMk cId="3377885309" sldId="466"/>
            <ac:graphicFrameMk id="16" creationId="{B58D9C00-4FB3-5C8F-96AF-4B50B82E2D65}"/>
          </ac:graphicFrameMkLst>
        </pc:graphicFrameChg>
        <pc:picChg chg="add mod">
          <ac:chgData name="We J" userId="518e19de838fc018" providerId="LiveId" clId="{7763D6BF-67FD-455E-83D2-09F536BCBF01}" dt="2023-06-14T08:37:49.472" v="1046" actId="1076"/>
          <ac:picMkLst>
            <pc:docMk/>
            <pc:sldMk cId="3377885309" sldId="466"/>
            <ac:picMk id="14" creationId="{8E74A7E8-DE49-E431-084E-A29481F84BFD}"/>
          </ac:picMkLst>
        </pc:picChg>
        <pc:picChg chg="add del mod">
          <ac:chgData name="We J" userId="518e19de838fc018" providerId="LiveId" clId="{7763D6BF-67FD-455E-83D2-09F536BCBF01}" dt="2023-06-14T01:23:20.008" v="456" actId="478"/>
          <ac:picMkLst>
            <pc:docMk/>
            <pc:sldMk cId="3377885309" sldId="466"/>
            <ac:picMk id="16" creationId="{C2435A1F-2087-44CE-4700-432C06432A98}"/>
          </ac:picMkLst>
        </pc:picChg>
        <pc:picChg chg="add del mod">
          <ac:chgData name="We J" userId="518e19de838fc018" providerId="LiveId" clId="{7763D6BF-67FD-455E-83D2-09F536BCBF01}" dt="2023-06-14T08:37:44.748" v="1044" actId="478"/>
          <ac:picMkLst>
            <pc:docMk/>
            <pc:sldMk cId="3377885309" sldId="466"/>
            <ac:picMk id="19" creationId="{C359673F-232C-04F9-0434-7CC7A7133803}"/>
          </ac:picMkLst>
        </pc:picChg>
        <pc:picChg chg="mod">
          <ac:chgData name="We J" userId="518e19de838fc018" providerId="LiveId" clId="{7763D6BF-67FD-455E-83D2-09F536BCBF01}" dt="2023-06-14T01:23:24.024" v="457" actId="14100"/>
          <ac:picMkLst>
            <pc:docMk/>
            <pc:sldMk cId="3377885309" sldId="466"/>
            <ac:picMk id="46" creationId="{6B6D9CBB-F950-4843-B2B2-033C94D99A9E}"/>
          </ac:picMkLst>
        </pc:picChg>
      </pc:sldChg>
      <pc:sldChg chg="addSp delSp modSp mod">
        <pc:chgData name="We J" userId="518e19de838fc018" providerId="LiveId" clId="{7763D6BF-67FD-455E-83D2-09F536BCBF01}" dt="2023-06-14T09:17:36.127" v="1130" actId="20577"/>
        <pc:sldMkLst>
          <pc:docMk/>
          <pc:sldMk cId="2882306263" sldId="467"/>
        </pc:sldMkLst>
        <pc:spChg chg="add mod">
          <ac:chgData name="We J" userId="518e19de838fc018" providerId="LiveId" clId="{7763D6BF-67FD-455E-83D2-09F536BCBF01}" dt="2023-06-14T08:02:03.176" v="1003" actId="1076"/>
          <ac:spMkLst>
            <pc:docMk/>
            <pc:sldMk cId="2882306263" sldId="467"/>
            <ac:spMk id="2" creationId="{CC310D53-EC2B-E118-9AFF-0EDE827EBB9F}"/>
          </ac:spMkLst>
        </pc:spChg>
        <pc:spChg chg="add mod">
          <ac:chgData name="We J" userId="518e19de838fc018" providerId="LiveId" clId="{7763D6BF-67FD-455E-83D2-09F536BCBF01}" dt="2023-06-14T08:02:03.176" v="1003" actId="1076"/>
          <ac:spMkLst>
            <pc:docMk/>
            <pc:sldMk cId="2882306263" sldId="467"/>
            <ac:spMk id="3" creationId="{D6E981F6-F1FD-6DD0-8E72-07CAF6C2F5D4}"/>
          </ac:spMkLst>
        </pc:spChg>
        <pc:spChg chg="add mod">
          <ac:chgData name="We J" userId="518e19de838fc018" providerId="LiveId" clId="{7763D6BF-67FD-455E-83D2-09F536BCBF01}" dt="2023-06-14T09:17:36.127" v="1130" actId="20577"/>
          <ac:spMkLst>
            <pc:docMk/>
            <pc:sldMk cId="2882306263" sldId="467"/>
            <ac:spMk id="4" creationId="{06EF54DD-9DF7-847C-C0AC-99432571442D}"/>
          </ac:spMkLst>
        </pc:spChg>
        <pc:spChg chg="add mod">
          <ac:chgData name="We J" userId="518e19de838fc018" providerId="LiveId" clId="{7763D6BF-67FD-455E-83D2-09F536BCBF01}" dt="2023-06-14T08:02:25.664" v="1008" actId="1076"/>
          <ac:spMkLst>
            <pc:docMk/>
            <pc:sldMk cId="2882306263" sldId="467"/>
            <ac:spMk id="5" creationId="{06983B79-D62C-4243-26D2-3FA960B749CE}"/>
          </ac:spMkLst>
        </pc:spChg>
        <pc:spChg chg="add mod">
          <ac:chgData name="We J" userId="518e19de838fc018" providerId="LiveId" clId="{7763D6BF-67FD-455E-83D2-09F536BCBF01}" dt="2023-06-14T08:01:57.859" v="1002" actId="1076"/>
          <ac:spMkLst>
            <pc:docMk/>
            <pc:sldMk cId="2882306263" sldId="467"/>
            <ac:spMk id="6" creationId="{425BFC36-661F-217A-AC78-DE65DAA0B1CE}"/>
          </ac:spMkLst>
        </pc:spChg>
        <pc:spChg chg="add mod">
          <ac:chgData name="We J" userId="518e19de838fc018" providerId="LiveId" clId="{7763D6BF-67FD-455E-83D2-09F536BCBF01}" dt="2023-06-14T08:02:07.020" v="1004" actId="1076"/>
          <ac:spMkLst>
            <pc:docMk/>
            <pc:sldMk cId="2882306263" sldId="467"/>
            <ac:spMk id="7" creationId="{E45655F0-ED66-F288-9C38-31C25D5E1543}"/>
          </ac:spMkLst>
        </pc:spChg>
        <pc:spChg chg="add mod">
          <ac:chgData name="We J" userId="518e19de838fc018" providerId="LiveId" clId="{7763D6BF-67FD-455E-83D2-09F536BCBF01}" dt="2023-06-14T08:02:29.269" v="1009" actId="1076"/>
          <ac:spMkLst>
            <pc:docMk/>
            <pc:sldMk cId="2882306263" sldId="467"/>
            <ac:spMk id="8" creationId="{4EAAFBE8-8329-725A-5432-8A96D7B283D7}"/>
          </ac:spMkLst>
        </pc:spChg>
        <pc:spChg chg="add mod">
          <ac:chgData name="We J" userId="518e19de838fc018" providerId="LiveId" clId="{7763D6BF-67FD-455E-83D2-09F536BCBF01}" dt="2023-06-14T03:13:51.820" v="874" actId="20577"/>
          <ac:spMkLst>
            <pc:docMk/>
            <pc:sldMk cId="2882306263" sldId="467"/>
            <ac:spMk id="9" creationId="{804529DC-8F39-B7DA-BEB1-B756BD9DD761}"/>
          </ac:spMkLst>
        </pc:spChg>
        <pc:spChg chg="add mod">
          <ac:chgData name="We J" userId="518e19de838fc018" providerId="LiveId" clId="{7763D6BF-67FD-455E-83D2-09F536BCBF01}" dt="2023-06-14T08:02:33.818" v="1010" actId="1076"/>
          <ac:spMkLst>
            <pc:docMk/>
            <pc:sldMk cId="2882306263" sldId="467"/>
            <ac:spMk id="10" creationId="{4F9DDFDD-F380-15B3-FB9A-1161B9A36166}"/>
          </ac:spMkLst>
        </pc:spChg>
        <pc:spChg chg="add mod">
          <ac:chgData name="We J" userId="518e19de838fc018" providerId="LiveId" clId="{7763D6BF-67FD-455E-83D2-09F536BCBF01}" dt="2023-06-14T08:02:21.563" v="1007" actId="1076"/>
          <ac:spMkLst>
            <pc:docMk/>
            <pc:sldMk cId="2882306263" sldId="467"/>
            <ac:spMk id="11" creationId="{BE32FE42-E911-6B2B-D0D8-AD21154D1010}"/>
          </ac:spMkLst>
        </pc:spChg>
        <pc:spChg chg="add mod">
          <ac:chgData name="We J" userId="518e19de838fc018" providerId="LiveId" clId="{7763D6BF-67FD-455E-83D2-09F536BCBF01}" dt="2023-06-14T08:02:03.176" v="1003" actId="1076"/>
          <ac:spMkLst>
            <pc:docMk/>
            <pc:sldMk cId="2882306263" sldId="467"/>
            <ac:spMk id="12" creationId="{F55C99FA-DAF8-4B2B-B364-4CA6587A067E}"/>
          </ac:spMkLst>
        </pc:spChg>
        <pc:spChg chg="add mod">
          <ac:chgData name="We J" userId="518e19de838fc018" providerId="LiveId" clId="{7763D6BF-67FD-455E-83D2-09F536BCBF01}" dt="2023-06-14T08:04:41.222" v="1035" actId="1076"/>
          <ac:spMkLst>
            <pc:docMk/>
            <pc:sldMk cId="2882306263" sldId="467"/>
            <ac:spMk id="13" creationId="{F516E717-FD0E-0F7F-F8D9-9E7DBC478C7B}"/>
          </ac:spMkLst>
        </pc:spChg>
        <pc:spChg chg="add mod">
          <ac:chgData name="We J" userId="518e19de838fc018" providerId="LiveId" clId="{7763D6BF-67FD-455E-83D2-09F536BCBF01}" dt="2023-06-14T08:02:55.417" v="1013" actId="1076"/>
          <ac:spMkLst>
            <pc:docMk/>
            <pc:sldMk cId="2882306263" sldId="467"/>
            <ac:spMk id="14" creationId="{AE41C834-8864-3682-74CC-1B36BB55E320}"/>
          </ac:spMkLst>
        </pc:spChg>
        <pc:spChg chg="add mod">
          <ac:chgData name="We J" userId="518e19de838fc018" providerId="LiveId" clId="{7763D6BF-67FD-455E-83D2-09F536BCBF01}" dt="2023-06-14T08:02:09.435" v="1005" actId="1076"/>
          <ac:spMkLst>
            <pc:docMk/>
            <pc:sldMk cId="2882306263" sldId="467"/>
            <ac:spMk id="15" creationId="{67E01711-6571-E7BA-29BF-0DE1694442EE}"/>
          </ac:spMkLst>
        </pc:spChg>
        <pc:spChg chg="add mod">
          <ac:chgData name="We J" userId="518e19de838fc018" providerId="LiveId" clId="{7763D6BF-67FD-455E-83D2-09F536BCBF01}" dt="2023-06-14T08:02:12.763" v="1006" actId="1076"/>
          <ac:spMkLst>
            <pc:docMk/>
            <pc:sldMk cId="2882306263" sldId="467"/>
            <ac:spMk id="16" creationId="{AF7B9437-4717-8EDA-1314-786F0CC5433B}"/>
          </ac:spMkLst>
        </pc:spChg>
        <pc:spChg chg="add del mod">
          <ac:chgData name="We J" userId="518e19de838fc018" providerId="LiveId" clId="{7763D6BF-67FD-455E-83D2-09F536BCBF01}" dt="2023-06-14T03:00:15.208" v="728"/>
          <ac:spMkLst>
            <pc:docMk/>
            <pc:sldMk cId="2882306263" sldId="467"/>
            <ac:spMk id="17" creationId="{654C2F3B-4AB5-79DF-87AA-D1647402261C}"/>
          </ac:spMkLst>
        </pc:spChg>
        <pc:spChg chg="add mod">
          <ac:chgData name="We J" userId="518e19de838fc018" providerId="LiveId" clId="{7763D6BF-67FD-455E-83D2-09F536BCBF01}" dt="2023-06-14T08:02:55.417" v="1013" actId="1076"/>
          <ac:spMkLst>
            <pc:docMk/>
            <pc:sldMk cId="2882306263" sldId="467"/>
            <ac:spMk id="17" creationId="{AF0B72F9-B296-486C-D872-C9E64B189D58}"/>
          </ac:spMkLst>
        </pc:spChg>
        <pc:spChg chg="del mod">
          <ac:chgData name="We J" userId="518e19de838fc018" providerId="LiveId" clId="{7763D6BF-67FD-455E-83D2-09F536BCBF01}" dt="2023-06-14T03:02:19.232" v="756"/>
          <ac:spMkLst>
            <pc:docMk/>
            <pc:sldMk cId="2882306263" sldId="467"/>
            <ac:spMk id="18" creationId="{3D4DA52F-AA89-A47A-EC4A-C6B7409355F4}"/>
          </ac:spMkLst>
        </pc:spChg>
        <pc:spChg chg="add mod">
          <ac:chgData name="We J" userId="518e19de838fc018" providerId="LiveId" clId="{7763D6BF-67FD-455E-83D2-09F536BCBF01}" dt="2023-06-14T08:03:06.472" v="1016" actId="1076"/>
          <ac:spMkLst>
            <pc:docMk/>
            <pc:sldMk cId="2882306263" sldId="467"/>
            <ac:spMk id="18" creationId="{F91A45F3-DE97-A75D-09DB-85E02E3E0E43}"/>
          </ac:spMkLst>
        </pc:spChg>
        <pc:spChg chg="add mod">
          <ac:chgData name="We J" userId="518e19de838fc018" providerId="LiveId" clId="{7763D6BF-67FD-455E-83D2-09F536BCBF01}" dt="2023-06-14T08:03:11.557" v="1018" actId="1076"/>
          <ac:spMkLst>
            <pc:docMk/>
            <pc:sldMk cId="2882306263" sldId="467"/>
            <ac:spMk id="19" creationId="{7B9ABC43-1546-62AB-DB2C-DC0A3283B348}"/>
          </ac:spMkLst>
        </pc:spChg>
        <pc:spChg chg="add mod">
          <ac:chgData name="We J" userId="518e19de838fc018" providerId="LiveId" clId="{7763D6BF-67FD-455E-83D2-09F536BCBF01}" dt="2023-06-14T08:02:55.417" v="1013" actId="1076"/>
          <ac:spMkLst>
            <pc:docMk/>
            <pc:sldMk cId="2882306263" sldId="467"/>
            <ac:spMk id="20" creationId="{EDF86FD2-AA2F-5598-3446-6716B44BACE7}"/>
          </ac:spMkLst>
        </pc:spChg>
        <pc:spChg chg="add mod">
          <ac:chgData name="We J" userId="518e19de838fc018" providerId="LiveId" clId="{7763D6BF-67FD-455E-83D2-09F536BCBF01}" dt="2023-06-14T08:04:10.531" v="1031" actId="1076"/>
          <ac:spMkLst>
            <pc:docMk/>
            <pc:sldMk cId="2882306263" sldId="467"/>
            <ac:spMk id="21" creationId="{7F6C9A3E-B674-2ECE-E747-666CBEF65FD3}"/>
          </ac:spMkLst>
        </pc:spChg>
        <pc:spChg chg="add mod">
          <ac:chgData name="We J" userId="518e19de838fc018" providerId="LiveId" clId="{7763D6BF-67FD-455E-83D2-09F536BCBF01}" dt="2023-06-14T08:04:12.944" v="1032" actId="1076"/>
          <ac:spMkLst>
            <pc:docMk/>
            <pc:sldMk cId="2882306263" sldId="467"/>
            <ac:spMk id="22" creationId="{E7D79F16-3A30-F138-980F-93B6D3ED9142}"/>
          </ac:spMkLst>
        </pc:spChg>
        <pc:spChg chg="add mod">
          <ac:chgData name="We J" userId="518e19de838fc018" providerId="LiveId" clId="{7763D6BF-67FD-455E-83D2-09F536BCBF01}" dt="2023-06-14T08:04:16.721" v="1033" actId="1076"/>
          <ac:spMkLst>
            <pc:docMk/>
            <pc:sldMk cId="2882306263" sldId="467"/>
            <ac:spMk id="23" creationId="{C8451079-B750-2E3E-AA2A-A638FCAD648F}"/>
          </ac:spMkLst>
        </pc:spChg>
        <pc:spChg chg="add mod">
          <ac:chgData name="We J" userId="518e19de838fc018" providerId="LiveId" clId="{7763D6BF-67FD-455E-83D2-09F536BCBF01}" dt="2023-06-14T08:04:20.942" v="1034" actId="1076"/>
          <ac:spMkLst>
            <pc:docMk/>
            <pc:sldMk cId="2882306263" sldId="467"/>
            <ac:spMk id="24" creationId="{DB40AB56-B4DE-A4F0-84C9-B4B5D500B30D}"/>
          </ac:spMkLst>
        </pc:spChg>
        <pc:spChg chg="add del mod">
          <ac:chgData name="We J" userId="518e19de838fc018" providerId="LiveId" clId="{7763D6BF-67FD-455E-83D2-09F536BCBF01}" dt="2023-06-14T08:03:29.445" v="1021" actId="478"/>
          <ac:spMkLst>
            <pc:docMk/>
            <pc:sldMk cId="2882306263" sldId="467"/>
            <ac:spMk id="25" creationId="{EF845212-0BC6-06D6-2140-975794F7144D}"/>
          </ac:spMkLst>
        </pc:spChg>
        <pc:spChg chg="add del mod">
          <ac:chgData name="We J" userId="518e19de838fc018" providerId="LiveId" clId="{7763D6BF-67FD-455E-83D2-09F536BCBF01}" dt="2023-06-14T08:03:47.345" v="1026" actId="478"/>
          <ac:spMkLst>
            <pc:docMk/>
            <pc:sldMk cId="2882306263" sldId="467"/>
            <ac:spMk id="26" creationId="{8890A1EA-5EC7-0A23-F634-B4C84606BAAC}"/>
          </ac:spMkLst>
        </pc:spChg>
        <pc:spChg chg="add mod">
          <ac:chgData name="We J" userId="518e19de838fc018" providerId="LiveId" clId="{7763D6BF-67FD-455E-83D2-09F536BCBF01}" dt="2023-06-14T08:04:02.700" v="1030" actId="1076"/>
          <ac:spMkLst>
            <pc:docMk/>
            <pc:sldMk cId="2882306263" sldId="467"/>
            <ac:spMk id="27" creationId="{EC348AB0-81F9-5B41-31F0-32020CFD505D}"/>
          </ac:spMkLst>
        </pc:spChg>
        <pc:spChg chg="add mod">
          <ac:chgData name="We J" userId="518e19de838fc018" providerId="LiveId" clId="{7763D6BF-67FD-455E-83D2-09F536BCBF01}" dt="2023-06-14T08:03:57.497" v="1029" actId="1076"/>
          <ac:spMkLst>
            <pc:docMk/>
            <pc:sldMk cId="2882306263" sldId="467"/>
            <ac:spMk id="28" creationId="{9EBD8CE3-DEC6-E676-2AAC-0AE33CEFA0E5}"/>
          </ac:spMkLst>
        </pc:spChg>
        <pc:picChg chg="add del mod">
          <ac:chgData name="We J" userId="518e19de838fc018" providerId="LiveId" clId="{7763D6BF-67FD-455E-83D2-09F536BCBF01}" dt="2023-06-14T03:02:57.025" v="763" actId="478"/>
          <ac:picMkLst>
            <pc:docMk/>
            <pc:sldMk cId="2882306263" sldId="467"/>
            <ac:picMk id="13" creationId="{9FA385F6-FA76-D2D0-8768-A7786701FF5C}"/>
          </ac:picMkLst>
        </pc:picChg>
        <pc:picChg chg="add del mod">
          <ac:chgData name="We J" userId="518e19de838fc018" providerId="LiveId" clId="{7763D6BF-67FD-455E-83D2-09F536BCBF01}" dt="2023-06-14T03:02:57.878" v="764" actId="478"/>
          <ac:picMkLst>
            <pc:docMk/>
            <pc:sldMk cId="2882306263" sldId="467"/>
            <ac:picMk id="14" creationId="{B059EED9-9415-C3C8-4098-B189CF9D3DF5}"/>
          </ac:picMkLst>
        </pc:picChg>
      </pc:sldChg>
      <pc:sldChg chg="del">
        <pc:chgData name="We J" userId="518e19de838fc018" providerId="LiveId" clId="{7763D6BF-67FD-455E-83D2-09F536BCBF01}" dt="2023-06-24T10:58:15.177" v="1146" actId="47"/>
        <pc:sldMkLst>
          <pc:docMk/>
          <pc:sldMk cId="2650762601" sldId="468"/>
        </pc:sldMkLst>
      </pc:sldChg>
      <pc:sldChg chg="addSp delSp modSp new del mod ord modClrScheme chgLayout">
        <pc:chgData name="We J" userId="518e19de838fc018" providerId="LiveId" clId="{7763D6BF-67FD-455E-83D2-09F536BCBF01}" dt="2023-06-24T10:58:14.070" v="1145" actId="47"/>
        <pc:sldMkLst>
          <pc:docMk/>
          <pc:sldMk cId="3886471557" sldId="469"/>
        </pc:sldMkLst>
        <pc:spChg chg="add del mod">
          <ac:chgData name="We J" userId="518e19de838fc018" providerId="LiveId" clId="{7763D6BF-67FD-455E-83D2-09F536BCBF01}" dt="2023-06-14T09:12:27.651" v="1122" actId="478"/>
          <ac:spMkLst>
            <pc:docMk/>
            <pc:sldMk cId="3886471557" sldId="469"/>
            <ac:spMk id="2" creationId="{9EF6645E-EEA6-88A9-3DFC-35E34CC6A004}"/>
          </ac:spMkLst>
        </pc:spChg>
        <pc:spChg chg="add del mod">
          <ac:chgData name="We J" userId="518e19de838fc018" providerId="LiveId" clId="{7763D6BF-67FD-455E-83D2-09F536BCBF01}" dt="2023-06-14T09:12:26.538" v="1121" actId="478"/>
          <ac:spMkLst>
            <pc:docMk/>
            <pc:sldMk cId="3886471557" sldId="469"/>
            <ac:spMk id="3" creationId="{1295DF22-4701-A116-1461-7A765DC44805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4" creationId="{09DB481C-7DA8-D1A1-1A51-EDDB095366A3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5" creationId="{71869BFD-9B45-266D-20B6-3E55B3E1F90B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6" creationId="{93F9CD1E-9321-62A5-E129-BA5E46113176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7" creationId="{846E4942-1976-8228-11B1-6646D49AAD6C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9" creationId="{E83EEA4C-59A3-C65B-453C-53B27E904B5A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10" creationId="{779B232A-4C84-97E6-DB8F-035A5C388A6E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12" creationId="{8A1C6CCE-529C-85C1-A711-14D89CF7B1A0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13" creationId="{2B6F178A-5EC4-D8E9-0D6E-71B3CD1009F7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14" creationId="{24442373-FF16-959F-FF72-3168286CF3A0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15" creationId="{0104D1A8-E394-7252-CAA8-0B29A48F8C6E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16" creationId="{F3E26FD4-4D87-D961-35F5-7D516DA7F3AF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17" creationId="{DBACFE42-240F-8963-577D-0A117872EDF7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18" creationId="{923AFCCE-9722-17E0-6847-61C7091D3299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19" creationId="{361E9FCF-D930-532E-B7BE-8C93AE225D6C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20" creationId="{AD9CFEEF-B3A1-5AB2-A0BE-0765BAFDEA47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21" creationId="{1578EDEA-20E4-2EC5-ECB7-C70932A7A0C7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22" creationId="{1F9A9F2A-196E-8AAF-D185-5C5FB5FDF761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23" creationId="{B0FE3BDA-D586-3A2D-B5CF-B3E0115BEF2B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24" creationId="{D56BEB28-F299-D243-173F-47B15ABAC6B1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25" creationId="{A78A8C8F-3BD2-145B-CE6F-AEA932FA0B6F}"/>
          </ac:spMkLst>
        </pc:spChg>
        <pc:spChg chg="add del mod">
          <ac:chgData name="We J" userId="518e19de838fc018" providerId="LiveId" clId="{7763D6BF-67FD-455E-83D2-09F536BCBF01}" dt="2023-06-16T08:49:36.084" v="1143" actId="478"/>
          <ac:spMkLst>
            <pc:docMk/>
            <pc:sldMk cId="3886471557" sldId="469"/>
            <ac:spMk id="26" creationId="{2073307A-7AAD-FE7C-35BC-1289B54DA87B}"/>
          </ac:spMkLst>
        </pc:spChg>
        <pc:graphicFrameChg chg="add del mod">
          <ac:chgData name="We J" userId="518e19de838fc018" providerId="LiveId" clId="{7763D6BF-67FD-455E-83D2-09F536BCBF01}" dt="2023-06-16T08:49:36.084" v="1143" actId="478"/>
          <ac:graphicFrameMkLst>
            <pc:docMk/>
            <pc:sldMk cId="3886471557" sldId="469"/>
            <ac:graphicFrameMk id="8" creationId="{37ADCE38-52B4-2CA5-B19E-98DB3A3EFF71}"/>
          </ac:graphicFrameMkLst>
        </pc:graphicFrameChg>
        <pc:graphicFrameChg chg="add del mod">
          <ac:chgData name="We J" userId="518e19de838fc018" providerId="LiveId" clId="{7763D6BF-67FD-455E-83D2-09F536BCBF01}" dt="2023-06-16T08:49:36.084" v="1143" actId="478"/>
          <ac:graphicFrameMkLst>
            <pc:docMk/>
            <pc:sldMk cId="3886471557" sldId="469"/>
            <ac:graphicFrameMk id="11" creationId="{6DCF6D6D-EDC8-63B6-C19C-BA0567FAB2A8}"/>
          </ac:graphicFrameMkLst>
        </pc:graphicFrameChg>
        <pc:picChg chg="add del mod">
          <ac:chgData name="We J" userId="518e19de838fc018" providerId="LiveId" clId="{7763D6BF-67FD-455E-83D2-09F536BCBF01}" dt="2023-06-16T08:49:36.084" v="1143" actId="478"/>
          <ac:picMkLst>
            <pc:docMk/>
            <pc:sldMk cId="3886471557" sldId="469"/>
            <ac:picMk id="27" creationId="{A071D13B-9546-C9D3-89CF-07B1701DD678}"/>
          </ac:picMkLst>
        </pc:picChg>
      </pc:sldChg>
    </pc:docChg>
  </pc:docChgLst>
  <pc:docChgLst>
    <pc:chgData name="We J" userId="518e19de838fc018" providerId="LiveId" clId="{D4A68A3E-FE1A-4A55-B6FB-135564680771}"/>
    <pc:docChg chg="undo custSel addSld delSld modSld sldOrd">
      <pc:chgData name="We J" userId="518e19de838fc018" providerId="LiveId" clId="{D4A68A3E-FE1A-4A55-B6FB-135564680771}" dt="2023-05-22T06:52:07.387" v="2341" actId="20577"/>
      <pc:docMkLst>
        <pc:docMk/>
      </pc:docMkLst>
      <pc:sldChg chg="delSp modSp mod">
        <pc:chgData name="We J" userId="518e19de838fc018" providerId="LiveId" clId="{D4A68A3E-FE1A-4A55-B6FB-135564680771}" dt="2023-05-19T12:07:05.920" v="1595"/>
        <pc:sldMkLst>
          <pc:docMk/>
          <pc:sldMk cId="3312810205" sldId="290"/>
        </pc:sldMkLst>
        <pc:spChg chg="mod">
          <ac:chgData name="We J" userId="518e19de838fc018" providerId="LiveId" clId="{D4A68A3E-FE1A-4A55-B6FB-135564680771}" dt="2023-05-19T07:45:57.945" v="1246" actId="20577"/>
          <ac:spMkLst>
            <pc:docMk/>
            <pc:sldMk cId="3312810205" sldId="290"/>
            <ac:spMk id="2" creationId="{8A5BF93F-4AF6-4F48-B55F-66A0E12457B9}"/>
          </ac:spMkLst>
        </pc:spChg>
        <pc:spChg chg="mod">
          <ac:chgData name="We J" userId="518e19de838fc018" providerId="LiveId" clId="{D4A68A3E-FE1A-4A55-B6FB-135564680771}" dt="2023-05-19T09:31:52.135" v="1328"/>
          <ac:spMkLst>
            <pc:docMk/>
            <pc:sldMk cId="3312810205" sldId="290"/>
            <ac:spMk id="45" creationId="{3AED1BE8-4B39-45B0-8EE2-D3F66B35FE9C}"/>
          </ac:spMkLst>
        </pc:spChg>
        <pc:spChg chg="del">
          <ac:chgData name="We J" userId="518e19de838fc018" providerId="LiveId" clId="{D4A68A3E-FE1A-4A55-B6FB-135564680771}" dt="2023-05-19T07:46:05.868" v="1247" actId="478"/>
          <ac:spMkLst>
            <pc:docMk/>
            <pc:sldMk cId="3312810205" sldId="290"/>
            <ac:spMk id="47" creationId="{F9AB1F69-3A1B-4446-A733-D3EE634DFF13}"/>
          </ac:spMkLst>
        </pc:spChg>
        <pc:spChg chg="mod">
          <ac:chgData name="We J" userId="518e19de838fc018" providerId="LiveId" clId="{D4A68A3E-FE1A-4A55-B6FB-135564680771}" dt="2023-05-19T12:07:05.920" v="1595"/>
          <ac:spMkLst>
            <pc:docMk/>
            <pc:sldMk cId="3312810205" sldId="290"/>
            <ac:spMk id="49" creationId="{34CB428E-D1CB-4B40-812B-FD5298F9D63B}"/>
          </ac:spMkLst>
        </pc:spChg>
      </pc:sldChg>
      <pc:sldChg chg="del">
        <pc:chgData name="We J" userId="518e19de838fc018" providerId="LiveId" clId="{D4A68A3E-FE1A-4A55-B6FB-135564680771}" dt="2023-05-19T11:58:03.670" v="1463" actId="47"/>
        <pc:sldMkLst>
          <pc:docMk/>
          <pc:sldMk cId="1547403060" sldId="438"/>
        </pc:sldMkLst>
      </pc:sldChg>
      <pc:sldChg chg="del">
        <pc:chgData name="We J" userId="518e19de838fc018" providerId="LiveId" clId="{D4A68A3E-FE1A-4A55-B6FB-135564680771}" dt="2023-05-19T11:58:06.924" v="1466" actId="47"/>
        <pc:sldMkLst>
          <pc:docMk/>
          <pc:sldMk cId="2658075039" sldId="453"/>
        </pc:sldMkLst>
      </pc:sldChg>
      <pc:sldChg chg="del">
        <pc:chgData name="We J" userId="518e19de838fc018" providerId="LiveId" clId="{D4A68A3E-FE1A-4A55-B6FB-135564680771}" dt="2023-05-19T11:58:04.873" v="1464" actId="47"/>
        <pc:sldMkLst>
          <pc:docMk/>
          <pc:sldMk cId="2097329383" sldId="454"/>
        </pc:sldMkLst>
      </pc:sldChg>
      <pc:sldChg chg="del">
        <pc:chgData name="We J" userId="518e19de838fc018" providerId="LiveId" clId="{D4A68A3E-FE1A-4A55-B6FB-135564680771}" dt="2023-05-19T11:58:05.891" v="1465" actId="47"/>
        <pc:sldMkLst>
          <pc:docMk/>
          <pc:sldMk cId="276127724" sldId="455"/>
        </pc:sldMkLst>
      </pc:sldChg>
      <pc:sldChg chg="addSp delSp modSp mod ord">
        <pc:chgData name="We J" userId="518e19de838fc018" providerId="LiveId" clId="{D4A68A3E-FE1A-4A55-B6FB-135564680771}" dt="2023-05-19T13:17:00.645" v="1939" actId="14100"/>
        <pc:sldMkLst>
          <pc:docMk/>
          <pc:sldMk cId="2378353896" sldId="457"/>
        </pc:sldMkLst>
        <pc:spChg chg="mod">
          <ac:chgData name="We J" userId="518e19de838fc018" providerId="LiveId" clId="{D4A68A3E-FE1A-4A55-B6FB-135564680771}" dt="2023-05-19T13:07:51.161" v="1844" actId="1076"/>
          <ac:spMkLst>
            <pc:docMk/>
            <pc:sldMk cId="2378353896" sldId="457"/>
            <ac:spMk id="2" creationId="{66EBBF43-7EB2-4B0B-B2CB-B2616D81254D}"/>
          </ac:spMkLst>
        </pc:spChg>
        <pc:spChg chg="mod">
          <ac:chgData name="We J" userId="518e19de838fc018" providerId="LiveId" clId="{D4A68A3E-FE1A-4A55-B6FB-135564680771}" dt="2023-05-19T13:07:51.161" v="1844" actId="1076"/>
          <ac:spMkLst>
            <pc:docMk/>
            <pc:sldMk cId="2378353896" sldId="457"/>
            <ac:spMk id="3" creationId="{9DDE7C11-D505-4789-B1AB-160EE179FC34}"/>
          </ac:spMkLst>
        </pc:spChg>
        <pc:spChg chg="del mod">
          <ac:chgData name="We J" userId="518e19de838fc018" providerId="LiveId" clId="{D4A68A3E-FE1A-4A55-B6FB-135564680771}" dt="2023-05-18T13:53:58.900" v="688"/>
          <ac:spMkLst>
            <pc:docMk/>
            <pc:sldMk cId="2378353896" sldId="457"/>
            <ac:spMk id="5" creationId="{BF94FE46-121E-4D2B-9A41-44391CA27D34}"/>
          </ac:spMkLst>
        </pc:spChg>
        <pc:spChg chg="mod">
          <ac:chgData name="We J" userId="518e19de838fc018" providerId="LiveId" clId="{D4A68A3E-FE1A-4A55-B6FB-135564680771}" dt="2023-05-19T13:07:45.268" v="1843" actId="1076"/>
          <ac:spMkLst>
            <pc:docMk/>
            <pc:sldMk cId="2378353896" sldId="457"/>
            <ac:spMk id="41" creationId="{7A1953BE-5D92-48E4-98F3-8CC24EA0A038}"/>
          </ac:spMkLst>
        </pc:spChg>
        <pc:spChg chg="add mod">
          <ac:chgData name="We J" userId="518e19de838fc018" providerId="LiveId" clId="{D4A68A3E-FE1A-4A55-B6FB-135564680771}" dt="2023-05-19T13:07:51.161" v="1844" actId="1076"/>
          <ac:spMkLst>
            <pc:docMk/>
            <pc:sldMk cId="2378353896" sldId="457"/>
            <ac:spMk id="43" creationId="{5FC09323-A1CB-4DD0-BC8B-4EA2ED4BA12A}"/>
          </ac:spMkLst>
        </pc:spChg>
        <pc:spChg chg="add mod">
          <ac:chgData name="We J" userId="518e19de838fc018" providerId="LiveId" clId="{D4A68A3E-FE1A-4A55-B6FB-135564680771}" dt="2023-05-19T13:07:51.161" v="1844" actId="1076"/>
          <ac:spMkLst>
            <pc:docMk/>
            <pc:sldMk cId="2378353896" sldId="457"/>
            <ac:spMk id="47" creationId="{B322285E-FA84-4BAC-B2F1-01D756D93109}"/>
          </ac:spMkLst>
        </pc:spChg>
        <pc:spChg chg="add mod">
          <ac:chgData name="We J" userId="518e19de838fc018" providerId="LiveId" clId="{D4A68A3E-FE1A-4A55-B6FB-135564680771}" dt="2023-05-19T13:17:00.645" v="1939" actId="14100"/>
          <ac:spMkLst>
            <pc:docMk/>
            <pc:sldMk cId="2378353896" sldId="457"/>
            <ac:spMk id="49" creationId="{F55C99FA-DAF8-4B2B-B364-4CA6587A067E}"/>
          </ac:spMkLst>
        </pc:spChg>
        <pc:spChg chg="add mod">
          <ac:chgData name="We J" userId="518e19de838fc018" providerId="LiveId" clId="{D4A68A3E-FE1A-4A55-B6FB-135564680771}" dt="2023-05-19T13:16:55.563" v="1938" actId="1076"/>
          <ac:spMkLst>
            <pc:docMk/>
            <pc:sldMk cId="2378353896" sldId="457"/>
            <ac:spMk id="50" creationId="{1D20DA98-0DC9-492D-91A4-2CD745FC34A7}"/>
          </ac:spMkLst>
        </pc:spChg>
        <pc:spChg chg="add mod">
          <ac:chgData name="We J" userId="518e19de838fc018" providerId="LiveId" clId="{D4A68A3E-FE1A-4A55-B6FB-135564680771}" dt="2023-05-19T13:06:45.279" v="1825" actId="207"/>
          <ac:spMkLst>
            <pc:docMk/>
            <pc:sldMk cId="2378353896" sldId="457"/>
            <ac:spMk id="51" creationId="{5695E7C7-BFBB-4474-9672-FF2CE5B775D9}"/>
          </ac:spMkLst>
        </pc:spChg>
        <pc:spChg chg="add mod">
          <ac:chgData name="We J" userId="518e19de838fc018" providerId="LiveId" clId="{D4A68A3E-FE1A-4A55-B6FB-135564680771}" dt="2023-05-19T13:07:34.568" v="1840" actId="1076"/>
          <ac:spMkLst>
            <pc:docMk/>
            <pc:sldMk cId="2378353896" sldId="457"/>
            <ac:spMk id="55" creationId="{2E57059A-D831-439E-8A1D-6B2C4013D7B4}"/>
          </ac:spMkLst>
        </pc:spChg>
        <pc:spChg chg="add mod">
          <ac:chgData name="We J" userId="518e19de838fc018" providerId="LiveId" clId="{D4A68A3E-FE1A-4A55-B6FB-135564680771}" dt="2023-05-19T13:07:23.717" v="1835" actId="14100"/>
          <ac:spMkLst>
            <pc:docMk/>
            <pc:sldMk cId="2378353896" sldId="457"/>
            <ac:spMk id="56" creationId="{7AA5B600-9DD6-4BE8-A597-6C1A950946F8}"/>
          </ac:spMkLst>
        </pc:spChg>
        <pc:spChg chg="add mod">
          <ac:chgData name="We J" userId="518e19de838fc018" providerId="LiveId" clId="{D4A68A3E-FE1A-4A55-B6FB-135564680771}" dt="2023-05-19T13:07:19.983" v="1833" actId="1076"/>
          <ac:spMkLst>
            <pc:docMk/>
            <pc:sldMk cId="2378353896" sldId="457"/>
            <ac:spMk id="57" creationId="{7B495EDB-83EA-4F41-8C3B-2F258D37EA67}"/>
          </ac:spMkLst>
        </pc:spChg>
        <pc:spChg chg="add mod">
          <ac:chgData name="We J" userId="518e19de838fc018" providerId="LiveId" clId="{D4A68A3E-FE1A-4A55-B6FB-135564680771}" dt="2023-05-19T13:07:39.162" v="1841" actId="1076"/>
          <ac:spMkLst>
            <pc:docMk/>
            <pc:sldMk cId="2378353896" sldId="457"/>
            <ac:spMk id="58" creationId="{2DF7EB56-9D55-48C6-9BF8-CCDE2415E59A}"/>
          </ac:spMkLst>
        </pc:spChg>
        <pc:spChg chg="add del mod">
          <ac:chgData name="We J" userId="518e19de838fc018" providerId="LiveId" clId="{D4A68A3E-FE1A-4A55-B6FB-135564680771}" dt="2023-05-19T13:07:05.350" v="1830" actId="478"/>
          <ac:spMkLst>
            <pc:docMk/>
            <pc:sldMk cId="2378353896" sldId="457"/>
            <ac:spMk id="60" creationId="{C1A8A9EA-7900-403A-8E99-51CF34B17BA2}"/>
          </ac:spMkLst>
        </pc:spChg>
        <pc:picChg chg="del">
          <ac:chgData name="We J" userId="518e19de838fc018" providerId="LiveId" clId="{D4A68A3E-FE1A-4A55-B6FB-135564680771}" dt="2023-05-18T08:20:40.217" v="0" actId="478"/>
          <ac:picMkLst>
            <pc:docMk/>
            <pc:sldMk cId="2378353896" sldId="457"/>
            <ac:picMk id="4" creationId="{30509D75-4E28-4DB9-9CE2-38A6BC95874D}"/>
          </ac:picMkLst>
        </pc:picChg>
        <pc:picChg chg="del">
          <ac:chgData name="We J" userId="518e19de838fc018" providerId="LiveId" clId="{D4A68A3E-FE1A-4A55-B6FB-135564680771}" dt="2023-05-18T08:20:40.791" v="1" actId="478"/>
          <ac:picMkLst>
            <pc:docMk/>
            <pc:sldMk cId="2378353896" sldId="457"/>
            <ac:picMk id="6" creationId="{1BA3832F-E230-42A6-8B2B-0556C3739C75}"/>
          </ac:picMkLst>
        </pc:picChg>
        <pc:picChg chg="add mod">
          <ac:chgData name="We J" userId="518e19de838fc018" providerId="LiveId" clId="{D4A68A3E-FE1A-4A55-B6FB-135564680771}" dt="2023-05-19T13:07:28.770" v="1837" actId="1076"/>
          <ac:picMkLst>
            <pc:docMk/>
            <pc:sldMk cId="2378353896" sldId="457"/>
            <ac:picMk id="52" creationId="{06523DB8-F865-4236-8676-35E5E75A9FF7}"/>
          </ac:picMkLst>
        </pc:picChg>
        <pc:picChg chg="add mod">
          <ac:chgData name="We J" userId="518e19de838fc018" providerId="LiveId" clId="{D4A68A3E-FE1A-4A55-B6FB-135564680771}" dt="2023-05-19T13:07:26.466" v="1836" actId="1076"/>
          <ac:picMkLst>
            <pc:docMk/>
            <pc:sldMk cId="2378353896" sldId="457"/>
            <ac:picMk id="53" creationId="{AD59E8FA-80D5-469A-B126-9758DEA08E81}"/>
          </ac:picMkLst>
        </pc:picChg>
        <pc:picChg chg="add mod">
          <ac:chgData name="We J" userId="518e19de838fc018" providerId="LiveId" clId="{D4A68A3E-FE1A-4A55-B6FB-135564680771}" dt="2023-05-19T13:07:12.394" v="1831" actId="1076"/>
          <ac:picMkLst>
            <pc:docMk/>
            <pc:sldMk cId="2378353896" sldId="457"/>
            <ac:picMk id="54" creationId="{6E7EED3B-F862-4A2B-A2FD-349F91A704D9}"/>
          </ac:picMkLst>
        </pc:picChg>
        <pc:picChg chg="add mod">
          <ac:chgData name="We J" userId="518e19de838fc018" providerId="LiveId" clId="{D4A68A3E-FE1A-4A55-B6FB-135564680771}" dt="2023-05-19T13:07:41.978" v="1842" actId="1076"/>
          <ac:picMkLst>
            <pc:docMk/>
            <pc:sldMk cId="2378353896" sldId="457"/>
            <ac:picMk id="59" creationId="{1C7E223F-3593-411B-A3A8-02EA1032797E}"/>
          </ac:picMkLst>
        </pc:picChg>
        <pc:picChg chg="add del mod">
          <ac:chgData name="We J" userId="518e19de838fc018" providerId="LiveId" clId="{D4A68A3E-FE1A-4A55-B6FB-135564680771}" dt="2023-05-19T13:07:02.539" v="1829" actId="478"/>
          <ac:picMkLst>
            <pc:docMk/>
            <pc:sldMk cId="2378353896" sldId="457"/>
            <ac:picMk id="61" creationId="{5FB6DD68-9C2F-4F12-93B4-9651E8B52DF2}"/>
          </ac:picMkLst>
        </pc:picChg>
      </pc:sldChg>
      <pc:sldChg chg="addSp delSp modSp mod ord">
        <pc:chgData name="We J" userId="518e19de838fc018" providerId="LiveId" clId="{D4A68A3E-FE1A-4A55-B6FB-135564680771}" dt="2023-05-21T06:49:16.281" v="2165"/>
        <pc:sldMkLst>
          <pc:docMk/>
          <pc:sldMk cId="1528763106" sldId="458"/>
        </pc:sldMkLst>
        <pc:spChg chg="add mod">
          <ac:chgData name="We J" userId="518e19de838fc018" providerId="LiveId" clId="{D4A68A3E-FE1A-4A55-B6FB-135564680771}" dt="2023-05-18T08:54:51.079" v="331" actId="1076"/>
          <ac:spMkLst>
            <pc:docMk/>
            <pc:sldMk cId="1528763106" sldId="458"/>
            <ac:spMk id="43" creationId="{AD8773EB-27E3-4479-82A0-30BC3CA31C7E}"/>
          </ac:spMkLst>
        </pc:spChg>
        <pc:spChg chg="mod">
          <ac:chgData name="We J" userId="518e19de838fc018" providerId="LiveId" clId="{D4A68A3E-FE1A-4A55-B6FB-135564680771}" dt="2023-05-18T08:54:51.079" v="331" actId="1076"/>
          <ac:spMkLst>
            <pc:docMk/>
            <pc:sldMk cId="1528763106" sldId="458"/>
            <ac:spMk id="44" creationId="{5F8C3912-198A-4D49-A995-B82E13B7D624}"/>
          </ac:spMkLst>
        </pc:spChg>
        <pc:spChg chg="add mod">
          <ac:chgData name="We J" userId="518e19de838fc018" providerId="LiveId" clId="{D4A68A3E-FE1A-4A55-B6FB-135564680771}" dt="2023-05-18T08:58:11.944" v="350" actId="1076"/>
          <ac:spMkLst>
            <pc:docMk/>
            <pc:sldMk cId="1528763106" sldId="458"/>
            <ac:spMk id="45" creationId="{C98F5269-6D9E-451E-8F48-9542C303C50D}"/>
          </ac:spMkLst>
        </pc:spChg>
        <pc:spChg chg="add mod">
          <ac:chgData name="We J" userId="518e19de838fc018" providerId="LiveId" clId="{D4A68A3E-FE1A-4A55-B6FB-135564680771}" dt="2023-05-21T05:59:56.539" v="1951" actId="1076"/>
          <ac:spMkLst>
            <pc:docMk/>
            <pc:sldMk cId="1528763106" sldId="458"/>
            <ac:spMk id="47" creationId="{D24B4510-56BB-44C6-8087-4AF9D408E791}"/>
          </ac:spMkLst>
        </pc:spChg>
        <pc:spChg chg="add mod">
          <ac:chgData name="We J" userId="518e19de838fc018" providerId="LiveId" clId="{D4A68A3E-FE1A-4A55-B6FB-135564680771}" dt="2023-05-21T06:01:34.568" v="1952" actId="1076"/>
          <ac:spMkLst>
            <pc:docMk/>
            <pc:sldMk cId="1528763106" sldId="458"/>
            <ac:spMk id="48" creationId="{23F85C4C-FFE3-4313-A640-F3E6DF84A6E8}"/>
          </ac:spMkLst>
        </pc:spChg>
        <pc:spChg chg="add mod">
          <ac:chgData name="We J" userId="518e19de838fc018" providerId="LiveId" clId="{D4A68A3E-FE1A-4A55-B6FB-135564680771}" dt="2023-05-21T06:49:16.281" v="2165"/>
          <ac:spMkLst>
            <pc:docMk/>
            <pc:sldMk cId="1528763106" sldId="458"/>
            <ac:spMk id="49" creationId="{DB684FFC-788C-4C90-9B5A-C8997E948D54}"/>
          </ac:spMkLst>
        </pc:spChg>
        <pc:spChg chg="add mod">
          <ac:chgData name="We J" userId="518e19de838fc018" providerId="LiveId" clId="{D4A68A3E-FE1A-4A55-B6FB-135564680771}" dt="2023-05-18T08:54:51.079" v="331" actId="1076"/>
          <ac:spMkLst>
            <pc:docMk/>
            <pc:sldMk cId="1528763106" sldId="458"/>
            <ac:spMk id="50" creationId="{941AFB2F-D6A2-4FB0-9443-B86650249829}"/>
          </ac:spMkLst>
        </pc:spChg>
        <pc:spChg chg="add mod">
          <ac:chgData name="We J" userId="518e19de838fc018" providerId="LiveId" clId="{D4A68A3E-FE1A-4A55-B6FB-135564680771}" dt="2023-05-18T08:54:54.843" v="332" actId="1076"/>
          <ac:spMkLst>
            <pc:docMk/>
            <pc:sldMk cId="1528763106" sldId="458"/>
            <ac:spMk id="51" creationId="{68757C54-F77E-4E9B-A007-B95DDE4999D6}"/>
          </ac:spMkLst>
        </pc:spChg>
        <pc:spChg chg="add mod">
          <ac:chgData name="We J" userId="518e19de838fc018" providerId="LiveId" clId="{D4A68A3E-FE1A-4A55-B6FB-135564680771}" dt="2023-05-21T06:01:43.029" v="1953" actId="1076"/>
          <ac:spMkLst>
            <pc:docMk/>
            <pc:sldMk cId="1528763106" sldId="458"/>
            <ac:spMk id="52" creationId="{64B15921-468B-4F49-9E8C-86742FBB4464}"/>
          </ac:spMkLst>
        </pc:spChg>
        <pc:spChg chg="add mod">
          <ac:chgData name="We J" userId="518e19de838fc018" providerId="LiveId" clId="{D4A68A3E-FE1A-4A55-B6FB-135564680771}" dt="2023-05-21T06:02:25.028" v="1954" actId="1076"/>
          <ac:spMkLst>
            <pc:docMk/>
            <pc:sldMk cId="1528763106" sldId="458"/>
            <ac:spMk id="53" creationId="{6DE88F5C-F470-44EE-B0D5-8B9B3D726B75}"/>
          </ac:spMkLst>
        </pc:spChg>
        <pc:spChg chg="add mod">
          <ac:chgData name="We J" userId="518e19de838fc018" providerId="LiveId" clId="{D4A68A3E-FE1A-4A55-B6FB-135564680771}" dt="2023-05-18T09:03:38.725" v="441" actId="14100"/>
          <ac:spMkLst>
            <pc:docMk/>
            <pc:sldMk cId="1528763106" sldId="458"/>
            <ac:spMk id="54" creationId="{C0A8DAC5-D45A-4783-9A14-2B659C55D23E}"/>
          </ac:spMkLst>
        </pc:spChg>
        <pc:spChg chg="add mod">
          <ac:chgData name="We J" userId="518e19de838fc018" providerId="LiveId" clId="{D4A68A3E-FE1A-4A55-B6FB-135564680771}" dt="2023-05-21T06:03:26.083" v="1956" actId="20577"/>
          <ac:spMkLst>
            <pc:docMk/>
            <pc:sldMk cId="1528763106" sldId="458"/>
            <ac:spMk id="55" creationId="{6320A3D8-B937-4D3E-B194-E75D02BCF594}"/>
          </ac:spMkLst>
        </pc:spChg>
        <pc:spChg chg="add mod">
          <ac:chgData name="We J" userId="518e19de838fc018" providerId="LiveId" clId="{D4A68A3E-FE1A-4A55-B6FB-135564680771}" dt="2023-05-18T09:01:34.522" v="432"/>
          <ac:spMkLst>
            <pc:docMk/>
            <pc:sldMk cId="1528763106" sldId="458"/>
            <ac:spMk id="56" creationId="{689F6B51-EB52-4BB3-8EAF-A5160F8F3056}"/>
          </ac:spMkLst>
        </pc:spChg>
        <pc:spChg chg="add mod">
          <ac:chgData name="We J" userId="518e19de838fc018" providerId="LiveId" clId="{D4A68A3E-FE1A-4A55-B6FB-135564680771}" dt="2023-05-18T09:01:44.910" v="435" actId="14100"/>
          <ac:spMkLst>
            <pc:docMk/>
            <pc:sldMk cId="1528763106" sldId="458"/>
            <ac:spMk id="57" creationId="{2AD6D0A0-0495-4967-B85C-38C1BFC5377F}"/>
          </ac:spMkLst>
        </pc:spChg>
        <pc:picChg chg="del">
          <ac:chgData name="We J" userId="518e19de838fc018" providerId="LiveId" clId="{D4A68A3E-FE1A-4A55-B6FB-135564680771}" dt="2023-05-18T08:20:43.428" v="2" actId="478"/>
          <ac:picMkLst>
            <pc:docMk/>
            <pc:sldMk cId="1528763106" sldId="458"/>
            <ac:picMk id="3" creationId="{5E9BC88A-5B2E-4E9D-95CA-4A5EC1E6711E}"/>
          </ac:picMkLst>
        </pc:picChg>
        <pc:picChg chg="del">
          <ac:chgData name="We J" userId="518e19de838fc018" providerId="LiveId" clId="{D4A68A3E-FE1A-4A55-B6FB-135564680771}" dt="2023-05-18T08:20:44.015" v="3" actId="478"/>
          <ac:picMkLst>
            <pc:docMk/>
            <pc:sldMk cId="1528763106" sldId="458"/>
            <ac:picMk id="5" creationId="{E111D77C-4B7F-45E8-BCB3-DF43C4A7427E}"/>
          </ac:picMkLst>
        </pc:picChg>
      </pc:sldChg>
      <pc:sldChg chg="addSp delSp modSp add del mod ord">
        <pc:chgData name="We J" userId="518e19de838fc018" providerId="LiveId" clId="{D4A68A3E-FE1A-4A55-B6FB-135564680771}" dt="2023-05-22T06:49:16.459" v="2262"/>
        <pc:sldMkLst>
          <pc:docMk/>
          <pc:sldMk cId="2625262053" sldId="459"/>
        </pc:sldMkLst>
        <pc:spChg chg="del">
          <ac:chgData name="We J" userId="518e19de838fc018" providerId="LiveId" clId="{D4A68A3E-FE1A-4A55-B6FB-135564680771}" dt="2023-05-18T08:55:59.476" v="338" actId="478"/>
          <ac:spMkLst>
            <pc:docMk/>
            <pc:sldMk cId="2625262053" sldId="459"/>
            <ac:spMk id="40" creationId="{AF473F13-48C7-4E8F-88A0-3193F8B95E98}"/>
          </ac:spMkLst>
        </pc:spChg>
        <pc:spChg chg="del">
          <ac:chgData name="We J" userId="518e19de838fc018" providerId="LiveId" clId="{D4A68A3E-FE1A-4A55-B6FB-135564680771}" dt="2023-05-18T08:55:57.981" v="337" actId="478"/>
          <ac:spMkLst>
            <pc:docMk/>
            <pc:sldMk cId="2625262053" sldId="459"/>
            <ac:spMk id="41" creationId="{2499825C-B8AE-4EAC-B69B-2C9B53995E8E}"/>
          </ac:spMkLst>
        </pc:spChg>
        <pc:spChg chg="del">
          <ac:chgData name="We J" userId="518e19de838fc018" providerId="LiveId" clId="{D4A68A3E-FE1A-4A55-B6FB-135564680771}" dt="2023-05-18T08:55:56.575" v="336" actId="478"/>
          <ac:spMkLst>
            <pc:docMk/>
            <pc:sldMk cId="2625262053" sldId="459"/>
            <ac:spMk id="42" creationId="{1702DEAA-AE8F-4D96-93EA-2AC3E87F70B4}"/>
          </ac:spMkLst>
        </pc:spChg>
        <pc:spChg chg="del">
          <ac:chgData name="We J" userId="518e19de838fc018" providerId="LiveId" clId="{D4A68A3E-FE1A-4A55-B6FB-135564680771}" dt="2023-05-18T08:55:55.421" v="335" actId="478"/>
          <ac:spMkLst>
            <pc:docMk/>
            <pc:sldMk cId="2625262053" sldId="459"/>
            <ac:spMk id="43" creationId="{464DEA4F-795C-4CD2-977B-689B3C0673B0}"/>
          </ac:spMkLst>
        </pc:spChg>
        <pc:spChg chg="del">
          <ac:chgData name="We J" userId="518e19de838fc018" providerId="LiveId" clId="{D4A68A3E-FE1A-4A55-B6FB-135564680771}" dt="2023-05-18T08:55:54.066" v="334" actId="478"/>
          <ac:spMkLst>
            <pc:docMk/>
            <pc:sldMk cId="2625262053" sldId="459"/>
            <ac:spMk id="44" creationId="{DF535A1D-D774-43FB-90F6-C5B5DFDD65D2}"/>
          </ac:spMkLst>
        </pc:spChg>
        <pc:spChg chg="del">
          <ac:chgData name="We J" userId="518e19de838fc018" providerId="LiveId" clId="{D4A68A3E-FE1A-4A55-B6FB-135564680771}" dt="2023-05-18T08:55:52.536" v="333" actId="478"/>
          <ac:spMkLst>
            <pc:docMk/>
            <pc:sldMk cId="2625262053" sldId="459"/>
            <ac:spMk id="45" creationId="{4F4A21C0-3007-4E46-A8EF-392113315CD7}"/>
          </ac:spMkLst>
        </pc:spChg>
        <pc:spChg chg="add mod">
          <ac:chgData name="We J" userId="518e19de838fc018" providerId="LiveId" clId="{D4A68A3E-FE1A-4A55-B6FB-135564680771}" dt="2023-05-18T09:22:25.169" v="470" actId="14100"/>
          <ac:spMkLst>
            <pc:docMk/>
            <pc:sldMk cId="2625262053" sldId="459"/>
            <ac:spMk id="48" creationId="{DE25475B-4371-4248-93C9-13C133CC30F9}"/>
          </ac:spMkLst>
        </pc:spChg>
        <pc:spChg chg="add mod">
          <ac:chgData name="We J" userId="518e19de838fc018" providerId="LiveId" clId="{D4A68A3E-FE1A-4A55-B6FB-135564680771}" dt="2023-05-18T13:40:01.719" v="489" actId="14100"/>
          <ac:spMkLst>
            <pc:docMk/>
            <pc:sldMk cId="2625262053" sldId="459"/>
            <ac:spMk id="50" creationId="{14634F5C-D272-4604-8D7D-5CDD5BFD27E6}"/>
          </ac:spMkLst>
        </pc:spChg>
        <pc:spChg chg="add mod">
          <ac:chgData name="We J" userId="518e19de838fc018" providerId="LiveId" clId="{D4A68A3E-FE1A-4A55-B6FB-135564680771}" dt="2023-05-18T13:42:01.837" v="522"/>
          <ac:spMkLst>
            <pc:docMk/>
            <pc:sldMk cId="2625262053" sldId="459"/>
            <ac:spMk id="59" creationId="{D46AC863-8022-483B-886F-876A43EB74E0}"/>
          </ac:spMkLst>
        </pc:spChg>
        <pc:spChg chg="add mod">
          <ac:chgData name="We J" userId="518e19de838fc018" providerId="LiveId" clId="{D4A68A3E-FE1A-4A55-B6FB-135564680771}" dt="2023-05-18T13:42:17.903" v="544" actId="14100"/>
          <ac:spMkLst>
            <pc:docMk/>
            <pc:sldMk cId="2625262053" sldId="459"/>
            <ac:spMk id="60" creationId="{755E0385-FD1B-4A25-97D3-9D9FA3ED99BB}"/>
          </ac:spMkLst>
        </pc:spChg>
        <pc:spChg chg="add mod">
          <ac:chgData name="We J" userId="518e19de838fc018" providerId="LiveId" clId="{D4A68A3E-FE1A-4A55-B6FB-135564680771}" dt="2023-05-18T13:42:37.115" v="560" actId="1076"/>
          <ac:spMkLst>
            <pc:docMk/>
            <pc:sldMk cId="2625262053" sldId="459"/>
            <ac:spMk id="61" creationId="{40912B0A-2D01-42DC-8233-0E6228DB82C7}"/>
          </ac:spMkLst>
        </pc:spChg>
        <pc:picChg chg="add mod">
          <ac:chgData name="We J" userId="518e19de838fc018" providerId="LiveId" clId="{D4A68A3E-FE1A-4A55-B6FB-135564680771}" dt="2023-05-18T08:56:06.063" v="341" actId="1076"/>
          <ac:picMkLst>
            <pc:docMk/>
            <pc:sldMk cId="2625262053" sldId="459"/>
            <ac:picMk id="3" creationId="{5F75AB60-DDB2-45E8-A647-1C79A7037021}"/>
          </ac:picMkLst>
        </pc:picChg>
        <pc:picChg chg="add mod">
          <ac:chgData name="We J" userId="518e19de838fc018" providerId="LiveId" clId="{D4A68A3E-FE1A-4A55-B6FB-135564680771}" dt="2023-05-18T13:40:17.430" v="492" actId="1076"/>
          <ac:picMkLst>
            <pc:docMk/>
            <pc:sldMk cId="2625262053" sldId="459"/>
            <ac:picMk id="6" creationId="{501F34AA-759B-4585-A49A-204A17D2F544}"/>
          </ac:picMkLst>
        </pc:picChg>
        <pc:picChg chg="add mod">
          <ac:chgData name="We J" userId="518e19de838fc018" providerId="LiveId" clId="{D4A68A3E-FE1A-4A55-B6FB-135564680771}" dt="2023-05-18T13:40:50.619" v="496" actId="1076"/>
          <ac:picMkLst>
            <pc:docMk/>
            <pc:sldMk cId="2625262053" sldId="459"/>
            <ac:picMk id="8" creationId="{55D0D571-E387-4FFE-926D-4234701F03DF}"/>
          </ac:picMkLst>
        </pc:picChg>
        <pc:picChg chg="add mod">
          <ac:chgData name="We J" userId="518e19de838fc018" providerId="LiveId" clId="{D4A68A3E-FE1A-4A55-B6FB-135564680771}" dt="2023-05-18T13:41:44.919" v="502" actId="1076"/>
          <ac:picMkLst>
            <pc:docMk/>
            <pc:sldMk cId="2625262053" sldId="459"/>
            <ac:picMk id="10" creationId="{A1B293D9-CBB1-4F3A-B5AD-18496524ECB6}"/>
          </ac:picMkLst>
        </pc:picChg>
        <pc:picChg chg="add mod">
          <ac:chgData name="We J" userId="518e19de838fc018" providerId="LiveId" clId="{D4A68A3E-FE1A-4A55-B6FB-135564680771}" dt="2023-05-18T13:41:48.683" v="503" actId="1076"/>
          <ac:picMkLst>
            <pc:docMk/>
            <pc:sldMk cId="2625262053" sldId="459"/>
            <ac:picMk id="12" creationId="{7F5ADED6-02DB-4218-BC24-B387675E31D4}"/>
          </ac:picMkLst>
        </pc:picChg>
      </pc:sldChg>
      <pc:sldChg chg="del">
        <pc:chgData name="We J" userId="518e19de838fc018" providerId="LiveId" clId="{D4A68A3E-FE1A-4A55-B6FB-135564680771}" dt="2023-05-19T11:58:07.999" v="1467" actId="47"/>
        <pc:sldMkLst>
          <pc:docMk/>
          <pc:sldMk cId="3412918840" sldId="460"/>
        </pc:sldMkLst>
      </pc:sldChg>
      <pc:sldChg chg="addSp delSp modSp add mod ord">
        <pc:chgData name="We J" userId="518e19de838fc018" providerId="LiveId" clId="{D4A68A3E-FE1A-4A55-B6FB-135564680771}" dt="2023-05-22T06:52:07.387" v="2341" actId="20577"/>
        <pc:sldMkLst>
          <pc:docMk/>
          <pc:sldMk cId="1208519033" sldId="461"/>
        </pc:sldMkLst>
        <pc:spChg chg="mod">
          <ac:chgData name="We J" userId="518e19de838fc018" providerId="LiveId" clId="{D4A68A3E-FE1A-4A55-B6FB-135564680771}" dt="2023-05-21T05:55:22.759" v="1941"/>
          <ac:spMkLst>
            <pc:docMk/>
            <pc:sldMk cId="1208519033" sldId="461"/>
            <ac:spMk id="2" creationId="{D64C76C1-A19A-4C44-8578-9C8D75E16186}"/>
          </ac:spMkLst>
        </pc:spChg>
        <pc:spChg chg="mod">
          <ac:chgData name="We J" userId="518e19de838fc018" providerId="LiveId" clId="{D4A68A3E-FE1A-4A55-B6FB-135564680771}" dt="2023-05-21T05:57:20.158" v="1950"/>
          <ac:spMkLst>
            <pc:docMk/>
            <pc:sldMk cId="1208519033" sldId="461"/>
            <ac:spMk id="4" creationId="{533E82E4-B1F0-43E9-A4AA-23438D95A37F}"/>
          </ac:spMkLst>
        </pc:spChg>
        <pc:spChg chg="del mod">
          <ac:chgData name="We J" userId="518e19de838fc018" providerId="LiveId" clId="{D4A68A3E-FE1A-4A55-B6FB-135564680771}" dt="2023-05-19T12:52:01.662" v="1776" actId="478"/>
          <ac:spMkLst>
            <pc:docMk/>
            <pc:sldMk cId="1208519033" sldId="461"/>
            <ac:spMk id="10" creationId="{BB7FD597-A4D4-4E54-8880-B058433E3668}"/>
          </ac:spMkLst>
        </pc:spChg>
        <pc:spChg chg="mod">
          <ac:chgData name="We J" userId="518e19de838fc018" providerId="LiveId" clId="{D4A68A3E-FE1A-4A55-B6FB-135564680771}" dt="2023-05-18T14:00:37.510" v="792" actId="14100"/>
          <ac:spMkLst>
            <pc:docMk/>
            <pc:sldMk cId="1208519033" sldId="461"/>
            <ac:spMk id="41" creationId="{7A1953BE-5D92-48E4-98F3-8CC24EA0A038}"/>
          </ac:spMkLst>
        </pc:spChg>
        <pc:spChg chg="add mod">
          <ac:chgData name="We J" userId="518e19de838fc018" providerId="LiveId" clId="{D4A68A3E-FE1A-4A55-B6FB-135564680771}" dt="2023-05-19T12:53:27.081" v="1786" actId="207"/>
          <ac:spMkLst>
            <pc:docMk/>
            <pc:sldMk cId="1208519033" sldId="461"/>
            <ac:spMk id="43" creationId="{ACC420FA-66B0-4826-A12E-AC2BFF72C759}"/>
          </ac:spMkLst>
        </pc:spChg>
        <pc:spChg chg="add mod">
          <ac:chgData name="We J" userId="518e19de838fc018" providerId="LiveId" clId="{D4A68A3E-FE1A-4A55-B6FB-135564680771}" dt="2023-05-19T07:32:30.502" v="1151" actId="14100"/>
          <ac:spMkLst>
            <pc:docMk/>
            <pc:sldMk cId="1208519033" sldId="461"/>
            <ac:spMk id="44" creationId="{D85AF954-6A8C-423E-8738-96993CFA8E14}"/>
          </ac:spMkLst>
        </pc:spChg>
        <pc:spChg chg="add mod">
          <ac:chgData name="We J" userId="518e19de838fc018" providerId="LiveId" clId="{D4A68A3E-FE1A-4A55-B6FB-135564680771}" dt="2023-05-19T07:33:28.365" v="1209" actId="14100"/>
          <ac:spMkLst>
            <pc:docMk/>
            <pc:sldMk cId="1208519033" sldId="461"/>
            <ac:spMk id="45" creationId="{17F98696-41A3-4D2B-8406-F0675643C7D1}"/>
          </ac:spMkLst>
        </pc:spChg>
        <pc:spChg chg="add mod">
          <ac:chgData name="We J" userId="518e19de838fc018" providerId="LiveId" clId="{D4A68A3E-FE1A-4A55-B6FB-135564680771}" dt="2023-05-19T12:53:18.404" v="1784" actId="20577"/>
          <ac:spMkLst>
            <pc:docMk/>
            <pc:sldMk cId="1208519033" sldId="461"/>
            <ac:spMk id="48" creationId="{50037DDD-2700-42F5-95F0-2769B7AE1BBB}"/>
          </ac:spMkLst>
        </pc:spChg>
        <pc:spChg chg="add mod">
          <ac:chgData name="We J" userId="518e19de838fc018" providerId="LiveId" clId="{D4A68A3E-FE1A-4A55-B6FB-135564680771}" dt="2023-05-19T12:32:13.003" v="1736" actId="1076"/>
          <ac:spMkLst>
            <pc:docMk/>
            <pc:sldMk cId="1208519033" sldId="461"/>
            <ac:spMk id="50" creationId="{670065FC-982A-41CB-ABC6-EADB746501F7}"/>
          </ac:spMkLst>
        </pc:spChg>
        <pc:spChg chg="add del mod">
          <ac:chgData name="We J" userId="518e19de838fc018" providerId="LiveId" clId="{D4A68A3E-FE1A-4A55-B6FB-135564680771}" dt="2023-05-19T12:30:36.030" v="1710" actId="478"/>
          <ac:spMkLst>
            <pc:docMk/>
            <pc:sldMk cId="1208519033" sldId="461"/>
            <ac:spMk id="52" creationId="{0879F451-987F-4FA8-BF6A-481C710CE727}"/>
          </ac:spMkLst>
        </pc:spChg>
        <pc:spChg chg="add mod">
          <ac:chgData name="We J" userId="518e19de838fc018" providerId="LiveId" clId="{D4A68A3E-FE1A-4A55-B6FB-135564680771}" dt="2023-05-22T06:52:07.387" v="2341" actId="20577"/>
          <ac:spMkLst>
            <pc:docMk/>
            <pc:sldMk cId="1208519033" sldId="461"/>
            <ac:spMk id="54" creationId="{5649F425-D870-44DA-A8DB-048BBE499CAA}"/>
          </ac:spMkLst>
        </pc:spChg>
        <pc:spChg chg="add mod">
          <ac:chgData name="We J" userId="518e19de838fc018" providerId="LiveId" clId="{D4A68A3E-FE1A-4A55-B6FB-135564680771}" dt="2023-05-19T12:53:12.635" v="1783" actId="20577"/>
          <ac:spMkLst>
            <pc:docMk/>
            <pc:sldMk cId="1208519033" sldId="461"/>
            <ac:spMk id="56" creationId="{99101050-87E4-48D6-B950-5D5CC6510998}"/>
          </ac:spMkLst>
        </pc:spChg>
        <pc:spChg chg="add mod">
          <ac:chgData name="We J" userId="518e19de838fc018" providerId="LiveId" clId="{D4A68A3E-FE1A-4A55-B6FB-135564680771}" dt="2023-05-21T12:23:26.647" v="2187" actId="14100"/>
          <ac:spMkLst>
            <pc:docMk/>
            <pc:sldMk cId="1208519033" sldId="461"/>
            <ac:spMk id="57" creationId="{09A18DD5-452F-4309-B2D6-B524659D0788}"/>
          </ac:spMkLst>
        </pc:spChg>
        <pc:spChg chg="add mod">
          <ac:chgData name="We J" userId="518e19de838fc018" providerId="LiveId" clId="{D4A68A3E-FE1A-4A55-B6FB-135564680771}" dt="2023-05-21T12:24:06.956" v="2250" actId="1076"/>
          <ac:spMkLst>
            <pc:docMk/>
            <pc:sldMk cId="1208519033" sldId="461"/>
            <ac:spMk id="58" creationId="{92330F11-AF66-41F7-A29E-6001D3B872C1}"/>
          </ac:spMkLst>
        </pc:spChg>
        <pc:spChg chg="add del mod">
          <ac:chgData name="We J" userId="518e19de838fc018" providerId="LiveId" clId="{D4A68A3E-FE1A-4A55-B6FB-135564680771}" dt="2023-05-19T12:50:16.538" v="1773" actId="22"/>
          <ac:spMkLst>
            <pc:docMk/>
            <pc:sldMk cId="1208519033" sldId="461"/>
            <ac:spMk id="59" creationId="{68D20A26-6196-4FEA-B750-336CB8AC3C96}"/>
          </ac:spMkLst>
        </pc:spChg>
        <pc:spChg chg="add mod">
          <ac:chgData name="We J" userId="518e19de838fc018" providerId="LiveId" clId="{D4A68A3E-FE1A-4A55-B6FB-135564680771}" dt="2023-05-19T13:11:32.086" v="1892"/>
          <ac:spMkLst>
            <pc:docMk/>
            <pc:sldMk cId="1208519033" sldId="461"/>
            <ac:spMk id="60" creationId="{658BA3EF-4E9F-4476-918F-B421A6D9677E}"/>
          </ac:spMkLst>
        </pc:spChg>
        <pc:spChg chg="add mod">
          <ac:chgData name="We J" userId="518e19de838fc018" providerId="LiveId" clId="{D4A68A3E-FE1A-4A55-B6FB-135564680771}" dt="2023-05-19T13:11:47.121" v="1895" actId="1076"/>
          <ac:spMkLst>
            <pc:docMk/>
            <pc:sldMk cId="1208519033" sldId="461"/>
            <ac:spMk id="61" creationId="{0BD8C0CC-5A07-4515-A077-CD883F21CDD7}"/>
          </ac:spMkLst>
        </pc:spChg>
        <pc:spChg chg="add mod">
          <ac:chgData name="We J" userId="518e19de838fc018" providerId="LiveId" clId="{D4A68A3E-FE1A-4A55-B6FB-135564680771}" dt="2023-05-22T06:51:07.535" v="2265" actId="1076"/>
          <ac:spMkLst>
            <pc:docMk/>
            <pc:sldMk cId="1208519033" sldId="461"/>
            <ac:spMk id="62" creationId="{ECCF5596-9FE7-453D-82A5-FE91780513E3}"/>
          </ac:spMkLst>
        </pc:spChg>
        <pc:spChg chg="add mod">
          <ac:chgData name="We J" userId="518e19de838fc018" providerId="LiveId" clId="{D4A68A3E-FE1A-4A55-B6FB-135564680771}" dt="2023-05-22T06:51:01.300" v="2263" actId="1076"/>
          <ac:spMkLst>
            <pc:docMk/>
            <pc:sldMk cId="1208519033" sldId="461"/>
            <ac:spMk id="63" creationId="{697B6541-1CD0-4DBC-9BBD-682BF2047422}"/>
          </ac:spMkLst>
        </pc:spChg>
        <pc:spChg chg="add mod">
          <ac:chgData name="We J" userId="518e19de838fc018" providerId="LiveId" clId="{D4A68A3E-FE1A-4A55-B6FB-135564680771}" dt="2023-05-22T06:51:03.490" v="2264" actId="1076"/>
          <ac:spMkLst>
            <pc:docMk/>
            <pc:sldMk cId="1208519033" sldId="461"/>
            <ac:spMk id="64" creationId="{805781F6-9356-4DF2-8C52-7FBC9FEC0143}"/>
          </ac:spMkLst>
        </pc:spChg>
        <pc:spChg chg="add mod">
          <ac:chgData name="We J" userId="518e19de838fc018" providerId="LiveId" clId="{D4A68A3E-FE1A-4A55-B6FB-135564680771}" dt="2023-05-22T06:51:56.965" v="2339" actId="14100"/>
          <ac:spMkLst>
            <pc:docMk/>
            <pc:sldMk cId="1208519033" sldId="461"/>
            <ac:spMk id="65" creationId="{8709BFFD-77C3-437E-88FF-8D90499C120A}"/>
          </ac:spMkLst>
        </pc:spChg>
        <pc:spChg chg="add mod">
          <ac:chgData name="We J" userId="518e19de838fc018" providerId="LiveId" clId="{D4A68A3E-FE1A-4A55-B6FB-135564680771}" dt="2023-05-19T13:13:57.863" v="1935" actId="14100"/>
          <ac:spMkLst>
            <pc:docMk/>
            <pc:sldMk cId="1208519033" sldId="461"/>
            <ac:spMk id="66" creationId="{C73F730B-7112-43D0-B5B1-6345E16F9D6B}"/>
          </ac:spMkLst>
        </pc:spChg>
        <pc:spChg chg="add del mod">
          <ac:chgData name="We J" userId="518e19de838fc018" providerId="LiveId" clId="{D4A68A3E-FE1A-4A55-B6FB-135564680771}" dt="2023-05-22T06:51:33.862" v="2307"/>
          <ac:spMkLst>
            <pc:docMk/>
            <pc:sldMk cId="1208519033" sldId="461"/>
            <ac:spMk id="67" creationId="{B59B17F0-AC50-44C9-8CCB-0D5C78B9F37A}"/>
          </ac:spMkLst>
        </pc:spChg>
        <pc:spChg chg="add mod">
          <ac:chgData name="We J" userId="518e19de838fc018" providerId="LiveId" clId="{D4A68A3E-FE1A-4A55-B6FB-135564680771}" dt="2023-05-22T06:51:39.658" v="2309" actId="1076"/>
          <ac:spMkLst>
            <pc:docMk/>
            <pc:sldMk cId="1208519033" sldId="461"/>
            <ac:spMk id="68" creationId="{1407B49F-EAB1-4DEB-B77D-3830647ACE80}"/>
          </ac:spMkLst>
        </pc:spChg>
        <pc:picChg chg="add mod">
          <ac:chgData name="We J" userId="518e19de838fc018" providerId="LiveId" clId="{D4A68A3E-FE1A-4A55-B6FB-135564680771}" dt="2023-05-22T06:46:13.777" v="2257" actId="1076"/>
          <ac:picMkLst>
            <pc:docMk/>
            <pc:sldMk cId="1208519033" sldId="461"/>
            <ac:picMk id="5" creationId="{40FABFD8-4DF2-4FDC-9A8B-4BCDEB505BDE}"/>
          </ac:picMkLst>
        </pc:picChg>
      </pc:sldChg>
      <pc:sldChg chg="addSp modSp add del mod ord">
        <pc:chgData name="We J" userId="518e19de838fc018" providerId="LiveId" clId="{D4A68A3E-FE1A-4A55-B6FB-135564680771}" dt="2023-05-19T13:14:19.910" v="1936" actId="47"/>
        <pc:sldMkLst>
          <pc:docMk/>
          <pc:sldMk cId="490465450" sldId="462"/>
        </pc:sldMkLst>
        <pc:spChg chg="mod">
          <ac:chgData name="We J" userId="518e19de838fc018" providerId="LiveId" clId="{D4A68A3E-FE1A-4A55-B6FB-135564680771}" dt="2023-05-19T01:40:17.039" v="915" actId="1076"/>
          <ac:spMkLst>
            <pc:docMk/>
            <pc:sldMk cId="490465450" sldId="462"/>
            <ac:spMk id="41" creationId="{7A1953BE-5D92-48E4-98F3-8CC24EA0A038}"/>
          </ac:spMkLst>
        </pc:spChg>
        <pc:spChg chg="add mod">
          <ac:chgData name="We J" userId="518e19de838fc018" providerId="LiveId" clId="{D4A68A3E-FE1A-4A55-B6FB-135564680771}" dt="2023-05-19T01:41:47.157" v="1096"/>
          <ac:spMkLst>
            <pc:docMk/>
            <pc:sldMk cId="490465450" sldId="462"/>
            <ac:spMk id="42" creationId="{8D60E3A4-3466-4223-99BE-B81256DF2457}"/>
          </ac:spMkLst>
        </pc:spChg>
      </pc:sldChg>
      <pc:sldChg chg="add del">
        <pc:chgData name="We J" userId="518e19de838fc018" providerId="LiveId" clId="{D4A68A3E-FE1A-4A55-B6FB-135564680771}" dt="2023-05-19T13:14:22.872" v="1937" actId="47"/>
        <pc:sldMkLst>
          <pc:docMk/>
          <pc:sldMk cId="1111657198" sldId="463"/>
        </pc:sldMkLst>
      </pc:sldChg>
      <pc:sldChg chg="addSp delSp add mod ord">
        <pc:chgData name="We J" userId="518e19de838fc018" providerId="LiveId" clId="{D4A68A3E-FE1A-4A55-B6FB-135564680771}" dt="2023-05-22T06:49:07.369" v="2259" actId="22"/>
        <pc:sldMkLst>
          <pc:docMk/>
          <pc:sldMk cId="3457021710" sldId="464"/>
        </pc:sldMkLst>
        <pc:picChg chg="add del">
          <ac:chgData name="We J" userId="518e19de838fc018" providerId="LiveId" clId="{D4A68A3E-FE1A-4A55-B6FB-135564680771}" dt="2023-05-22T06:49:07.369" v="2259" actId="22"/>
          <ac:picMkLst>
            <pc:docMk/>
            <pc:sldMk cId="3457021710" sldId="464"/>
            <ac:picMk id="3" creationId="{2BA170AF-FB26-44F4-954B-087F05DFDA94}"/>
          </ac:picMkLst>
        </pc:picChg>
      </pc:sldChg>
      <pc:sldChg chg="addSp modSp add mod ord">
        <pc:chgData name="We J" userId="518e19de838fc018" providerId="LiveId" clId="{D4A68A3E-FE1A-4A55-B6FB-135564680771}" dt="2023-05-21T06:43:35.899" v="2153" actId="207"/>
        <pc:sldMkLst>
          <pc:docMk/>
          <pc:sldMk cId="3300899123" sldId="465"/>
        </pc:sldMkLst>
        <pc:spChg chg="add mod">
          <ac:chgData name="We J" userId="518e19de838fc018" providerId="LiveId" clId="{D4A68A3E-FE1A-4A55-B6FB-135564680771}" dt="2023-05-19T11:59:45.645" v="1533" actId="1076"/>
          <ac:spMkLst>
            <pc:docMk/>
            <pc:sldMk cId="3300899123" sldId="465"/>
            <ac:spMk id="40" creationId="{F054693A-3504-4CF6-BBA7-15DB44D44E71}"/>
          </ac:spMkLst>
        </pc:spChg>
        <pc:spChg chg="add mod">
          <ac:chgData name="We J" userId="518e19de838fc018" providerId="LiveId" clId="{D4A68A3E-FE1A-4A55-B6FB-135564680771}" dt="2023-05-19T12:01:38.109" v="1544" actId="1076"/>
          <ac:spMkLst>
            <pc:docMk/>
            <pc:sldMk cId="3300899123" sldId="465"/>
            <ac:spMk id="42" creationId="{8DFB2E16-D531-4EDE-9AAC-75282376E74C}"/>
          </ac:spMkLst>
        </pc:spChg>
        <pc:spChg chg="add mod">
          <ac:chgData name="We J" userId="518e19de838fc018" providerId="LiveId" clId="{D4A68A3E-FE1A-4A55-B6FB-135564680771}" dt="2023-05-19T13:00:07.767" v="1803" actId="20577"/>
          <ac:spMkLst>
            <pc:docMk/>
            <pc:sldMk cId="3300899123" sldId="465"/>
            <ac:spMk id="44" creationId="{9DBDE98D-C73B-4C19-8BBB-83EE76BC6B99}"/>
          </ac:spMkLst>
        </pc:spChg>
        <pc:spChg chg="add mod">
          <ac:chgData name="We J" userId="518e19de838fc018" providerId="LiveId" clId="{D4A68A3E-FE1A-4A55-B6FB-135564680771}" dt="2023-05-19T12:09:03.592" v="1634" actId="20577"/>
          <ac:spMkLst>
            <pc:docMk/>
            <pc:sldMk cId="3300899123" sldId="465"/>
            <ac:spMk id="47" creationId="{B9574C15-8573-4499-BB13-D9EF86E04473}"/>
          </ac:spMkLst>
        </pc:spChg>
        <pc:spChg chg="add mod">
          <ac:chgData name="We J" userId="518e19de838fc018" providerId="LiveId" clId="{D4A68A3E-FE1A-4A55-B6FB-135564680771}" dt="2023-05-19T12:09:55.169" v="1648" actId="1076"/>
          <ac:spMkLst>
            <pc:docMk/>
            <pc:sldMk cId="3300899123" sldId="465"/>
            <ac:spMk id="48" creationId="{AA62D406-A3B7-416B-B0B2-A0F175C40432}"/>
          </ac:spMkLst>
        </pc:spChg>
        <pc:spChg chg="add mod">
          <ac:chgData name="We J" userId="518e19de838fc018" providerId="LiveId" clId="{D4A68A3E-FE1A-4A55-B6FB-135564680771}" dt="2023-05-19T12:34:28.450" v="1756" actId="1076"/>
          <ac:spMkLst>
            <pc:docMk/>
            <pc:sldMk cId="3300899123" sldId="465"/>
            <ac:spMk id="54" creationId="{976A6955-6765-4133-823A-28D58398865F}"/>
          </ac:spMkLst>
        </pc:spChg>
        <pc:spChg chg="add mod">
          <ac:chgData name="We J" userId="518e19de838fc018" providerId="LiveId" clId="{D4A68A3E-FE1A-4A55-B6FB-135564680771}" dt="2023-05-21T06:43:35.899" v="2153" actId="207"/>
          <ac:spMkLst>
            <pc:docMk/>
            <pc:sldMk cId="3300899123" sldId="465"/>
            <ac:spMk id="55" creationId="{C128F261-2DD0-491B-B57F-F38D4F350A44}"/>
          </ac:spMkLst>
        </pc:spChg>
        <pc:spChg chg="add mod">
          <ac:chgData name="We J" userId="518e19de838fc018" providerId="LiveId" clId="{D4A68A3E-FE1A-4A55-B6FB-135564680771}" dt="2023-05-19T12:34:33.292" v="1758" actId="14100"/>
          <ac:spMkLst>
            <pc:docMk/>
            <pc:sldMk cId="3300899123" sldId="465"/>
            <ac:spMk id="56" creationId="{8C4C56F8-608A-4405-8918-1A39E5726E38}"/>
          </ac:spMkLst>
        </pc:spChg>
        <pc:spChg chg="add mod">
          <ac:chgData name="We J" userId="518e19de838fc018" providerId="LiveId" clId="{D4A68A3E-FE1A-4A55-B6FB-135564680771}" dt="2023-05-19T13:00:22.316" v="1806" actId="1076"/>
          <ac:spMkLst>
            <pc:docMk/>
            <pc:sldMk cId="3300899123" sldId="465"/>
            <ac:spMk id="60" creationId="{DA1DF750-5515-413A-A417-827F822AD14B}"/>
          </ac:spMkLst>
        </pc:spChg>
        <pc:spChg chg="add mod">
          <ac:chgData name="We J" userId="518e19de838fc018" providerId="LiveId" clId="{D4A68A3E-FE1A-4A55-B6FB-135564680771}" dt="2023-05-19T13:00:34.971" v="1809" actId="1076"/>
          <ac:spMkLst>
            <pc:docMk/>
            <pc:sldMk cId="3300899123" sldId="465"/>
            <ac:spMk id="62" creationId="{52559D02-907C-450A-A53A-022E2D720EFC}"/>
          </ac:spMkLst>
        </pc:spChg>
        <pc:picChg chg="add mod">
          <ac:chgData name="We J" userId="518e19de838fc018" providerId="LiveId" clId="{D4A68A3E-FE1A-4A55-B6FB-135564680771}" dt="2023-05-19T12:34:28.450" v="1756" actId="1076"/>
          <ac:picMkLst>
            <pc:docMk/>
            <pc:sldMk cId="3300899123" sldId="465"/>
            <ac:picMk id="7" creationId="{57353FDE-D9D6-4953-BC4D-408C59DB8E61}"/>
          </ac:picMkLst>
        </pc:picChg>
        <pc:picChg chg="add mod">
          <ac:chgData name="We J" userId="518e19de838fc018" providerId="LiveId" clId="{D4A68A3E-FE1A-4A55-B6FB-135564680771}" dt="2023-05-19T12:34:28.450" v="1756" actId="1076"/>
          <ac:picMkLst>
            <pc:docMk/>
            <pc:sldMk cId="3300899123" sldId="465"/>
            <ac:picMk id="9" creationId="{54D95BA9-26B1-46BF-8AB9-435CE60C94B2}"/>
          </ac:picMkLst>
        </pc:picChg>
        <pc:picChg chg="add mod">
          <ac:chgData name="We J" userId="518e19de838fc018" providerId="LiveId" clId="{D4A68A3E-FE1A-4A55-B6FB-135564680771}" dt="2023-05-19T12:59:48.955" v="1800" actId="1076"/>
          <ac:picMkLst>
            <pc:docMk/>
            <pc:sldMk cId="3300899123" sldId="465"/>
            <ac:picMk id="13" creationId="{AB0841CC-CC60-4520-B30A-FAB960F2D682}"/>
          </ac:picMkLst>
        </pc:picChg>
        <pc:picChg chg="add mod">
          <ac:chgData name="We J" userId="518e19de838fc018" providerId="LiveId" clId="{D4A68A3E-FE1A-4A55-B6FB-135564680771}" dt="2023-05-19T13:04:29.788" v="1813" actId="1076"/>
          <ac:picMkLst>
            <pc:docMk/>
            <pc:sldMk cId="3300899123" sldId="465"/>
            <ac:picMk id="17" creationId="{EC30742A-38FD-4A1B-BF68-6F574F3E2856}"/>
          </ac:picMkLst>
        </pc:picChg>
      </pc:sldChg>
    </pc:docChg>
  </pc:docChgLst>
  <pc:docChgLst>
    <pc:chgData name="J We" userId="518e19de838fc018" providerId="LiveId" clId="{6F88129C-182D-4473-BEF1-3C12E3A0AA43}"/>
    <pc:docChg chg="custSel addSld delSld modSld sldOrd">
      <pc:chgData name="J We" userId="518e19de838fc018" providerId="LiveId" clId="{6F88129C-182D-4473-BEF1-3C12E3A0AA43}" dt="2022-10-08T02:27:24.894" v="494" actId="14100"/>
      <pc:docMkLst>
        <pc:docMk/>
      </pc:docMkLst>
      <pc:sldChg chg="modSp mod">
        <pc:chgData name="J We" userId="518e19de838fc018" providerId="LiveId" clId="{6F88129C-182D-4473-BEF1-3C12E3A0AA43}" dt="2022-10-06T13:18:52.260" v="9" actId="20577"/>
        <pc:sldMkLst>
          <pc:docMk/>
          <pc:sldMk cId="3312810205" sldId="290"/>
        </pc:sldMkLst>
        <pc:spChg chg="mod">
          <ac:chgData name="J We" userId="518e19de838fc018" providerId="LiveId" clId="{6F88129C-182D-4473-BEF1-3C12E3A0AA43}" dt="2022-10-06T13:18:52.260" v="9" actId="20577"/>
          <ac:spMkLst>
            <pc:docMk/>
            <pc:sldMk cId="3312810205" sldId="290"/>
            <ac:spMk id="2" creationId="{8A5BF93F-4AF6-4F48-B55F-66A0E12457B9}"/>
          </ac:spMkLst>
        </pc:spChg>
      </pc:sldChg>
      <pc:sldChg chg="ord">
        <pc:chgData name="J We" userId="518e19de838fc018" providerId="LiveId" clId="{6F88129C-182D-4473-BEF1-3C12E3A0AA43}" dt="2022-10-07T12:08:21.989" v="337"/>
        <pc:sldMkLst>
          <pc:docMk/>
          <pc:sldMk cId="497894900" sldId="426"/>
        </pc:sldMkLst>
      </pc:sldChg>
      <pc:sldChg chg="del">
        <pc:chgData name="J We" userId="518e19de838fc018" providerId="LiveId" clId="{6F88129C-182D-4473-BEF1-3C12E3A0AA43}" dt="2022-10-07T12:08:15.977" v="335" actId="47"/>
        <pc:sldMkLst>
          <pc:docMk/>
          <pc:sldMk cId="3170364618" sldId="433"/>
        </pc:sldMkLst>
      </pc:sldChg>
      <pc:sldChg chg="addSp delSp modSp mod">
        <pc:chgData name="J We" userId="518e19de838fc018" providerId="LiveId" clId="{6F88129C-182D-4473-BEF1-3C12E3A0AA43}" dt="2022-10-08T02:16:30.024" v="359" actId="478"/>
        <pc:sldMkLst>
          <pc:docMk/>
          <pc:sldMk cId="3609628229" sldId="436"/>
        </pc:sldMkLst>
        <pc:spChg chg="add mod">
          <ac:chgData name="J We" userId="518e19de838fc018" providerId="LiveId" clId="{6F88129C-182D-4473-BEF1-3C12E3A0AA43}" dt="2022-10-08T02:14:13.801" v="339" actId="1076"/>
          <ac:spMkLst>
            <pc:docMk/>
            <pc:sldMk cId="3609628229" sldId="436"/>
            <ac:spMk id="43" creationId="{BBD2799E-9B80-444D-AC49-92B57E2D1633}"/>
          </ac:spMkLst>
        </pc:spChg>
        <pc:spChg chg="del">
          <ac:chgData name="J We" userId="518e19de838fc018" providerId="LiveId" clId="{6F88129C-182D-4473-BEF1-3C12E3A0AA43}" dt="2022-10-08T02:16:30.024" v="359" actId="478"/>
          <ac:spMkLst>
            <pc:docMk/>
            <pc:sldMk cId="3609628229" sldId="436"/>
            <ac:spMk id="45" creationId="{0F06C7DF-7F22-45AE-B5AF-704B0F8E86B2}"/>
          </ac:spMkLst>
        </pc:spChg>
        <pc:picChg chg="add mod modCrop">
          <ac:chgData name="J We" userId="518e19de838fc018" providerId="LiveId" clId="{6F88129C-182D-4473-BEF1-3C12E3A0AA43}" dt="2022-10-08T02:16:21.880" v="357" actId="14100"/>
          <ac:picMkLst>
            <pc:docMk/>
            <pc:sldMk cId="3609628229" sldId="436"/>
            <ac:picMk id="5" creationId="{BB3BCFE1-C39D-445D-A94B-1A5BD4E4CAC1}"/>
          </ac:picMkLst>
        </pc:picChg>
        <pc:picChg chg="add mod">
          <ac:chgData name="J We" userId="518e19de838fc018" providerId="LiveId" clId="{6F88129C-182D-4473-BEF1-3C12E3A0AA43}" dt="2022-10-08T02:16:24.268" v="358" actId="1076"/>
          <ac:picMkLst>
            <pc:docMk/>
            <pc:sldMk cId="3609628229" sldId="436"/>
            <ac:picMk id="7" creationId="{FE707207-6E29-4990-8006-E54F252D380F}"/>
          </ac:picMkLst>
        </pc:picChg>
      </pc:sldChg>
      <pc:sldChg chg="modSp add mod ord">
        <pc:chgData name="J We" userId="518e19de838fc018" providerId="LiveId" clId="{6F88129C-182D-4473-BEF1-3C12E3A0AA43}" dt="2022-10-07T11:38:04.167" v="300" actId="5793"/>
        <pc:sldMkLst>
          <pc:docMk/>
          <pc:sldMk cId="946058716" sldId="439"/>
        </pc:sldMkLst>
        <pc:spChg chg="mod">
          <ac:chgData name="J We" userId="518e19de838fc018" providerId="LiveId" clId="{6F88129C-182D-4473-BEF1-3C12E3A0AA43}" dt="2022-10-07T11:38:04.167" v="300" actId="5793"/>
          <ac:spMkLst>
            <pc:docMk/>
            <pc:sldMk cId="946058716" sldId="439"/>
            <ac:spMk id="40" creationId="{C6D159A5-412C-4041-8824-055C807FB451}"/>
          </ac:spMkLst>
        </pc:spChg>
      </pc:sldChg>
      <pc:sldChg chg="del">
        <pc:chgData name="J We" userId="518e19de838fc018" providerId="LiveId" clId="{6F88129C-182D-4473-BEF1-3C12E3A0AA43}" dt="2022-10-06T13:23:11.687" v="45" actId="2696"/>
        <pc:sldMkLst>
          <pc:docMk/>
          <pc:sldMk cId="2547974620" sldId="439"/>
        </pc:sldMkLst>
      </pc:sldChg>
      <pc:sldChg chg="addSp delSp modSp add mod">
        <pc:chgData name="J We" userId="518e19de838fc018" providerId="LiveId" clId="{6F88129C-182D-4473-BEF1-3C12E3A0AA43}" dt="2022-10-08T02:26:22.529" v="458" actId="1076"/>
        <pc:sldMkLst>
          <pc:docMk/>
          <pc:sldMk cId="4249804117" sldId="440"/>
        </pc:sldMkLst>
        <pc:spChg chg="del">
          <ac:chgData name="J We" userId="518e19de838fc018" providerId="LiveId" clId="{6F88129C-182D-4473-BEF1-3C12E3A0AA43}" dt="2022-10-06T13:19:29.519" v="11" actId="478"/>
          <ac:spMkLst>
            <pc:docMk/>
            <pc:sldMk cId="4249804117" sldId="440"/>
            <ac:spMk id="40" creationId="{C6D159A5-412C-4041-8824-055C807FB451}"/>
          </ac:spMkLst>
        </pc:spChg>
        <pc:spChg chg="del">
          <ac:chgData name="J We" userId="518e19de838fc018" providerId="LiveId" clId="{6F88129C-182D-4473-BEF1-3C12E3A0AA43}" dt="2022-10-06T13:19:31.527" v="12" actId="478"/>
          <ac:spMkLst>
            <pc:docMk/>
            <pc:sldMk cId="4249804117" sldId="440"/>
            <ac:spMk id="42" creationId="{1DCB2FF0-47D2-4FFA-94B0-966C4772E93B}"/>
          </ac:spMkLst>
        </pc:spChg>
        <pc:spChg chg="add mod">
          <ac:chgData name="J We" userId="518e19de838fc018" providerId="LiveId" clId="{6F88129C-182D-4473-BEF1-3C12E3A0AA43}" dt="2022-10-07T11:29:19.791" v="88" actId="1076"/>
          <ac:spMkLst>
            <pc:docMk/>
            <pc:sldMk cId="4249804117" sldId="440"/>
            <ac:spMk id="47" creationId="{62D6030D-03FA-4B4E-BC78-A2BE38DCAE4E}"/>
          </ac:spMkLst>
        </pc:spChg>
        <pc:spChg chg="add mod">
          <ac:chgData name="J We" userId="518e19de838fc018" providerId="LiveId" clId="{6F88129C-182D-4473-BEF1-3C12E3A0AA43}" dt="2022-10-07T11:46:28.409" v="325" actId="1076"/>
          <ac:spMkLst>
            <pc:docMk/>
            <pc:sldMk cId="4249804117" sldId="440"/>
            <ac:spMk id="48" creationId="{9DCEDF83-24CB-4F71-B6C6-392554634766}"/>
          </ac:spMkLst>
        </pc:spChg>
        <pc:spChg chg="add mod">
          <ac:chgData name="J We" userId="518e19de838fc018" providerId="LiveId" clId="{6F88129C-182D-4473-BEF1-3C12E3A0AA43}" dt="2022-10-07T11:46:41.611" v="330" actId="1076"/>
          <ac:spMkLst>
            <pc:docMk/>
            <pc:sldMk cId="4249804117" sldId="440"/>
            <ac:spMk id="49" creationId="{AAC7EAE2-28E8-44BC-8311-DC877E953B71}"/>
          </ac:spMkLst>
        </pc:spChg>
        <pc:spChg chg="add mod">
          <ac:chgData name="J We" userId="518e19de838fc018" providerId="LiveId" clId="{6F88129C-182D-4473-BEF1-3C12E3A0AA43}" dt="2022-10-08T02:20:45.715" v="369" actId="1076"/>
          <ac:spMkLst>
            <pc:docMk/>
            <pc:sldMk cId="4249804117" sldId="440"/>
            <ac:spMk id="50" creationId="{D767C7BA-AB6B-48B4-BAEA-D0229C2F2080}"/>
          </ac:spMkLst>
        </pc:spChg>
        <pc:spChg chg="add mod">
          <ac:chgData name="J We" userId="518e19de838fc018" providerId="LiveId" clId="{6F88129C-182D-4473-BEF1-3C12E3A0AA43}" dt="2022-10-08T02:23:40.495" v="423" actId="14100"/>
          <ac:spMkLst>
            <pc:docMk/>
            <pc:sldMk cId="4249804117" sldId="440"/>
            <ac:spMk id="52" creationId="{9472084F-9C5B-40E0-87E8-B70E4077E3DA}"/>
          </ac:spMkLst>
        </pc:spChg>
        <pc:picChg chg="add mod">
          <ac:chgData name="J We" userId="518e19de838fc018" providerId="LiveId" clId="{6F88129C-182D-4473-BEF1-3C12E3A0AA43}" dt="2022-10-07T11:46:38.263" v="329" actId="14100"/>
          <ac:picMkLst>
            <pc:docMk/>
            <pc:sldMk cId="4249804117" sldId="440"/>
            <ac:picMk id="3" creationId="{3CC0C90C-C385-42FB-AD54-823042EBAC89}"/>
          </ac:picMkLst>
        </pc:picChg>
        <pc:picChg chg="add mod">
          <ac:chgData name="J We" userId="518e19de838fc018" providerId="LiveId" clId="{6F88129C-182D-4473-BEF1-3C12E3A0AA43}" dt="2022-10-08T02:26:22.529" v="458" actId="1076"/>
          <ac:picMkLst>
            <pc:docMk/>
            <pc:sldMk cId="4249804117" sldId="440"/>
            <ac:picMk id="5" creationId="{CE12A4D6-897C-40A3-82C3-8CE1C1E7C523}"/>
          </ac:picMkLst>
        </pc:picChg>
        <pc:picChg chg="add mod">
          <ac:chgData name="J We" userId="518e19de838fc018" providerId="LiveId" clId="{6F88129C-182D-4473-BEF1-3C12E3A0AA43}" dt="2022-10-06T13:21:49.362" v="34"/>
          <ac:picMkLst>
            <pc:docMk/>
            <pc:sldMk cId="4249804117" sldId="440"/>
            <ac:picMk id="43" creationId="{24BA625E-78D7-4958-97CE-BB6A342830F1}"/>
          </ac:picMkLst>
        </pc:picChg>
        <pc:picChg chg="add del mod">
          <ac:chgData name="J We" userId="518e19de838fc018" providerId="LiveId" clId="{6F88129C-182D-4473-BEF1-3C12E3A0AA43}" dt="2022-10-08T02:22:41.727" v="378" actId="21"/>
          <ac:picMkLst>
            <pc:docMk/>
            <pc:sldMk cId="4249804117" sldId="440"/>
            <ac:picMk id="44" creationId="{644F55D9-88E5-423A-A671-42A07D317C3D}"/>
          </ac:picMkLst>
        </pc:picChg>
        <pc:picChg chg="add mod">
          <ac:chgData name="J We" userId="518e19de838fc018" providerId="LiveId" clId="{6F88129C-182D-4473-BEF1-3C12E3A0AA43}" dt="2022-10-07T11:41:02.174" v="301" actId="1076"/>
          <ac:picMkLst>
            <pc:docMk/>
            <pc:sldMk cId="4249804117" sldId="440"/>
            <ac:picMk id="45" creationId="{B2FF29E1-A67D-44F0-AA75-DDE61DCFD89B}"/>
          </ac:picMkLst>
        </pc:picChg>
        <pc:picChg chg="add mod">
          <ac:chgData name="J We" userId="518e19de838fc018" providerId="LiveId" clId="{6F88129C-182D-4473-BEF1-3C12E3A0AA43}" dt="2022-10-08T02:22:39.970" v="377" actId="14100"/>
          <ac:picMkLst>
            <pc:docMk/>
            <pc:sldMk cId="4249804117" sldId="440"/>
            <ac:picMk id="51" creationId="{E2E397E4-FA51-454E-9AEB-19CC304DCECF}"/>
          </ac:picMkLst>
        </pc:picChg>
      </pc:sldChg>
      <pc:sldChg chg="add del">
        <pc:chgData name="J We" userId="518e19de838fc018" providerId="LiveId" clId="{6F88129C-182D-4473-BEF1-3C12E3A0AA43}" dt="2022-10-06T13:19:45.286" v="15" actId="47"/>
        <pc:sldMkLst>
          <pc:docMk/>
          <pc:sldMk cId="2355029550" sldId="441"/>
        </pc:sldMkLst>
      </pc:sldChg>
      <pc:sldChg chg="add del">
        <pc:chgData name="J We" userId="518e19de838fc018" providerId="LiveId" clId="{6F88129C-182D-4473-BEF1-3C12E3A0AA43}" dt="2022-10-06T13:19:50.814" v="18" actId="47"/>
        <pc:sldMkLst>
          <pc:docMk/>
          <pc:sldMk cId="861883154" sldId="442"/>
        </pc:sldMkLst>
      </pc:sldChg>
      <pc:sldChg chg="addSp modSp add mod ord">
        <pc:chgData name="J We" userId="518e19de838fc018" providerId="LiveId" clId="{6F88129C-182D-4473-BEF1-3C12E3A0AA43}" dt="2022-10-08T02:18:35.712" v="365" actId="1076"/>
        <pc:sldMkLst>
          <pc:docMk/>
          <pc:sldMk cId="707673876" sldId="443"/>
        </pc:sldMkLst>
        <pc:spChg chg="add mod">
          <ac:chgData name="J We" userId="518e19de838fc018" providerId="LiveId" clId="{6F88129C-182D-4473-BEF1-3C12E3A0AA43}" dt="2022-10-07T11:24:32.706" v="66" actId="1076"/>
          <ac:spMkLst>
            <pc:docMk/>
            <pc:sldMk cId="707673876" sldId="443"/>
            <ac:spMk id="41" creationId="{B7CEC584-ED3D-45A0-B397-9531065D5BA0}"/>
          </ac:spMkLst>
        </pc:spChg>
        <pc:spChg chg="add mod">
          <ac:chgData name="J We" userId="518e19de838fc018" providerId="LiveId" clId="{6F88129C-182D-4473-BEF1-3C12E3A0AA43}" dt="2022-10-07T11:24:39.278" v="68" actId="1076"/>
          <ac:spMkLst>
            <pc:docMk/>
            <pc:sldMk cId="707673876" sldId="443"/>
            <ac:spMk id="43" creationId="{AD802DF9-E879-4FFC-AB5E-F2C06BBD2D62}"/>
          </ac:spMkLst>
        </pc:spChg>
        <pc:spChg chg="add mod">
          <ac:chgData name="J We" userId="518e19de838fc018" providerId="LiveId" clId="{6F88129C-182D-4473-BEF1-3C12E3A0AA43}" dt="2022-10-07T11:25:10.353" v="70" actId="1076"/>
          <ac:spMkLst>
            <pc:docMk/>
            <pc:sldMk cId="707673876" sldId="443"/>
            <ac:spMk id="45" creationId="{56CFE2BD-9240-417A-B514-C89AB2CCD59D}"/>
          </ac:spMkLst>
        </pc:spChg>
        <pc:spChg chg="add mod">
          <ac:chgData name="J We" userId="518e19de838fc018" providerId="LiveId" clId="{6F88129C-182D-4473-BEF1-3C12E3A0AA43}" dt="2022-10-07T11:27:29.304" v="81" actId="14100"/>
          <ac:spMkLst>
            <pc:docMk/>
            <pc:sldMk cId="707673876" sldId="443"/>
            <ac:spMk id="47" creationId="{E4F71367-DAEF-41AB-ACFB-CE19AD60A452}"/>
          </ac:spMkLst>
        </pc:spChg>
        <pc:spChg chg="add mod">
          <ac:chgData name="J We" userId="518e19de838fc018" providerId="LiveId" clId="{6F88129C-182D-4473-BEF1-3C12E3A0AA43}" dt="2022-10-08T02:18:35.712" v="365" actId="1076"/>
          <ac:spMkLst>
            <pc:docMk/>
            <pc:sldMk cId="707673876" sldId="443"/>
            <ac:spMk id="48" creationId="{33C41017-A2CC-4C30-B3B1-39EA052B577F}"/>
          </ac:spMkLst>
        </pc:spChg>
      </pc:sldChg>
      <pc:sldChg chg="addSp delSp modSp add mod">
        <pc:chgData name="J We" userId="518e19de838fc018" providerId="LiveId" clId="{6F88129C-182D-4473-BEF1-3C12E3A0AA43}" dt="2022-10-08T02:27:24.894" v="494" actId="14100"/>
        <pc:sldMkLst>
          <pc:docMk/>
          <pc:sldMk cId="3092040739" sldId="444"/>
        </pc:sldMkLst>
        <pc:spChg chg="add mod">
          <ac:chgData name="J We" userId="518e19de838fc018" providerId="LiveId" clId="{6F88129C-182D-4473-BEF1-3C12E3A0AA43}" dt="2022-10-08T02:27:24.894" v="494" actId="14100"/>
          <ac:spMkLst>
            <pc:docMk/>
            <pc:sldMk cId="3092040739" sldId="444"/>
            <ac:spMk id="45" creationId="{D841EFB4-39EB-4C25-A3E5-1F4DA87DA1E4}"/>
          </ac:spMkLst>
        </pc:spChg>
        <pc:spChg chg="add del mod">
          <ac:chgData name="J We" userId="518e19de838fc018" providerId="LiveId" clId="{6F88129C-182D-4473-BEF1-3C12E3A0AA43}" dt="2022-10-08T02:22:49.463" v="381" actId="21"/>
          <ac:spMkLst>
            <pc:docMk/>
            <pc:sldMk cId="3092040739" sldId="444"/>
            <ac:spMk id="47" creationId="{2E5A948E-B875-4ACB-A49F-B5AAD0935A55}"/>
          </ac:spMkLst>
        </pc:spChg>
        <pc:spChg chg="add mod">
          <ac:chgData name="J We" userId="518e19de838fc018" providerId="LiveId" clId="{6F88129C-182D-4473-BEF1-3C12E3A0AA43}" dt="2022-10-08T02:24:52.816" v="456"/>
          <ac:spMkLst>
            <pc:docMk/>
            <pc:sldMk cId="3092040739" sldId="444"/>
            <ac:spMk id="48" creationId="{39480639-3DF7-47DD-87D9-6FA1423713D1}"/>
          </ac:spMkLst>
        </pc:spChg>
        <pc:picChg chg="add del mod">
          <ac:chgData name="J We" userId="518e19de838fc018" providerId="LiveId" clId="{6F88129C-182D-4473-BEF1-3C12E3A0AA43}" dt="2022-10-08T02:22:26.931" v="371" actId="21"/>
          <ac:picMkLst>
            <pc:docMk/>
            <pc:sldMk cId="3092040739" sldId="444"/>
            <ac:picMk id="3" creationId="{EE494B9C-262F-4D1F-8B74-14F13D049CE4}"/>
          </ac:picMkLst>
        </pc:picChg>
        <pc:picChg chg="add mod">
          <ac:chgData name="J We" userId="518e19de838fc018" providerId="LiveId" clId="{6F88129C-182D-4473-BEF1-3C12E3A0AA43}" dt="2022-10-06T13:34:53.661" v="57" actId="14100"/>
          <ac:picMkLst>
            <pc:docMk/>
            <pc:sldMk cId="3092040739" sldId="444"/>
            <ac:picMk id="5" creationId="{7D55B6DE-B950-4BEF-8297-A686404E98A5}"/>
          </ac:picMkLst>
        </pc:picChg>
        <pc:picChg chg="add mod">
          <ac:chgData name="J We" userId="518e19de838fc018" providerId="LiveId" clId="{6F88129C-182D-4473-BEF1-3C12E3A0AA43}" dt="2022-10-08T02:24:13.469" v="427" actId="14100"/>
          <ac:picMkLst>
            <pc:docMk/>
            <pc:sldMk cId="3092040739" sldId="444"/>
            <ac:picMk id="44" creationId="{496711EF-F235-4E1D-9026-7E7BDB0424CE}"/>
          </ac:picMkLst>
        </pc:picChg>
      </pc:sldChg>
      <pc:sldChg chg="addSp modSp add mod ord">
        <pc:chgData name="J We" userId="518e19de838fc018" providerId="LiveId" clId="{6F88129C-182D-4473-BEF1-3C12E3A0AA43}" dt="2022-10-07T12:07:24.622" v="332" actId="14100"/>
        <pc:sldMkLst>
          <pc:docMk/>
          <pc:sldMk cId="2526888079" sldId="445"/>
        </pc:sldMkLst>
        <pc:picChg chg="add mod">
          <ac:chgData name="J We" userId="518e19de838fc018" providerId="LiveId" clId="{6F88129C-182D-4473-BEF1-3C12E3A0AA43}" dt="2022-10-07T12:07:24.622" v="332" actId="14100"/>
          <ac:picMkLst>
            <pc:docMk/>
            <pc:sldMk cId="2526888079" sldId="445"/>
            <ac:picMk id="3" creationId="{B8487A4F-8822-4A79-B9BB-0322B5590F13}"/>
          </ac:picMkLst>
        </pc:picChg>
      </pc:sldChg>
      <pc:sldChg chg="addSp modSp add ord">
        <pc:chgData name="J We" userId="518e19de838fc018" providerId="LiveId" clId="{6F88129C-182D-4473-BEF1-3C12E3A0AA43}" dt="2022-10-08T02:21:11.825" v="370"/>
        <pc:sldMkLst>
          <pc:docMk/>
          <pc:sldMk cId="3033733409" sldId="446"/>
        </pc:sldMkLst>
        <pc:spChg chg="add mod">
          <ac:chgData name="J We" userId="518e19de838fc018" providerId="LiveId" clId="{6F88129C-182D-4473-BEF1-3C12E3A0AA43}" dt="2022-10-08T02:21:11.825" v="370"/>
          <ac:spMkLst>
            <pc:docMk/>
            <pc:sldMk cId="3033733409" sldId="446"/>
            <ac:spMk id="40" creationId="{5EA67E5B-E0F3-4A02-B6EE-50F10F00EB9B}"/>
          </ac:spMkLst>
        </pc:spChg>
      </pc:sldChg>
      <pc:sldChg chg="addSp delSp modSp add mod ord">
        <pc:chgData name="J We" userId="518e19de838fc018" providerId="LiveId" clId="{6F88129C-182D-4473-BEF1-3C12E3A0AA43}" dt="2022-10-06T13:24:40.072" v="50" actId="14100"/>
        <pc:sldMkLst>
          <pc:docMk/>
          <pc:sldMk cId="2588405057" sldId="447"/>
        </pc:sldMkLst>
        <pc:spChg chg="add mod">
          <ac:chgData name="J We" userId="518e19de838fc018" providerId="LiveId" clId="{6F88129C-182D-4473-BEF1-3C12E3A0AA43}" dt="2022-10-06T13:22:25.596" v="40" actId="1076"/>
          <ac:spMkLst>
            <pc:docMk/>
            <pc:sldMk cId="2588405057" sldId="447"/>
            <ac:spMk id="43" creationId="{E22474B8-5500-4B60-A384-1878E87FDBFE}"/>
          </ac:spMkLst>
        </pc:spChg>
        <pc:picChg chg="add mod">
          <ac:chgData name="J We" userId="518e19de838fc018" providerId="LiveId" clId="{6F88129C-182D-4473-BEF1-3C12E3A0AA43}" dt="2022-10-06T13:21:26.601" v="29" actId="14100"/>
          <ac:picMkLst>
            <pc:docMk/>
            <pc:sldMk cId="2588405057" sldId="447"/>
            <ac:picMk id="40" creationId="{EC9F5C1B-ADB7-4BC0-9690-409E0E52F913}"/>
          </ac:picMkLst>
        </pc:picChg>
        <pc:picChg chg="add del mod">
          <ac:chgData name="J We" userId="518e19de838fc018" providerId="LiveId" clId="{6F88129C-182D-4473-BEF1-3C12E3A0AA43}" dt="2022-10-06T13:24:26.117" v="47" actId="478"/>
          <ac:picMkLst>
            <pc:docMk/>
            <pc:sldMk cId="2588405057" sldId="447"/>
            <ac:picMk id="41" creationId="{5D1D1F21-98D3-4A2B-A2FF-B1901E8DF017}"/>
          </ac:picMkLst>
        </pc:picChg>
        <pc:picChg chg="add mod">
          <ac:chgData name="J We" userId="518e19de838fc018" providerId="LiveId" clId="{6F88129C-182D-4473-BEF1-3C12E3A0AA43}" dt="2022-10-06T13:24:40.072" v="50" actId="14100"/>
          <ac:picMkLst>
            <pc:docMk/>
            <pc:sldMk cId="2588405057" sldId="447"/>
            <ac:picMk id="44" creationId="{D8AA7AFA-8B9D-428F-8332-8377C64A1AA2}"/>
          </ac:picMkLst>
        </pc:picChg>
      </pc:sldChg>
      <pc:sldChg chg="add del">
        <pc:chgData name="J We" userId="518e19de838fc018" providerId="LiveId" clId="{6F88129C-182D-4473-BEF1-3C12E3A0AA43}" dt="2022-10-07T11:28:02.825" v="83" actId="47"/>
        <pc:sldMkLst>
          <pc:docMk/>
          <pc:sldMk cId="1334570961" sldId="448"/>
        </pc:sldMkLst>
      </pc:sldChg>
    </pc:docChg>
  </pc:docChgLst>
  <pc:docChgLst>
    <pc:chgData name="J We" userId="61dd5751-8f97-4f6c-8ec2-994802fae784" providerId="ADAL" clId="{00AEA344-1E1D-4663-8EB9-B7E35EE448CE}"/>
    <pc:docChg chg="modSld">
      <pc:chgData name="J We" userId="61dd5751-8f97-4f6c-8ec2-994802fae784" providerId="ADAL" clId="{00AEA344-1E1D-4663-8EB9-B7E35EE448CE}" dt="2021-11-24T12:35:09.561" v="2" actId="403"/>
      <pc:docMkLst>
        <pc:docMk/>
      </pc:docMkLst>
      <pc:sldChg chg="modSp">
        <pc:chgData name="J We" userId="61dd5751-8f97-4f6c-8ec2-994802fae784" providerId="ADAL" clId="{00AEA344-1E1D-4663-8EB9-B7E35EE448CE}" dt="2021-11-24T12:35:09.561" v="2" actId="403"/>
        <pc:sldMkLst>
          <pc:docMk/>
          <pc:sldMk cId="3008028802" sldId="287"/>
        </pc:sldMkLst>
        <pc:spChg chg="mod">
          <ac:chgData name="J We" userId="61dd5751-8f97-4f6c-8ec2-994802fae784" providerId="ADAL" clId="{00AEA344-1E1D-4663-8EB9-B7E35EE448CE}" dt="2021-11-24T12:35:09.561" v="2" actId="403"/>
          <ac:spMkLst>
            <pc:docMk/>
            <pc:sldMk cId="3008028802" sldId="287"/>
            <ac:spMk id="2" creationId="{EE448727-BF36-4FEE-9283-9A8F44624E70}"/>
          </ac:spMkLst>
        </pc:spChg>
      </pc:sldChg>
    </pc:docChg>
  </pc:docChgLst>
  <pc:docChgLst>
    <pc:chgData name="WeJ" userId="61dd5751-8f97-4f6c-8ec2-994802fae784" providerId="ADAL" clId="{ABD0B250-D94E-4DD7-99E1-0F28272D59B9}"/>
    <pc:docChg chg="modSld">
      <pc:chgData name="WeJ" userId="61dd5751-8f97-4f6c-8ec2-994802fae784" providerId="ADAL" clId="{ABD0B250-D94E-4DD7-99E1-0F28272D59B9}" dt="2021-11-08T11:37:27.110" v="48" actId="14100"/>
      <pc:docMkLst>
        <pc:docMk/>
      </pc:docMkLst>
      <pc:sldChg chg="modSp mod">
        <pc:chgData name="WeJ" userId="61dd5751-8f97-4f6c-8ec2-994802fae784" providerId="ADAL" clId="{ABD0B250-D94E-4DD7-99E1-0F28272D59B9}" dt="2021-11-08T11:37:27.110" v="48" actId="14100"/>
        <pc:sldMkLst>
          <pc:docMk/>
          <pc:sldMk cId="668169542" sldId="284"/>
        </pc:sldMkLst>
        <pc:spChg chg="mod">
          <ac:chgData name="WeJ" userId="61dd5751-8f97-4f6c-8ec2-994802fae784" providerId="ADAL" clId="{ABD0B250-D94E-4DD7-99E1-0F28272D59B9}" dt="2021-11-08T11:37:27.110" v="48" actId="14100"/>
          <ac:spMkLst>
            <pc:docMk/>
            <pc:sldMk cId="668169542" sldId="284"/>
            <ac:spMk id="45" creationId="{3AED1BE8-4B39-45B0-8EE2-D3F66B35FE9C}"/>
          </ac:spMkLst>
        </pc:spChg>
      </pc:sldChg>
    </pc:docChg>
  </pc:docChgLst>
  <pc:docChgLst>
    <pc:chgData name="J We" userId="518e19de838fc018" providerId="LiveId" clId="{4B28E48C-B6EF-4D60-8653-3C270CF3DE8F}"/>
    <pc:docChg chg="undo custSel addSld delSld modSld sldOrd">
      <pc:chgData name="J We" userId="518e19de838fc018" providerId="LiveId" clId="{4B28E48C-B6EF-4D60-8653-3C270CF3DE8F}" dt="2023-02-24T13:30:28.533" v="998" actId="1076"/>
      <pc:docMkLst>
        <pc:docMk/>
      </pc:docMkLst>
      <pc:sldChg chg="modSp mod">
        <pc:chgData name="J We" userId="518e19de838fc018" providerId="LiveId" clId="{4B28E48C-B6EF-4D60-8653-3C270CF3DE8F}" dt="2023-02-24T07:32:58.774" v="858" actId="1076"/>
        <pc:sldMkLst>
          <pc:docMk/>
          <pc:sldMk cId="3312810205" sldId="290"/>
        </pc:sldMkLst>
        <pc:spChg chg="mod">
          <ac:chgData name="J We" userId="518e19de838fc018" providerId="LiveId" clId="{4B28E48C-B6EF-4D60-8653-3C270CF3DE8F}" dt="2023-02-23T08:02:29.655" v="14" actId="20577"/>
          <ac:spMkLst>
            <pc:docMk/>
            <pc:sldMk cId="3312810205" sldId="290"/>
            <ac:spMk id="2" creationId="{8A5BF93F-4AF6-4F48-B55F-66A0E12457B9}"/>
          </ac:spMkLst>
        </pc:spChg>
        <pc:spChg chg="mod">
          <ac:chgData name="J We" userId="518e19de838fc018" providerId="LiveId" clId="{4B28E48C-B6EF-4D60-8653-3C270CF3DE8F}" dt="2023-02-23T08:02:06.641" v="7" actId="20577"/>
          <ac:spMkLst>
            <pc:docMk/>
            <pc:sldMk cId="3312810205" sldId="290"/>
            <ac:spMk id="45" creationId="{3AED1BE8-4B39-45B0-8EE2-D3F66B35FE9C}"/>
          </ac:spMkLst>
        </pc:spChg>
        <pc:spChg chg="mod">
          <ac:chgData name="J We" userId="518e19de838fc018" providerId="LiveId" clId="{4B28E48C-B6EF-4D60-8653-3C270CF3DE8F}" dt="2023-02-23T08:02:02.489" v="5" actId="14100"/>
          <ac:spMkLst>
            <pc:docMk/>
            <pc:sldMk cId="3312810205" sldId="290"/>
            <ac:spMk id="47" creationId="{F9AB1F69-3A1B-4446-A733-D3EE634DFF13}"/>
          </ac:spMkLst>
        </pc:spChg>
        <pc:spChg chg="mod">
          <ac:chgData name="J We" userId="518e19de838fc018" providerId="LiveId" clId="{4B28E48C-B6EF-4D60-8653-3C270CF3DE8F}" dt="2023-02-24T07:32:58.774" v="858" actId="1076"/>
          <ac:spMkLst>
            <pc:docMk/>
            <pc:sldMk cId="3312810205" sldId="290"/>
            <ac:spMk id="49" creationId="{34CB428E-D1CB-4B40-812B-FD5298F9D63B}"/>
          </ac:spMkLst>
        </pc:spChg>
      </pc:sldChg>
      <pc:sldChg chg="delSp del mod">
        <pc:chgData name="J We" userId="518e19de838fc018" providerId="LiveId" clId="{4B28E48C-B6EF-4D60-8653-3C270CF3DE8F}" dt="2023-02-23T12:08:02.549" v="207" actId="47"/>
        <pc:sldMkLst>
          <pc:docMk/>
          <pc:sldMk cId="1102628498" sldId="434"/>
        </pc:sldMkLst>
        <pc:spChg chg="del">
          <ac:chgData name="J We" userId="518e19de838fc018" providerId="LiveId" clId="{4B28E48C-B6EF-4D60-8653-3C270CF3DE8F}" dt="2023-02-23T08:25:41.595" v="86" actId="478"/>
          <ac:spMkLst>
            <pc:docMk/>
            <pc:sldMk cId="1102628498" sldId="434"/>
            <ac:spMk id="41" creationId="{28F7A975-ABDD-4A15-95E6-9E2B42BC3162}"/>
          </ac:spMkLst>
        </pc:spChg>
        <pc:spChg chg="del">
          <ac:chgData name="J We" userId="518e19de838fc018" providerId="LiveId" clId="{4B28E48C-B6EF-4D60-8653-3C270CF3DE8F}" dt="2023-02-23T08:25:44.009" v="87" actId="478"/>
          <ac:spMkLst>
            <pc:docMk/>
            <pc:sldMk cId="1102628498" sldId="434"/>
            <ac:spMk id="43" creationId="{32323AD3-BDFA-46A8-AEF1-A8F70A87D8E0}"/>
          </ac:spMkLst>
        </pc:spChg>
      </pc:sldChg>
      <pc:sldChg chg="addSp delSp modSp mod">
        <pc:chgData name="J We" userId="518e19de838fc018" providerId="LiveId" clId="{4B28E48C-B6EF-4D60-8653-3C270CF3DE8F}" dt="2023-02-24T07:20:24.571" v="632" actId="14100"/>
        <pc:sldMkLst>
          <pc:docMk/>
          <pc:sldMk cId="2765608750" sldId="435"/>
        </pc:sldMkLst>
        <pc:spChg chg="del mod">
          <ac:chgData name="J We" userId="518e19de838fc018" providerId="LiveId" clId="{4B28E48C-B6EF-4D60-8653-3C270CF3DE8F}" dt="2023-02-23T11:41:11.836" v="188" actId="478"/>
          <ac:spMkLst>
            <pc:docMk/>
            <pc:sldMk cId="2765608750" sldId="435"/>
            <ac:spMk id="41" creationId="{E5BB8259-64BE-4D56-95E8-9CD204A989A8}"/>
          </ac:spMkLst>
        </pc:spChg>
        <pc:spChg chg="del">
          <ac:chgData name="J We" userId="518e19de838fc018" providerId="LiveId" clId="{4B28E48C-B6EF-4D60-8653-3C270CF3DE8F}" dt="2023-02-23T11:41:16.317" v="190" actId="478"/>
          <ac:spMkLst>
            <pc:docMk/>
            <pc:sldMk cId="2765608750" sldId="435"/>
            <ac:spMk id="43" creationId="{5569F2CB-D765-413A-BD72-74F4C33FF8CC}"/>
          </ac:spMkLst>
        </pc:spChg>
        <pc:picChg chg="add mod">
          <ac:chgData name="J We" userId="518e19de838fc018" providerId="LiveId" clId="{4B28E48C-B6EF-4D60-8653-3C270CF3DE8F}" dt="2023-02-24T07:19:47.379" v="625" actId="1076"/>
          <ac:picMkLst>
            <pc:docMk/>
            <pc:sldMk cId="2765608750" sldId="435"/>
            <ac:picMk id="2" creationId="{B3AA1575-928B-4566-B3E7-8DDD3B1F47DB}"/>
          </ac:picMkLst>
        </pc:picChg>
        <pc:picChg chg="add mod">
          <ac:chgData name="J We" userId="518e19de838fc018" providerId="LiveId" clId="{4B28E48C-B6EF-4D60-8653-3C270CF3DE8F}" dt="2023-02-24T07:20:24.571" v="632" actId="14100"/>
          <ac:picMkLst>
            <pc:docMk/>
            <pc:sldMk cId="2765608750" sldId="435"/>
            <ac:picMk id="3" creationId="{E1EC1019-300A-424B-9CAC-C02FCEA85A3D}"/>
          </ac:picMkLst>
        </pc:picChg>
        <pc:cxnChg chg="del">
          <ac:chgData name="J We" userId="518e19de838fc018" providerId="LiveId" clId="{4B28E48C-B6EF-4D60-8653-3C270CF3DE8F}" dt="2023-02-23T11:41:14.376" v="189" actId="478"/>
          <ac:cxnSpMkLst>
            <pc:docMk/>
            <pc:sldMk cId="2765608750" sldId="435"/>
            <ac:cxnSpMk id="44" creationId="{4BFA9481-05ED-41F8-BC9C-245A9B8623E9}"/>
          </ac:cxnSpMkLst>
        </pc:cxnChg>
      </pc:sldChg>
      <pc:sldChg chg="addSp delSp modSp mod">
        <pc:chgData name="J We" userId="518e19de838fc018" providerId="LiveId" clId="{4B28E48C-B6EF-4D60-8653-3C270CF3DE8F}" dt="2023-02-24T07:32:12.098" v="856" actId="14100"/>
        <pc:sldMkLst>
          <pc:docMk/>
          <pc:sldMk cId="3609628229" sldId="436"/>
        </pc:sldMkLst>
        <pc:spChg chg="del">
          <ac:chgData name="J We" userId="518e19de838fc018" providerId="LiveId" clId="{4B28E48C-B6EF-4D60-8653-3C270CF3DE8F}" dt="2023-02-23T08:05:30.001" v="18" actId="478"/>
          <ac:spMkLst>
            <pc:docMk/>
            <pc:sldMk cId="3609628229" sldId="436"/>
            <ac:spMk id="43" creationId="{BBD2799E-9B80-444D-AC49-92B57E2D1633}"/>
          </ac:spMkLst>
        </pc:spChg>
        <pc:spChg chg="add mod">
          <ac:chgData name="J We" userId="518e19de838fc018" providerId="LiveId" clId="{4B28E48C-B6EF-4D60-8653-3C270CF3DE8F}" dt="2023-02-24T07:26:23.058" v="744" actId="1076"/>
          <ac:spMkLst>
            <pc:docMk/>
            <pc:sldMk cId="3609628229" sldId="436"/>
            <ac:spMk id="47" creationId="{747DE409-60A2-4AB8-900C-30A598C53A7E}"/>
          </ac:spMkLst>
        </pc:spChg>
        <pc:spChg chg="add mod">
          <ac:chgData name="J We" userId="518e19de838fc018" providerId="LiveId" clId="{4B28E48C-B6EF-4D60-8653-3C270CF3DE8F}" dt="2023-02-24T07:26:13.556" v="743" actId="1076"/>
          <ac:spMkLst>
            <pc:docMk/>
            <pc:sldMk cId="3609628229" sldId="436"/>
            <ac:spMk id="48" creationId="{A56C1F2C-D94B-476D-89FD-63ADE5F29E1F}"/>
          </ac:spMkLst>
        </pc:spChg>
        <pc:spChg chg="add mod">
          <ac:chgData name="J We" userId="518e19de838fc018" providerId="LiveId" clId="{4B28E48C-B6EF-4D60-8653-3C270CF3DE8F}" dt="2023-02-24T07:26:37.091" v="764"/>
          <ac:spMkLst>
            <pc:docMk/>
            <pc:sldMk cId="3609628229" sldId="436"/>
            <ac:spMk id="49" creationId="{29B37B30-D835-4BAE-ABFF-5184FBDC9C2D}"/>
          </ac:spMkLst>
        </pc:spChg>
        <pc:spChg chg="add mod">
          <ac:chgData name="J We" userId="518e19de838fc018" providerId="LiveId" clId="{4B28E48C-B6EF-4D60-8653-3C270CF3DE8F}" dt="2023-02-24T07:31:44.462" v="851" actId="1076"/>
          <ac:spMkLst>
            <pc:docMk/>
            <pc:sldMk cId="3609628229" sldId="436"/>
            <ac:spMk id="50" creationId="{0D362587-82A3-4E30-BAF7-9FA377CF1290}"/>
          </ac:spMkLst>
        </pc:spChg>
        <pc:spChg chg="add mod">
          <ac:chgData name="J We" userId="518e19de838fc018" providerId="LiveId" clId="{4B28E48C-B6EF-4D60-8653-3C270CF3DE8F}" dt="2023-02-24T07:31:31.817" v="849"/>
          <ac:spMkLst>
            <pc:docMk/>
            <pc:sldMk cId="3609628229" sldId="436"/>
            <ac:spMk id="51" creationId="{2DEABF58-EC16-4333-A0B5-BFBED3849428}"/>
          </ac:spMkLst>
        </pc:spChg>
        <pc:graphicFrameChg chg="add del mod">
          <ac:chgData name="J We" userId="518e19de838fc018" providerId="LiveId" clId="{4B28E48C-B6EF-4D60-8653-3C270CF3DE8F}" dt="2023-02-23T08:06:23.175" v="21"/>
          <ac:graphicFrameMkLst>
            <pc:docMk/>
            <pc:sldMk cId="3609628229" sldId="436"/>
            <ac:graphicFrameMk id="2" creationId="{CD02399D-1EAC-4D2F-899A-32D9F5A7505A}"/>
          </ac:graphicFrameMkLst>
        </pc:graphicFrameChg>
        <pc:picChg chg="del">
          <ac:chgData name="J We" userId="518e19de838fc018" providerId="LiveId" clId="{4B28E48C-B6EF-4D60-8653-3C270CF3DE8F}" dt="2023-02-23T08:05:26.777" v="15" actId="478"/>
          <ac:picMkLst>
            <pc:docMk/>
            <pc:sldMk cId="3609628229" sldId="436"/>
            <ac:picMk id="3" creationId="{BA7B7CCE-C7AE-4CE4-879C-14225EBA6848}"/>
          </ac:picMkLst>
        </pc:picChg>
        <pc:picChg chg="add mod">
          <ac:chgData name="J We" userId="518e19de838fc018" providerId="LiveId" clId="{4B28E48C-B6EF-4D60-8653-3C270CF3DE8F}" dt="2023-02-23T08:14:02.941" v="25" actId="14100"/>
          <ac:picMkLst>
            <pc:docMk/>
            <pc:sldMk cId="3609628229" sldId="436"/>
            <ac:picMk id="4" creationId="{E5CF0871-3609-4D70-A73C-CFFCDE598D57}"/>
          </ac:picMkLst>
        </pc:picChg>
        <pc:picChg chg="del">
          <ac:chgData name="J We" userId="518e19de838fc018" providerId="LiveId" clId="{4B28E48C-B6EF-4D60-8653-3C270CF3DE8F}" dt="2023-02-23T08:05:28.222" v="17" actId="478"/>
          <ac:picMkLst>
            <pc:docMk/>
            <pc:sldMk cId="3609628229" sldId="436"/>
            <ac:picMk id="5" creationId="{BB3BCFE1-C39D-445D-A94B-1A5BD4E4CAC1}"/>
          </ac:picMkLst>
        </pc:picChg>
        <pc:picChg chg="del">
          <ac:chgData name="J We" userId="518e19de838fc018" providerId="LiveId" clId="{4B28E48C-B6EF-4D60-8653-3C270CF3DE8F}" dt="2023-02-23T08:05:27.586" v="16" actId="478"/>
          <ac:picMkLst>
            <pc:docMk/>
            <pc:sldMk cId="3609628229" sldId="436"/>
            <ac:picMk id="7" creationId="{FE707207-6E29-4990-8006-E54F252D380F}"/>
          </ac:picMkLst>
        </pc:picChg>
        <pc:picChg chg="mod">
          <ac:chgData name="J We" userId="518e19de838fc018" providerId="LiveId" clId="{4B28E48C-B6EF-4D60-8653-3C270CF3DE8F}" dt="2023-02-24T07:32:12.098" v="856" actId="14100"/>
          <ac:picMkLst>
            <pc:docMk/>
            <pc:sldMk cId="3609628229" sldId="436"/>
            <ac:picMk id="46" creationId="{6B6D9CBB-F950-4843-B2B2-033C94D99A9E}"/>
          </ac:picMkLst>
        </pc:picChg>
        <pc:cxnChg chg="add mod">
          <ac:chgData name="J We" userId="518e19de838fc018" providerId="LiveId" clId="{4B28E48C-B6EF-4D60-8653-3C270CF3DE8F}" dt="2023-02-24T07:31:58.047" v="854" actId="14100"/>
          <ac:cxnSpMkLst>
            <pc:docMk/>
            <pc:sldMk cId="3609628229" sldId="436"/>
            <ac:cxnSpMk id="52" creationId="{6C692F15-0C30-43DF-A9C2-47EB5E9E8FC4}"/>
          </ac:cxnSpMkLst>
        </pc:cxnChg>
        <pc:cxnChg chg="add mod">
          <ac:chgData name="J We" userId="518e19de838fc018" providerId="LiveId" clId="{4B28E48C-B6EF-4D60-8653-3C270CF3DE8F}" dt="2023-02-24T07:31:54.475" v="853" actId="1076"/>
          <ac:cxnSpMkLst>
            <pc:docMk/>
            <pc:sldMk cId="3609628229" sldId="436"/>
            <ac:cxnSpMk id="53" creationId="{48F869D0-AFFE-4456-85A7-948E912270C4}"/>
          </ac:cxnSpMkLst>
        </pc:cxnChg>
      </pc:sldChg>
      <pc:sldChg chg="addSp delSp modSp mod">
        <pc:chgData name="J We" userId="518e19de838fc018" providerId="LiveId" clId="{4B28E48C-B6EF-4D60-8653-3C270CF3DE8F}" dt="2023-02-24T13:28:52.586" v="997" actId="14100"/>
        <pc:sldMkLst>
          <pc:docMk/>
          <pc:sldMk cId="622390646" sldId="437"/>
        </pc:sldMkLst>
        <pc:spChg chg="mod">
          <ac:chgData name="J We" userId="518e19de838fc018" providerId="LiveId" clId="{4B28E48C-B6EF-4D60-8653-3C270CF3DE8F}" dt="2023-02-23T11:46:29.703" v="201" actId="1076"/>
          <ac:spMkLst>
            <pc:docMk/>
            <pc:sldMk cId="622390646" sldId="437"/>
            <ac:spMk id="41" creationId="{D34AAFB7-9346-4E9C-BAFE-6A33AE3533DD}"/>
          </ac:spMkLst>
        </pc:spChg>
        <pc:spChg chg="mod">
          <ac:chgData name="J We" userId="518e19de838fc018" providerId="LiveId" clId="{4B28E48C-B6EF-4D60-8653-3C270CF3DE8F}" dt="2023-02-24T13:22:51.652" v="861" actId="14100"/>
          <ac:spMkLst>
            <pc:docMk/>
            <pc:sldMk cId="622390646" sldId="437"/>
            <ac:spMk id="43" creationId="{8F910AD6-DB18-446B-A7C1-0BFC815CEE94}"/>
          </ac:spMkLst>
        </pc:spChg>
        <pc:spChg chg="add mod">
          <ac:chgData name="J We" userId="518e19de838fc018" providerId="LiveId" clId="{4B28E48C-B6EF-4D60-8653-3C270CF3DE8F}" dt="2023-02-23T11:46:33.853" v="203" actId="14100"/>
          <ac:spMkLst>
            <pc:docMk/>
            <pc:sldMk cId="622390646" sldId="437"/>
            <ac:spMk id="44" creationId="{3CD7BB1B-ED29-40DF-9FE8-AB92D1719A21}"/>
          </ac:spMkLst>
        </pc:spChg>
        <pc:spChg chg="add mod">
          <ac:chgData name="J We" userId="518e19de838fc018" providerId="LiveId" clId="{4B28E48C-B6EF-4D60-8653-3C270CF3DE8F}" dt="2023-02-23T08:21:35.173" v="79" actId="1076"/>
          <ac:spMkLst>
            <pc:docMk/>
            <pc:sldMk cId="622390646" sldId="437"/>
            <ac:spMk id="45" creationId="{3C6AE862-D113-4821-B0BB-F761C439CA11}"/>
          </ac:spMkLst>
        </pc:spChg>
        <pc:spChg chg="add mod">
          <ac:chgData name="J We" userId="518e19de838fc018" providerId="LiveId" clId="{4B28E48C-B6EF-4D60-8653-3C270CF3DE8F}" dt="2023-02-24T13:22:45.965" v="860" actId="14100"/>
          <ac:spMkLst>
            <pc:docMk/>
            <pc:sldMk cId="622390646" sldId="437"/>
            <ac:spMk id="47" creationId="{5360BCEB-4B48-4B88-A1AE-692D1F61422A}"/>
          </ac:spMkLst>
        </pc:spChg>
        <pc:spChg chg="add mod">
          <ac:chgData name="J We" userId="518e19de838fc018" providerId="LiveId" clId="{4B28E48C-B6EF-4D60-8653-3C270CF3DE8F}" dt="2023-02-23T11:40:33.538" v="183"/>
          <ac:spMkLst>
            <pc:docMk/>
            <pc:sldMk cId="622390646" sldId="437"/>
            <ac:spMk id="48" creationId="{FC6BEEBA-F9C6-4F38-B10C-6BCCD7B201C9}"/>
          </ac:spMkLst>
        </pc:spChg>
        <pc:spChg chg="add mod">
          <ac:chgData name="J We" userId="518e19de838fc018" providerId="LiveId" clId="{4B28E48C-B6EF-4D60-8653-3C270CF3DE8F}" dt="2023-02-23T11:40:46.570" v="186" actId="1076"/>
          <ac:spMkLst>
            <pc:docMk/>
            <pc:sldMk cId="622390646" sldId="437"/>
            <ac:spMk id="49" creationId="{5C3D040F-E26C-4683-AB0A-9579BB7F64EC}"/>
          </ac:spMkLst>
        </pc:spChg>
        <pc:spChg chg="add mod">
          <ac:chgData name="J We" userId="518e19de838fc018" providerId="LiveId" clId="{4B28E48C-B6EF-4D60-8653-3C270CF3DE8F}" dt="2023-02-23T11:40:46.570" v="186" actId="1076"/>
          <ac:spMkLst>
            <pc:docMk/>
            <pc:sldMk cId="622390646" sldId="437"/>
            <ac:spMk id="50" creationId="{C8B36C43-B665-42EE-A351-4CBF0886CD4C}"/>
          </ac:spMkLst>
        </pc:spChg>
        <pc:spChg chg="add mod">
          <ac:chgData name="J We" userId="518e19de838fc018" providerId="LiveId" clId="{4B28E48C-B6EF-4D60-8653-3C270CF3DE8F}" dt="2023-02-24T13:24:09.162" v="891" actId="1076"/>
          <ac:spMkLst>
            <pc:docMk/>
            <pc:sldMk cId="622390646" sldId="437"/>
            <ac:spMk id="51" creationId="{4C4D132A-536A-4D3B-890D-319DBCDC0944}"/>
          </ac:spMkLst>
        </pc:spChg>
        <pc:spChg chg="add mod">
          <ac:chgData name="J We" userId="518e19de838fc018" providerId="LiveId" clId="{4B28E48C-B6EF-4D60-8653-3C270CF3DE8F}" dt="2023-02-24T13:26:28.056" v="907"/>
          <ac:spMkLst>
            <pc:docMk/>
            <pc:sldMk cId="622390646" sldId="437"/>
            <ac:spMk id="52" creationId="{096A8CAA-01CA-4017-AE24-0E4F8B22F440}"/>
          </ac:spMkLst>
        </pc:spChg>
        <pc:spChg chg="add mod">
          <ac:chgData name="J We" userId="518e19de838fc018" providerId="LiveId" clId="{4B28E48C-B6EF-4D60-8653-3C270CF3DE8F}" dt="2023-02-24T13:28:52.586" v="997" actId="14100"/>
          <ac:spMkLst>
            <pc:docMk/>
            <pc:sldMk cId="622390646" sldId="437"/>
            <ac:spMk id="55" creationId="{093B7B29-DBB0-4973-9A78-5547B08943A6}"/>
          </ac:spMkLst>
        </pc:spChg>
        <pc:graphicFrameChg chg="add del mod">
          <ac:chgData name="J We" userId="518e19de838fc018" providerId="LiveId" clId="{4B28E48C-B6EF-4D60-8653-3C270CF3DE8F}" dt="2023-02-24T13:23:53.521" v="864"/>
          <ac:graphicFrameMkLst>
            <pc:docMk/>
            <pc:sldMk cId="622390646" sldId="437"/>
            <ac:graphicFrameMk id="2" creationId="{2754454C-E8E0-43BB-9BCC-646E877C1BDB}"/>
          </ac:graphicFrameMkLst>
        </pc:graphicFrameChg>
        <pc:graphicFrameChg chg="add del mod">
          <ac:chgData name="J We" userId="518e19de838fc018" providerId="LiveId" clId="{4B28E48C-B6EF-4D60-8653-3C270CF3DE8F}" dt="2023-02-24T13:23:54.496" v="869"/>
          <ac:graphicFrameMkLst>
            <pc:docMk/>
            <pc:sldMk cId="622390646" sldId="437"/>
            <ac:graphicFrameMk id="4" creationId="{84EF7242-4613-4F6C-A88C-1BF8E1E71722}"/>
          </ac:graphicFrameMkLst>
        </pc:graphicFrameChg>
        <pc:graphicFrameChg chg="add del mod">
          <ac:chgData name="J We" userId="518e19de838fc018" providerId="LiveId" clId="{4B28E48C-B6EF-4D60-8653-3C270CF3DE8F}" dt="2023-02-24T13:27:35.457" v="910"/>
          <ac:graphicFrameMkLst>
            <pc:docMk/>
            <pc:sldMk cId="622390646" sldId="437"/>
            <ac:graphicFrameMk id="6" creationId="{F15B194D-CC7E-495C-99E9-67519B297506}"/>
          </ac:graphicFrameMkLst>
        </pc:graphicFrameChg>
      </pc:sldChg>
      <pc:sldChg chg="addSp delSp modSp mod">
        <pc:chgData name="J We" userId="518e19de838fc018" providerId="LiveId" clId="{4B28E48C-B6EF-4D60-8653-3C270CF3DE8F}" dt="2023-02-24T07:55:20.957" v="859" actId="1076"/>
        <pc:sldMkLst>
          <pc:docMk/>
          <pc:sldMk cId="1547403060" sldId="438"/>
        </pc:sldMkLst>
        <pc:spChg chg="del mod">
          <ac:chgData name="J We" userId="518e19de838fc018" providerId="LiveId" clId="{4B28E48C-B6EF-4D60-8653-3C270CF3DE8F}" dt="2023-02-23T11:40:11.481" v="176" actId="21"/>
          <ac:spMkLst>
            <pc:docMk/>
            <pc:sldMk cId="1547403060" sldId="438"/>
            <ac:spMk id="41" creationId="{FC6BEEBA-F9C6-4F38-B10C-6BCCD7B201C9}"/>
          </ac:spMkLst>
        </pc:spChg>
        <pc:spChg chg="del mod">
          <ac:chgData name="J We" userId="518e19de838fc018" providerId="LiveId" clId="{4B28E48C-B6EF-4D60-8653-3C270CF3DE8F}" dt="2023-02-23T08:22:08.392" v="84" actId="478"/>
          <ac:spMkLst>
            <pc:docMk/>
            <pc:sldMk cId="1547403060" sldId="438"/>
            <ac:spMk id="43" creationId="{98739B2B-B7FC-48B3-BBFE-27538562939F}"/>
          </ac:spMkLst>
        </pc:spChg>
        <pc:spChg chg="del">
          <ac:chgData name="J We" userId="518e19de838fc018" providerId="LiveId" clId="{4B28E48C-B6EF-4D60-8653-3C270CF3DE8F}" dt="2023-02-24T01:08:03.861" v="442" actId="478"/>
          <ac:spMkLst>
            <pc:docMk/>
            <pc:sldMk cId="1547403060" sldId="438"/>
            <ac:spMk id="47" creationId="{2965C849-F1E3-4A42-8491-547DD1533952}"/>
          </ac:spMkLst>
        </pc:spChg>
        <pc:spChg chg="del">
          <ac:chgData name="J We" userId="518e19de838fc018" providerId="LiveId" clId="{4B28E48C-B6EF-4D60-8653-3C270CF3DE8F}" dt="2023-02-24T01:08:05.194" v="443" actId="478"/>
          <ac:spMkLst>
            <pc:docMk/>
            <pc:sldMk cId="1547403060" sldId="438"/>
            <ac:spMk id="48" creationId="{7731B11A-F8C2-40D4-9642-EAB9A722E83A}"/>
          </ac:spMkLst>
        </pc:spChg>
        <pc:spChg chg="add del mod">
          <ac:chgData name="J We" userId="518e19de838fc018" providerId="LiveId" clId="{4B28E48C-B6EF-4D60-8653-3C270CF3DE8F}" dt="2023-02-24T01:07:59.218" v="440" actId="1076"/>
          <ac:spMkLst>
            <pc:docMk/>
            <pc:sldMk cId="1547403060" sldId="438"/>
            <ac:spMk id="49" creationId="{2CE78CF0-67B2-4F6B-B9A8-F9A61DCD41BA}"/>
          </ac:spMkLst>
        </pc:spChg>
        <pc:spChg chg="add del mod">
          <ac:chgData name="J We" userId="518e19de838fc018" providerId="LiveId" clId="{4B28E48C-B6EF-4D60-8653-3C270CF3DE8F}" dt="2023-02-24T02:35:11.313" v="620" actId="14100"/>
          <ac:spMkLst>
            <pc:docMk/>
            <pc:sldMk cId="1547403060" sldId="438"/>
            <ac:spMk id="50" creationId="{88CCC814-B7E7-42BA-A4B8-9F14DB1B699B}"/>
          </ac:spMkLst>
        </pc:spChg>
        <pc:picChg chg="add mod">
          <ac:chgData name="J We" userId="518e19de838fc018" providerId="LiveId" clId="{4B28E48C-B6EF-4D60-8653-3C270CF3DE8F}" dt="2023-02-24T07:55:20.957" v="859" actId="1076"/>
          <ac:picMkLst>
            <pc:docMk/>
            <pc:sldMk cId="1547403060" sldId="438"/>
            <ac:picMk id="4" creationId="{1C291A17-CAE9-43D4-995E-308DCC3FA2AA}"/>
          </ac:picMkLst>
        </pc:picChg>
        <pc:cxnChg chg="del mod">
          <ac:chgData name="J We" userId="518e19de838fc018" providerId="LiveId" clId="{4B28E48C-B6EF-4D60-8653-3C270CF3DE8F}" dt="2023-02-24T01:08:01.928" v="441" actId="478"/>
          <ac:cxnSpMkLst>
            <pc:docMk/>
            <pc:sldMk cId="1547403060" sldId="438"/>
            <ac:cxnSpMk id="3" creationId="{7B449615-568E-419F-8759-538ECC71E76D}"/>
          </ac:cxnSpMkLst>
        </pc:cxnChg>
        <pc:cxnChg chg="del">
          <ac:chgData name="J We" userId="518e19de838fc018" providerId="LiveId" clId="{4B28E48C-B6EF-4D60-8653-3C270CF3DE8F}" dt="2023-02-23T08:22:04.315" v="82" actId="478"/>
          <ac:cxnSpMkLst>
            <pc:docMk/>
            <pc:sldMk cId="1547403060" sldId="438"/>
            <ac:cxnSpMk id="5" creationId="{02B9D2E0-651A-4DFD-AEB2-FFD181509DDF}"/>
          </ac:cxnSpMkLst>
        </pc:cxnChg>
        <pc:cxnChg chg="del">
          <ac:chgData name="J We" userId="518e19de838fc018" providerId="LiveId" clId="{4B28E48C-B6EF-4D60-8653-3C270CF3DE8F}" dt="2023-02-23T08:22:03.199" v="81" actId="478"/>
          <ac:cxnSpMkLst>
            <pc:docMk/>
            <pc:sldMk cId="1547403060" sldId="438"/>
            <ac:cxnSpMk id="7" creationId="{ACCDF7C0-ECC4-4778-B1A5-87508B2B603B}"/>
          </ac:cxnSpMkLst>
        </pc:cxnChg>
      </pc:sldChg>
      <pc:sldChg chg="del">
        <pc:chgData name="J We" userId="518e19de838fc018" providerId="LiveId" clId="{4B28E48C-B6EF-4D60-8653-3C270CF3DE8F}" dt="2023-02-23T08:28:35.531" v="172" actId="47"/>
        <pc:sldMkLst>
          <pc:docMk/>
          <pc:sldMk cId="946058716" sldId="439"/>
        </pc:sldMkLst>
      </pc:sldChg>
      <pc:sldChg chg="delSp del mod">
        <pc:chgData name="J We" userId="518e19de838fc018" providerId="LiveId" clId="{4B28E48C-B6EF-4D60-8653-3C270CF3DE8F}" dt="2023-02-23T12:08:03.228" v="208" actId="47"/>
        <pc:sldMkLst>
          <pc:docMk/>
          <pc:sldMk cId="4249804117" sldId="440"/>
        </pc:sldMkLst>
        <pc:spChg chg="del">
          <ac:chgData name="J We" userId="518e19de838fc018" providerId="LiveId" clId="{4B28E48C-B6EF-4D60-8653-3C270CF3DE8F}" dt="2023-02-23T08:26:07.025" v="101" actId="478"/>
          <ac:spMkLst>
            <pc:docMk/>
            <pc:sldMk cId="4249804117" sldId="440"/>
            <ac:spMk id="47" creationId="{62D6030D-03FA-4B4E-BC78-A2BE38DCAE4E}"/>
          </ac:spMkLst>
        </pc:spChg>
        <pc:spChg chg="del">
          <ac:chgData name="J We" userId="518e19de838fc018" providerId="LiveId" clId="{4B28E48C-B6EF-4D60-8653-3C270CF3DE8F}" dt="2023-02-23T08:26:06.040" v="100" actId="478"/>
          <ac:spMkLst>
            <pc:docMk/>
            <pc:sldMk cId="4249804117" sldId="440"/>
            <ac:spMk id="48" creationId="{9DCEDF83-24CB-4F71-B6C6-392554634766}"/>
          </ac:spMkLst>
        </pc:spChg>
        <pc:spChg chg="del">
          <ac:chgData name="J We" userId="518e19de838fc018" providerId="LiveId" clId="{4B28E48C-B6EF-4D60-8653-3C270CF3DE8F}" dt="2023-02-23T08:26:02.923" v="98" actId="478"/>
          <ac:spMkLst>
            <pc:docMk/>
            <pc:sldMk cId="4249804117" sldId="440"/>
            <ac:spMk id="52" creationId="{9472084F-9C5B-40E0-87E8-B70E4077E3DA}"/>
          </ac:spMkLst>
        </pc:spChg>
        <pc:picChg chg="del">
          <ac:chgData name="J We" userId="518e19de838fc018" providerId="LiveId" clId="{4B28E48C-B6EF-4D60-8653-3C270CF3DE8F}" dt="2023-02-23T08:26:01.056" v="96" actId="478"/>
          <ac:picMkLst>
            <pc:docMk/>
            <pc:sldMk cId="4249804117" sldId="440"/>
            <ac:picMk id="3" creationId="{3CC0C90C-C385-42FB-AD54-823042EBAC89}"/>
          </ac:picMkLst>
        </pc:picChg>
        <pc:picChg chg="del">
          <ac:chgData name="J We" userId="518e19de838fc018" providerId="LiveId" clId="{4B28E48C-B6EF-4D60-8653-3C270CF3DE8F}" dt="2023-02-23T08:26:03.741" v="99" actId="478"/>
          <ac:picMkLst>
            <pc:docMk/>
            <pc:sldMk cId="4249804117" sldId="440"/>
            <ac:picMk id="45" creationId="{B2FF29E1-A67D-44F0-AA75-DDE61DCFD89B}"/>
          </ac:picMkLst>
        </pc:picChg>
        <pc:picChg chg="del">
          <ac:chgData name="J We" userId="518e19de838fc018" providerId="LiveId" clId="{4B28E48C-B6EF-4D60-8653-3C270CF3DE8F}" dt="2023-02-23T08:26:01.624" v="97" actId="478"/>
          <ac:picMkLst>
            <pc:docMk/>
            <pc:sldMk cId="4249804117" sldId="440"/>
            <ac:picMk id="51" creationId="{E2E397E4-FA51-454E-9AEB-19CC304DCECF}"/>
          </ac:picMkLst>
        </pc:picChg>
      </pc:sldChg>
      <pc:sldChg chg="delSp del mod">
        <pc:chgData name="J We" userId="518e19de838fc018" providerId="LiveId" clId="{4B28E48C-B6EF-4D60-8653-3C270CF3DE8F}" dt="2023-02-23T08:28:32.101" v="171" actId="47"/>
        <pc:sldMkLst>
          <pc:docMk/>
          <pc:sldMk cId="707673876" sldId="443"/>
        </pc:sldMkLst>
        <pc:spChg chg="del">
          <ac:chgData name="J We" userId="518e19de838fc018" providerId="LiveId" clId="{4B28E48C-B6EF-4D60-8653-3C270CF3DE8F}" dt="2023-02-23T08:25:53.724" v="92" actId="478"/>
          <ac:spMkLst>
            <pc:docMk/>
            <pc:sldMk cId="707673876" sldId="443"/>
            <ac:spMk id="41" creationId="{B7CEC584-ED3D-45A0-B397-9531065D5BA0}"/>
          </ac:spMkLst>
        </pc:spChg>
        <pc:spChg chg="del">
          <ac:chgData name="J We" userId="518e19de838fc018" providerId="LiveId" clId="{4B28E48C-B6EF-4D60-8653-3C270CF3DE8F}" dt="2023-02-23T08:25:52.230" v="91" actId="478"/>
          <ac:spMkLst>
            <pc:docMk/>
            <pc:sldMk cId="707673876" sldId="443"/>
            <ac:spMk id="43" creationId="{AD802DF9-E879-4FFC-AB5E-F2C06BBD2D62}"/>
          </ac:spMkLst>
        </pc:spChg>
        <pc:spChg chg="del">
          <ac:chgData name="J We" userId="518e19de838fc018" providerId="LiveId" clId="{4B28E48C-B6EF-4D60-8653-3C270CF3DE8F}" dt="2023-02-23T08:25:50.774" v="90" actId="478"/>
          <ac:spMkLst>
            <pc:docMk/>
            <pc:sldMk cId="707673876" sldId="443"/>
            <ac:spMk id="45" creationId="{56CFE2BD-9240-417A-B514-C89AB2CCD59D}"/>
          </ac:spMkLst>
        </pc:spChg>
        <pc:spChg chg="del">
          <ac:chgData name="J We" userId="518e19de838fc018" providerId="LiveId" clId="{4B28E48C-B6EF-4D60-8653-3C270CF3DE8F}" dt="2023-02-23T08:25:47.758" v="88" actId="478"/>
          <ac:spMkLst>
            <pc:docMk/>
            <pc:sldMk cId="707673876" sldId="443"/>
            <ac:spMk id="47" creationId="{E4F71367-DAEF-41AB-ACFB-CE19AD60A452}"/>
          </ac:spMkLst>
        </pc:spChg>
        <pc:spChg chg="del">
          <ac:chgData name="J We" userId="518e19de838fc018" providerId="LiveId" clId="{4B28E48C-B6EF-4D60-8653-3C270CF3DE8F}" dt="2023-02-23T08:25:49.489" v="89" actId="478"/>
          <ac:spMkLst>
            <pc:docMk/>
            <pc:sldMk cId="707673876" sldId="443"/>
            <ac:spMk id="48" creationId="{33C41017-A2CC-4C30-B3B1-39EA052B577F}"/>
          </ac:spMkLst>
        </pc:spChg>
      </pc:sldChg>
      <pc:sldChg chg="del">
        <pc:chgData name="J We" userId="518e19de838fc018" providerId="LiveId" clId="{4B28E48C-B6EF-4D60-8653-3C270CF3DE8F}" dt="2023-02-24T07:20:35.049" v="633" actId="47"/>
        <pc:sldMkLst>
          <pc:docMk/>
          <pc:sldMk cId="3092040739" sldId="444"/>
        </pc:sldMkLst>
      </pc:sldChg>
      <pc:sldChg chg="delSp del mod">
        <pc:chgData name="J We" userId="518e19de838fc018" providerId="LiveId" clId="{4B28E48C-B6EF-4D60-8653-3C270CF3DE8F}" dt="2023-02-23T08:28:31.292" v="170" actId="47"/>
        <pc:sldMkLst>
          <pc:docMk/>
          <pc:sldMk cId="2588405057" sldId="447"/>
        </pc:sldMkLst>
        <pc:spChg chg="del">
          <ac:chgData name="J We" userId="518e19de838fc018" providerId="LiveId" clId="{4B28E48C-B6EF-4D60-8653-3C270CF3DE8F}" dt="2023-02-23T08:25:58.906" v="95" actId="478"/>
          <ac:spMkLst>
            <pc:docMk/>
            <pc:sldMk cId="2588405057" sldId="447"/>
            <ac:spMk id="43" creationId="{E22474B8-5500-4B60-A384-1878E87FDBFE}"/>
          </ac:spMkLst>
        </pc:spChg>
        <pc:picChg chg="del">
          <ac:chgData name="J We" userId="518e19de838fc018" providerId="LiveId" clId="{4B28E48C-B6EF-4D60-8653-3C270CF3DE8F}" dt="2023-02-23T08:25:56.684" v="93" actId="478"/>
          <ac:picMkLst>
            <pc:docMk/>
            <pc:sldMk cId="2588405057" sldId="447"/>
            <ac:picMk id="40" creationId="{EC9F5C1B-ADB7-4BC0-9690-409E0E52F913}"/>
          </ac:picMkLst>
        </pc:picChg>
        <pc:picChg chg="del">
          <ac:chgData name="J We" userId="518e19de838fc018" providerId="LiveId" clId="{4B28E48C-B6EF-4D60-8653-3C270CF3DE8F}" dt="2023-02-23T08:25:57.250" v="94" actId="478"/>
          <ac:picMkLst>
            <pc:docMk/>
            <pc:sldMk cId="2588405057" sldId="447"/>
            <ac:picMk id="44" creationId="{D8AA7AFA-8B9D-428F-8332-8377C64A1AA2}"/>
          </ac:picMkLst>
        </pc:picChg>
      </pc:sldChg>
      <pc:sldChg chg="addSp delSp modSp add mod ord">
        <pc:chgData name="J We" userId="518e19de838fc018" providerId="LiveId" clId="{4B28E48C-B6EF-4D60-8653-3C270CF3DE8F}" dt="2023-02-24T13:30:28.533" v="998" actId="1076"/>
        <pc:sldMkLst>
          <pc:docMk/>
          <pc:sldMk cId="168183787" sldId="448"/>
        </pc:sldMkLst>
        <pc:spChg chg="mod">
          <ac:chgData name="J We" userId="518e19de838fc018" providerId="LiveId" clId="{4B28E48C-B6EF-4D60-8653-3C270CF3DE8F}" dt="2023-02-24T01:03:55.246" v="410" actId="1076"/>
          <ac:spMkLst>
            <pc:docMk/>
            <pc:sldMk cId="168183787" sldId="448"/>
            <ac:spMk id="40" creationId="{5EA67E5B-E0F3-4A02-B6EE-50F10F00EB9B}"/>
          </ac:spMkLst>
        </pc:spChg>
        <pc:spChg chg="add del mod">
          <ac:chgData name="J We" userId="518e19de838fc018" providerId="LiveId" clId="{4B28E48C-B6EF-4D60-8653-3C270CF3DE8F}" dt="2023-02-23T08:23:19.079" v="85" actId="478"/>
          <ac:spMkLst>
            <pc:docMk/>
            <pc:sldMk cId="168183787" sldId="448"/>
            <ac:spMk id="41" creationId="{189BFE2F-D439-4B64-A53C-EBD96FAA008F}"/>
          </ac:spMkLst>
        </pc:spChg>
        <pc:spChg chg="add mod">
          <ac:chgData name="J We" userId="518e19de838fc018" providerId="LiveId" clId="{4B28E48C-B6EF-4D60-8653-3C270CF3DE8F}" dt="2023-02-24T01:02:14.220" v="213" actId="1076"/>
          <ac:spMkLst>
            <pc:docMk/>
            <pc:sldMk cId="168183787" sldId="448"/>
            <ac:spMk id="43" creationId="{3545DC7C-7DB1-41DE-8724-749B198A72FB}"/>
          </ac:spMkLst>
        </pc:spChg>
        <pc:spChg chg="add mod">
          <ac:chgData name="J We" userId="518e19de838fc018" providerId="LiveId" clId="{4B28E48C-B6EF-4D60-8653-3C270CF3DE8F}" dt="2023-02-24T13:30:28.533" v="998" actId="1076"/>
          <ac:spMkLst>
            <pc:docMk/>
            <pc:sldMk cId="168183787" sldId="448"/>
            <ac:spMk id="44" creationId="{40FCB567-8CA7-4EC9-9912-69F6F4D2685F}"/>
          </ac:spMkLst>
        </pc:spChg>
        <pc:picChg chg="add mod">
          <ac:chgData name="J We" userId="518e19de838fc018" providerId="LiveId" clId="{4B28E48C-B6EF-4D60-8653-3C270CF3DE8F}" dt="2023-02-24T01:01:48.907" v="210" actId="1076"/>
          <ac:picMkLst>
            <pc:docMk/>
            <pc:sldMk cId="168183787" sldId="448"/>
            <ac:picMk id="2" creationId="{EFB287BA-8723-4866-935B-F16A5C48E088}"/>
          </ac:picMkLst>
        </pc:picChg>
      </pc:sldChg>
    </pc:docChg>
  </pc:docChgLst>
  <pc:docChgLst>
    <pc:chgData name="J We" userId="518e19de838fc018" providerId="LiveId" clId="{9E9F8B6F-A422-4723-8194-43F9DC1C3F5A}"/>
    <pc:docChg chg="undo custSel addSld delSld modSld sldOrd">
      <pc:chgData name="J We" userId="518e19de838fc018" providerId="LiveId" clId="{9E9F8B6F-A422-4723-8194-43F9DC1C3F5A}" dt="2022-09-02T08:10:06.610" v="480" actId="2696"/>
      <pc:docMkLst>
        <pc:docMk/>
      </pc:docMkLst>
      <pc:sldChg chg="addSp modSp mod">
        <pc:chgData name="J We" userId="518e19de838fc018" providerId="LiveId" clId="{9E9F8B6F-A422-4723-8194-43F9DC1C3F5A}" dt="2022-08-31T02:16:12.626" v="20" actId="1076"/>
        <pc:sldMkLst>
          <pc:docMk/>
          <pc:sldMk cId="3312810205" sldId="290"/>
        </pc:sldMkLst>
        <pc:spChg chg="mod">
          <ac:chgData name="J We" userId="518e19de838fc018" providerId="LiveId" clId="{9E9F8B6F-A422-4723-8194-43F9DC1C3F5A}" dt="2022-08-31T02:14:55.692" v="5" actId="20577"/>
          <ac:spMkLst>
            <pc:docMk/>
            <pc:sldMk cId="3312810205" sldId="290"/>
            <ac:spMk id="2" creationId="{8A5BF93F-4AF6-4F48-B55F-66A0E12457B9}"/>
          </ac:spMkLst>
        </pc:spChg>
        <pc:spChg chg="mod">
          <ac:chgData name="J We" userId="518e19de838fc018" providerId="LiveId" clId="{9E9F8B6F-A422-4723-8194-43F9DC1C3F5A}" dt="2022-08-31T02:15:30.002" v="8" actId="1076"/>
          <ac:spMkLst>
            <pc:docMk/>
            <pc:sldMk cId="3312810205" sldId="290"/>
            <ac:spMk id="45" creationId="{3AED1BE8-4B39-45B0-8EE2-D3F66B35FE9C}"/>
          </ac:spMkLst>
        </pc:spChg>
        <pc:spChg chg="add mod">
          <ac:chgData name="J We" userId="518e19de838fc018" providerId="LiveId" clId="{9E9F8B6F-A422-4723-8194-43F9DC1C3F5A}" dt="2022-08-31T02:16:01.662" v="18" actId="1076"/>
          <ac:spMkLst>
            <pc:docMk/>
            <pc:sldMk cId="3312810205" sldId="290"/>
            <ac:spMk id="47" creationId="{F9AB1F69-3A1B-4446-A733-D3EE634DFF13}"/>
          </ac:spMkLst>
        </pc:spChg>
        <pc:spChg chg="add mod">
          <ac:chgData name="J We" userId="518e19de838fc018" providerId="LiveId" clId="{9E9F8B6F-A422-4723-8194-43F9DC1C3F5A}" dt="2022-08-31T02:16:12.626" v="20" actId="1076"/>
          <ac:spMkLst>
            <pc:docMk/>
            <pc:sldMk cId="3312810205" sldId="290"/>
            <ac:spMk id="49" creationId="{34CB428E-D1CB-4B40-812B-FD5298F9D63B}"/>
          </ac:spMkLst>
        </pc:spChg>
      </pc:sldChg>
      <pc:sldChg chg="add del">
        <pc:chgData name="J We" userId="518e19de838fc018" providerId="LiveId" clId="{9E9F8B6F-A422-4723-8194-43F9DC1C3F5A}" dt="2022-08-31T07:48:20.840" v="129" actId="47"/>
        <pc:sldMkLst>
          <pc:docMk/>
          <pc:sldMk cId="182405913" sldId="380"/>
        </pc:sldMkLst>
      </pc:sldChg>
      <pc:sldChg chg="del">
        <pc:chgData name="J We" userId="518e19de838fc018" providerId="LiveId" clId="{9E9F8B6F-A422-4723-8194-43F9DC1C3F5A}" dt="2022-08-31T02:29:13.722" v="62" actId="2696"/>
        <pc:sldMkLst>
          <pc:docMk/>
          <pc:sldMk cId="1831585225" sldId="427"/>
        </pc:sldMkLst>
      </pc:sldChg>
      <pc:sldChg chg="del">
        <pc:chgData name="J We" userId="518e19de838fc018" providerId="LiveId" clId="{9E9F8B6F-A422-4723-8194-43F9DC1C3F5A}" dt="2022-08-31T02:30:44.164" v="68" actId="47"/>
        <pc:sldMkLst>
          <pc:docMk/>
          <pc:sldMk cId="1678244105" sldId="428"/>
        </pc:sldMkLst>
      </pc:sldChg>
      <pc:sldChg chg="del">
        <pc:chgData name="J We" userId="518e19de838fc018" providerId="LiveId" clId="{9E9F8B6F-A422-4723-8194-43F9DC1C3F5A}" dt="2022-08-31T07:48:14.341" v="127" actId="47"/>
        <pc:sldMkLst>
          <pc:docMk/>
          <pc:sldMk cId="1592180253" sldId="429"/>
        </pc:sldMkLst>
      </pc:sldChg>
      <pc:sldChg chg="del">
        <pc:chgData name="J We" userId="518e19de838fc018" providerId="LiveId" clId="{9E9F8B6F-A422-4723-8194-43F9DC1C3F5A}" dt="2022-09-02T08:10:06.610" v="480" actId="2696"/>
        <pc:sldMkLst>
          <pc:docMk/>
          <pc:sldMk cId="3470059768" sldId="430"/>
        </pc:sldMkLst>
      </pc:sldChg>
      <pc:sldChg chg="del ord">
        <pc:chgData name="J We" userId="518e19de838fc018" providerId="LiveId" clId="{9E9F8B6F-A422-4723-8194-43F9DC1C3F5A}" dt="2022-08-31T07:48:11.260" v="126" actId="47"/>
        <pc:sldMkLst>
          <pc:docMk/>
          <pc:sldMk cId="626095313" sldId="431"/>
        </pc:sldMkLst>
      </pc:sldChg>
      <pc:sldChg chg="del">
        <pc:chgData name="J We" userId="518e19de838fc018" providerId="LiveId" clId="{9E9F8B6F-A422-4723-8194-43F9DC1C3F5A}" dt="2022-08-31T07:51:31.057" v="180" actId="47"/>
        <pc:sldMkLst>
          <pc:docMk/>
          <pc:sldMk cId="2709881646" sldId="432"/>
        </pc:sldMkLst>
      </pc:sldChg>
      <pc:sldChg chg="ord">
        <pc:chgData name="J We" userId="518e19de838fc018" providerId="LiveId" clId="{9E9F8B6F-A422-4723-8194-43F9DC1C3F5A}" dt="2022-08-31T07:47:59.669" v="123"/>
        <pc:sldMkLst>
          <pc:docMk/>
          <pc:sldMk cId="3170364618" sldId="433"/>
        </pc:sldMkLst>
      </pc:sldChg>
      <pc:sldChg chg="addSp delSp modSp mod">
        <pc:chgData name="J We" userId="518e19de838fc018" providerId="LiveId" clId="{9E9F8B6F-A422-4723-8194-43F9DC1C3F5A}" dt="2022-09-02T07:49:10.367" v="462"/>
        <pc:sldMkLst>
          <pc:docMk/>
          <pc:sldMk cId="1102628498" sldId="434"/>
        </pc:sldMkLst>
        <pc:spChg chg="del mod">
          <ac:chgData name="J We" userId="518e19de838fc018" providerId="LiveId" clId="{9E9F8B6F-A422-4723-8194-43F9DC1C3F5A}" dt="2022-08-31T07:56:53.522" v="199" actId="478"/>
          <ac:spMkLst>
            <pc:docMk/>
            <pc:sldMk cId="1102628498" sldId="434"/>
            <ac:spMk id="40" creationId="{C6D159A5-412C-4041-8824-055C807FB451}"/>
          </ac:spMkLst>
        </pc:spChg>
        <pc:spChg chg="add mod">
          <ac:chgData name="J We" userId="518e19de838fc018" providerId="LiveId" clId="{9E9F8B6F-A422-4723-8194-43F9DC1C3F5A}" dt="2022-09-02T07:47:21.110" v="457"/>
          <ac:spMkLst>
            <pc:docMk/>
            <pc:sldMk cId="1102628498" sldId="434"/>
            <ac:spMk id="41" creationId="{28F7A975-ABDD-4A15-95E6-9E2B42BC3162}"/>
          </ac:spMkLst>
        </pc:spChg>
        <pc:spChg chg="add del mod">
          <ac:chgData name="J We" userId="518e19de838fc018" providerId="LiveId" clId="{9E9F8B6F-A422-4723-8194-43F9DC1C3F5A}" dt="2022-08-31T07:56:55.147" v="200" actId="478"/>
          <ac:spMkLst>
            <pc:docMk/>
            <pc:sldMk cId="1102628498" sldId="434"/>
            <ac:spMk id="42" creationId="{1DCB2FF0-47D2-4FFA-94B0-966C4772E93B}"/>
          </ac:spMkLst>
        </pc:spChg>
        <pc:spChg chg="add mod">
          <ac:chgData name="J We" userId="518e19de838fc018" providerId="LiveId" clId="{9E9F8B6F-A422-4723-8194-43F9DC1C3F5A}" dt="2022-09-02T07:49:10.367" v="462"/>
          <ac:spMkLst>
            <pc:docMk/>
            <pc:sldMk cId="1102628498" sldId="434"/>
            <ac:spMk id="43" creationId="{32323AD3-BDFA-46A8-AEF1-A8F70A87D8E0}"/>
          </ac:spMkLst>
        </pc:spChg>
      </pc:sldChg>
      <pc:sldChg chg="addSp delSp modSp mod">
        <pc:chgData name="J We" userId="518e19de838fc018" providerId="LiveId" clId="{9E9F8B6F-A422-4723-8194-43F9DC1C3F5A}" dt="2022-09-02T07:58:20.552" v="479" actId="1076"/>
        <pc:sldMkLst>
          <pc:docMk/>
          <pc:sldMk cId="2765608750" sldId="435"/>
        </pc:sldMkLst>
        <pc:spChg chg="del">
          <ac:chgData name="J We" userId="518e19de838fc018" providerId="LiveId" clId="{9E9F8B6F-A422-4723-8194-43F9DC1C3F5A}" dt="2022-08-31T02:16:28.635" v="25" actId="478"/>
          <ac:spMkLst>
            <pc:docMk/>
            <pc:sldMk cId="2765608750" sldId="435"/>
            <ac:spMk id="11" creationId="{D495A3AA-D451-4501-8CDF-AB4AF13D4B2E}"/>
          </ac:spMkLst>
        </pc:spChg>
        <pc:spChg chg="del mod">
          <ac:chgData name="J We" userId="518e19de838fc018" providerId="LiveId" clId="{9E9F8B6F-A422-4723-8194-43F9DC1C3F5A}" dt="2022-08-31T02:16:26.235" v="24" actId="478"/>
          <ac:spMkLst>
            <pc:docMk/>
            <pc:sldMk cId="2765608750" sldId="435"/>
            <ac:spMk id="12" creationId="{61AAD1D1-2AEA-4C9A-B39F-71EF014EB80B}"/>
          </ac:spMkLst>
        </pc:spChg>
        <pc:spChg chg="add mod">
          <ac:chgData name="J We" userId="518e19de838fc018" providerId="LiveId" clId="{9E9F8B6F-A422-4723-8194-43F9DC1C3F5A}" dt="2022-09-02T07:58:16.846" v="478" actId="1076"/>
          <ac:spMkLst>
            <pc:docMk/>
            <pc:sldMk cId="2765608750" sldId="435"/>
            <ac:spMk id="41" creationId="{E5BB8259-64BE-4D56-95E8-9CD204A989A8}"/>
          </ac:spMkLst>
        </pc:spChg>
        <pc:spChg chg="add mod">
          <ac:chgData name="J We" userId="518e19de838fc018" providerId="LiveId" clId="{9E9F8B6F-A422-4723-8194-43F9DC1C3F5A}" dt="2022-09-02T07:58:10.001" v="477" actId="1076"/>
          <ac:spMkLst>
            <pc:docMk/>
            <pc:sldMk cId="2765608750" sldId="435"/>
            <ac:spMk id="43" creationId="{5569F2CB-D765-413A-BD72-74F4C33FF8CC}"/>
          </ac:spMkLst>
        </pc:spChg>
        <pc:spChg chg="add del mod">
          <ac:chgData name="J We" userId="518e19de838fc018" providerId="LiveId" clId="{9E9F8B6F-A422-4723-8194-43F9DC1C3F5A}" dt="2022-09-02T07:51:24.246" v="466" actId="21"/>
          <ac:spMkLst>
            <pc:docMk/>
            <pc:sldMk cId="2765608750" sldId="435"/>
            <ac:spMk id="45" creationId="{EEF98259-F0C6-4208-8D69-86487A4F7CCD}"/>
          </ac:spMkLst>
        </pc:spChg>
        <pc:picChg chg="del">
          <ac:chgData name="J We" userId="518e19de838fc018" providerId="LiveId" clId="{9E9F8B6F-A422-4723-8194-43F9DC1C3F5A}" dt="2022-08-31T02:16:22.756" v="21" actId="478"/>
          <ac:picMkLst>
            <pc:docMk/>
            <pc:sldMk cId="2765608750" sldId="435"/>
            <ac:picMk id="8" creationId="{55993172-7747-44EF-B929-9EB64365518C}"/>
          </ac:picMkLst>
        </pc:picChg>
        <pc:picChg chg="del">
          <ac:chgData name="J We" userId="518e19de838fc018" providerId="LiveId" clId="{9E9F8B6F-A422-4723-8194-43F9DC1C3F5A}" dt="2022-08-31T02:16:23.594" v="22" actId="478"/>
          <ac:picMkLst>
            <pc:docMk/>
            <pc:sldMk cId="2765608750" sldId="435"/>
            <ac:picMk id="13" creationId="{DFDE53BF-559E-47C2-A9CE-2A1A80497F94}"/>
          </ac:picMkLst>
        </pc:picChg>
        <pc:cxnChg chg="add mod">
          <ac:chgData name="J We" userId="518e19de838fc018" providerId="LiveId" clId="{9E9F8B6F-A422-4723-8194-43F9DC1C3F5A}" dt="2022-09-02T07:58:20.552" v="479" actId="1076"/>
          <ac:cxnSpMkLst>
            <pc:docMk/>
            <pc:sldMk cId="2765608750" sldId="435"/>
            <ac:cxnSpMk id="44" creationId="{4BFA9481-05ED-41F8-BC9C-245A9B8623E9}"/>
          </ac:cxnSpMkLst>
        </pc:cxnChg>
      </pc:sldChg>
      <pc:sldChg chg="addSp delSp modSp add mod ord">
        <pc:chgData name="J We" userId="518e19de838fc018" providerId="LiveId" clId="{9E9F8B6F-A422-4723-8194-43F9DC1C3F5A}" dt="2022-08-31T07:52:49.741" v="197" actId="20577"/>
        <pc:sldMkLst>
          <pc:docMk/>
          <pc:sldMk cId="3609628229" sldId="436"/>
        </pc:sldMkLst>
        <pc:spChg chg="add mod">
          <ac:chgData name="J We" userId="518e19de838fc018" providerId="LiveId" clId="{9E9F8B6F-A422-4723-8194-43F9DC1C3F5A}" dt="2022-08-31T07:52:49.741" v="197" actId="20577"/>
          <ac:spMkLst>
            <pc:docMk/>
            <pc:sldMk cId="3609628229" sldId="436"/>
            <ac:spMk id="45" creationId="{0F06C7DF-7F22-45AE-B5AF-704B0F8E86B2}"/>
          </ac:spMkLst>
        </pc:spChg>
        <pc:picChg chg="add del mod">
          <ac:chgData name="J We" userId="518e19de838fc018" providerId="LiveId" clId="{9E9F8B6F-A422-4723-8194-43F9DC1C3F5A}" dt="2022-08-31T02:21:03.918" v="33" actId="478"/>
          <ac:picMkLst>
            <pc:docMk/>
            <pc:sldMk cId="3609628229" sldId="436"/>
            <ac:picMk id="3" creationId="{54C16D9B-1B66-4287-8206-490DB501C7FA}"/>
          </ac:picMkLst>
        </pc:picChg>
        <pc:picChg chg="add mod ord">
          <ac:chgData name="J We" userId="518e19de838fc018" providerId="LiveId" clId="{9E9F8B6F-A422-4723-8194-43F9DC1C3F5A}" dt="2022-08-31T02:22:05.169" v="45" actId="166"/>
          <ac:picMkLst>
            <pc:docMk/>
            <pc:sldMk cId="3609628229" sldId="436"/>
            <ac:picMk id="5" creationId="{B57D6405-614C-4671-932D-52703CF6FDDD}"/>
          </ac:picMkLst>
        </pc:picChg>
        <pc:picChg chg="add del mod ord">
          <ac:chgData name="J We" userId="518e19de838fc018" providerId="LiveId" clId="{9E9F8B6F-A422-4723-8194-43F9DC1C3F5A}" dt="2022-08-31T02:22:18.844" v="49" actId="1076"/>
          <ac:picMkLst>
            <pc:docMk/>
            <pc:sldMk cId="3609628229" sldId="436"/>
            <ac:picMk id="46" creationId="{6B6D9CBB-F950-4843-B2B2-033C94D99A9E}"/>
          </ac:picMkLst>
        </pc:picChg>
      </pc:sldChg>
      <pc:sldChg chg="addSp modSp add mod">
        <pc:chgData name="J We" userId="518e19de838fc018" providerId="LiveId" clId="{9E9F8B6F-A422-4723-8194-43F9DC1C3F5A}" dt="2022-08-31T02:29:40.433" v="67" actId="1076"/>
        <pc:sldMkLst>
          <pc:docMk/>
          <pc:sldMk cId="622390646" sldId="437"/>
        </pc:sldMkLst>
        <pc:spChg chg="add mod">
          <ac:chgData name="J We" userId="518e19de838fc018" providerId="LiveId" clId="{9E9F8B6F-A422-4723-8194-43F9DC1C3F5A}" dt="2022-08-31T02:28:18.138" v="61" actId="14100"/>
          <ac:spMkLst>
            <pc:docMk/>
            <pc:sldMk cId="622390646" sldId="437"/>
            <ac:spMk id="41" creationId="{D34AAFB7-9346-4E9C-BAFE-6A33AE3533DD}"/>
          </ac:spMkLst>
        </pc:spChg>
        <pc:spChg chg="add mod">
          <ac:chgData name="J We" userId="518e19de838fc018" providerId="LiveId" clId="{9E9F8B6F-A422-4723-8194-43F9DC1C3F5A}" dt="2022-08-31T02:29:40.433" v="67" actId="1076"/>
          <ac:spMkLst>
            <pc:docMk/>
            <pc:sldMk cId="622390646" sldId="437"/>
            <ac:spMk id="43" creationId="{8F910AD6-DB18-446B-A7C1-0BFC815CEE94}"/>
          </ac:spMkLst>
        </pc:spChg>
      </pc:sldChg>
      <pc:sldChg chg="addSp modSp add mod">
        <pc:chgData name="J We" userId="518e19de838fc018" providerId="LiveId" clId="{9E9F8B6F-A422-4723-8194-43F9DC1C3F5A}" dt="2022-09-02T03:15:09.699" v="449" actId="1582"/>
        <pc:sldMkLst>
          <pc:docMk/>
          <pc:sldMk cId="1547403060" sldId="438"/>
        </pc:sldMkLst>
        <pc:spChg chg="add mod">
          <ac:chgData name="J We" userId="518e19de838fc018" providerId="LiveId" clId="{9E9F8B6F-A422-4723-8194-43F9DC1C3F5A}" dt="2022-08-31T07:52:01.952" v="181" actId="207"/>
          <ac:spMkLst>
            <pc:docMk/>
            <pc:sldMk cId="1547403060" sldId="438"/>
            <ac:spMk id="41" creationId="{FC6BEEBA-F9C6-4F38-B10C-6BCCD7B201C9}"/>
          </ac:spMkLst>
        </pc:spChg>
        <pc:spChg chg="add mod">
          <ac:chgData name="J We" userId="518e19de838fc018" providerId="LiveId" clId="{9E9F8B6F-A422-4723-8194-43F9DC1C3F5A}" dt="2022-09-02T02:48:06.108" v="356"/>
          <ac:spMkLst>
            <pc:docMk/>
            <pc:sldMk cId="1547403060" sldId="438"/>
            <ac:spMk id="43" creationId="{98739B2B-B7FC-48B3-BBFE-27538562939F}"/>
          </ac:spMkLst>
        </pc:spChg>
        <pc:spChg chg="add mod">
          <ac:chgData name="J We" userId="518e19de838fc018" providerId="LiveId" clId="{9E9F8B6F-A422-4723-8194-43F9DC1C3F5A}" dt="2022-09-02T02:50:11.752" v="445" actId="1076"/>
          <ac:spMkLst>
            <pc:docMk/>
            <pc:sldMk cId="1547403060" sldId="438"/>
            <ac:spMk id="47" creationId="{2965C849-F1E3-4A42-8491-547DD1533952}"/>
          </ac:spMkLst>
        </pc:spChg>
        <pc:spChg chg="add mod">
          <ac:chgData name="J We" userId="518e19de838fc018" providerId="LiveId" clId="{9E9F8B6F-A422-4723-8194-43F9DC1C3F5A}" dt="2022-09-02T02:50:14.728" v="446" actId="1076"/>
          <ac:spMkLst>
            <pc:docMk/>
            <pc:sldMk cId="1547403060" sldId="438"/>
            <ac:spMk id="48" creationId="{7731B11A-F8C2-40D4-9642-EAB9A722E83A}"/>
          </ac:spMkLst>
        </pc:spChg>
        <pc:cxnChg chg="add mod">
          <ac:chgData name="J We" userId="518e19de838fc018" providerId="LiveId" clId="{9E9F8B6F-A422-4723-8194-43F9DC1C3F5A}" dt="2022-09-02T03:15:09.699" v="449" actId="1582"/>
          <ac:cxnSpMkLst>
            <pc:docMk/>
            <pc:sldMk cId="1547403060" sldId="438"/>
            <ac:cxnSpMk id="3" creationId="{7B449615-568E-419F-8759-538ECC71E76D}"/>
          </ac:cxnSpMkLst>
        </pc:cxnChg>
        <pc:cxnChg chg="add mod">
          <ac:chgData name="J We" userId="518e19de838fc018" providerId="LiveId" clId="{9E9F8B6F-A422-4723-8194-43F9DC1C3F5A}" dt="2022-08-31T07:39:20.039" v="95" actId="1582"/>
          <ac:cxnSpMkLst>
            <pc:docMk/>
            <pc:sldMk cId="1547403060" sldId="438"/>
            <ac:cxnSpMk id="5" creationId="{02B9D2E0-651A-4DFD-AEB2-FFD181509DDF}"/>
          </ac:cxnSpMkLst>
        </pc:cxnChg>
        <pc:cxnChg chg="add mod">
          <ac:chgData name="J We" userId="518e19de838fc018" providerId="LiveId" clId="{9E9F8B6F-A422-4723-8194-43F9DC1C3F5A}" dt="2022-08-31T07:39:36.820" v="97" actId="1582"/>
          <ac:cxnSpMkLst>
            <pc:docMk/>
            <pc:sldMk cId="1547403060" sldId="438"/>
            <ac:cxnSpMk id="7" creationId="{ACCDF7C0-ECC4-4778-B1A5-87508B2B603B}"/>
          </ac:cxnSpMkLst>
        </pc:cxnChg>
      </pc:sldChg>
      <pc:sldChg chg="modSp add mod">
        <pc:chgData name="J We" userId="518e19de838fc018" providerId="LiveId" clId="{9E9F8B6F-A422-4723-8194-43F9DC1C3F5A}" dt="2022-09-02T02:47:38.431" v="348"/>
        <pc:sldMkLst>
          <pc:docMk/>
          <pc:sldMk cId="2547974620" sldId="439"/>
        </pc:sldMkLst>
        <pc:spChg chg="mod">
          <ac:chgData name="J We" userId="518e19de838fc018" providerId="LiveId" clId="{9E9F8B6F-A422-4723-8194-43F9DC1C3F5A}" dt="2022-09-02T02:47:38.431" v="348"/>
          <ac:spMkLst>
            <pc:docMk/>
            <pc:sldMk cId="2547974620" sldId="439"/>
            <ac:spMk id="40" creationId="{C6D159A5-412C-4041-8824-055C807FB451}"/>
          </ac:spMkLst>
        </pc:spChg>
      </pc:sldChg>
    </pc:docChg>
  </pc:docChgLst>
  <pc:docChgLst>
    <pc:chgData name="J We" userId="518e19de838fc018" providerId="LiveId" clId="{865899FE-681A-4114-9461-762ED1D67F5C}"/>
    <pc:docChg chg="undo custSel modSld">
      <pc:chgData name="J We" userId="518e19de838fc018" providerId="LiveId" clId="{865899FE-681A-4114-9461-762ED1D67F5C}" dt="2021-11-27T06:46:27.931" v="113" actId="478"/>
      <pc:docMkLst>
        <pc:docMk/>
      </pc:docMkLst>
      <pc:sldChg chg="addSp delSp modSp">
        <pc:chgData name="J We" userId="518e19de838fc018" providerId="LiveId" clId="{865899FE-681A-4114-9461-762ED1D67F5C}" dt="2021-11-26T11:33:48.290" v="99" actId="14100"/>
        <pc:sldMkLst>
          <pc:docMk/>
          <pc:sldMk cId="4160116842" sldId="282"/>
        </pc:sldMkLst>
        <pc:spChg chg="add del mod">
          <ac:chgData name="J We" userId="518e19de838fc018" providerId="LiveId" clId="{865899FE-681A-4114-9461-762ED1D67F5C}" dt="2021-11-26T11:25:39.226" v="77" actId="478"/>
          <ac:spMkLst>
            <pc:docMk/>
            <pc:sldMk cId="4160116842" sldId="282"/>
            <ac:spMk id="3" creationId="{64908158-9F84-41B3-B263-92377BAA861B}"/>
          </ac:spMkLst>
        </pc:spChg>
        <pc:spChg chg="add mod">
          <ac:chgData name="J We" userId="518e19de838fc018" providerId="LiveId" clId="{865899FE-681A-4114-9461-762ED1D67F5C}" dt="2021-11-26T11:32:47.302" v="98" actId="14100"/>
          <ac:spMkLst>
            <pc:docMk/>
            <pc:sldMk cId="4160116842" sldId="282"/>
            <ac:spMk id="4" creationId="{13719D66-DFF5-4293-8CFE-D8CA1D964743}"/>
          </ac:spMkLst>
        </pc:spChg>
        <pc:spChg chg="add mod">
          <ac:chgData name="J We" userId="518e19de838fc018" providerId="LiveId" clId="{865899FE-681A-4114-9461-762ED1D67F5C}" dt="2021-11-26T11:32:34.119" v="95" actId="14100"/>
          <ac:spMkLst>
            <pc:docMk/>
            <pc:sldMk cId="4160116842" sldId="282"/>
            <ac:spMk id="49" creationId="{14EEE398-CDAB-42EA-A7A1-2A6DD9B7F8F2}"/>
          </ac:spMkLst>
        </pc:spChg>
        <pc:grpChg chg="mod">
          <ac:chgData name="J We" userId="518e19de838fc018" providerId="LiveId" clId="{865899FE-681A-4114-9461-762ED1D67F5C}" dt="2021-11-26T11:33:48.290" v="99" actId="14100"/>
          <ac:grpSpMkLst>
            <pc:docMk/>
            <pc:sldMk cId="4160116842" sldId="282"/>
            <ac:grpSpMk id="5" creationId="{D29BB941-91C2-41A2-A521-30D7578D4685}"/>
          </ac:grpSpMkLst>
        </pc:grpChg>
        <pc:picChg chg="mod modCrop">
          <ac:chgData name="J We" userId="518e19de838fc018" providerId="LiveId" clId="{865899FE-681A-4114-9461-762ED1D67F5C}" dt="2021-11-26T11:32:26.074" v="93" actId="732"/>
          <ac:picMkLst>
            <pc:docMk/>
            <pc:sldMk cId="4160116842" sldId="282"/>
            <ac:picMk id="6" creationId="{0872B61E-500F-4694-AB9E-B9B5D8AD0B13}"/>
          </ac:picMkLst>
        </pc:picChg>
      </pc:sldChg>
      <pc:sldChg chg="addSp delSp modSp">
        <pc:chgData name="J We" userId="518e19de838fc018" providerId="LiveId" clId="{865899FE-681A-4114-9461-762ED1D67F5C}" dt="2021-11-27T06:46:27.931" v="113" actId="478"/>
        <pc:sldMkLst>
          <pc:docMk/>
          <pc:sldMk cId="528444229" sldId="286"/>
        </pc:sldMkLst>
        <pc:spChg chg="mod">
          <ac:chgData name="J We" userId="518e19de838fc018" providerId="LiveId" clId="{865899FE-681A-4114-9461-762ED1D67F5C}" dt="2021-11-26T11:33:58.698" v="101" actId="1076"/>
          <ac:spMkLst>
            <pc:docMk/>
            <pc:sldMk cId="528444229" sldId="286"/>
            <ac:spMk id="2" creationId="{8F41D74B-5DC8-4741-9930-2B07BB0AF916}"/>
          </ac:spMkLst>
        </pc:spChg>
        <pc:spChg chg="del">
          <ac:chgData name="J We" userId="518e19de838fc018" providerId="LiveId" clId="{865899FE-681A-4114-9461-762ED1D67F5C}" dt="2021-11-26T11:29:34.435" v="81" actId="478"/>
          <ac:spMkLst>
            <pc:docMk/>
            <pc:sldMk cId="528444229" sldId="286"/>
            <ac:spMk id="3" creationId="{6490B269-0A75-4843-9719-B1D245CB2A6E}"/>
          </ac:spMkLst>
        </pc:spChg>
        <pc:spChg chg="add mod">
          <ac:chgData name="J We" userId="518e19de838fc018" providerId="LiveId" clId="{865899FE-681A-4114-9461-762ED1D67F5C}" dt="2021-11-26T11:34:53.500" v="109" actId="14100"/>
          <ac:spMkLst>
            <pc:docMk/>
            <pc:sldMk cId="528444229" sldId="286"/>
            <ac:spMk id="11" creationId="{FC14E3E7-DF96-4E2A-BE19-212AB24BFAFF}"/>
          </ac:spMkLst>
        </pc:spChg>
        <pc:spChg chg="add del">
          <ac:chgData name="J We" userId="518e19de838fc018" providerId="LiveId" clId="{865899FE-681A-4114-9461-762ED1D67F5C}" dt="2021-11-27T06:46:27.931" v="113" actId="478"/>
          <ac:spMkLst>
            <pc:docMk/>
            <pc:sldMk cId="528444229" sldId="286"/>
            <ac:spMk id="57" creationId="{A4F9BCCD-1DB8-494A-8B35-618CFA13836C}"/>
          </ac:spMkLst>
        </pc:spChg>
        <pc:grpChg chg="mod">
          <ac:chgData name="J We" userId="518e19de838fc018" providerId="LiveId" clId="{865899FE-681A-4114-9461-762ED1D67F5C}" dt="2021-11-26T11:36:02.760" v="110" actId="14100"/>
          <ac:grpSpMkLst>
            <pc:docMk/>
            <pc:sldMk cId="528444229" sldId="286"/>
            <ac:grpSpMk id="5" creationId="{D29BB941-91C2-41A2-A521-30D7578D4685}"/>
          </ac:grpSpMkLst>
        </pc:grpChg>
        <pc:picChg chg="mod">
          <ac:chgData name="J We" userId="518e19de838fc018" providerId="LiveId" clId="{865899FE-681A-4114-9461-762ED1D67F5C}" dt="2021-11-26T11:34:07.612" v="103" actId="14100"/>
          <ac:picMkLst>
            <pc:docMk/>
            <pc:sldMk cId="528444229" sldId="286"/>
            <ac:picMk id="6" creationId="{5DC3506D-A916-49F8-81E9-722478858A69}"/>
          </ac:picMkLst>
        </pc:picChg>
        <pc:picChg chg="add mod">
          <ac:chgData name="J We" userId="518e19de838fc018" providerId="LiveId" clId="{865899FE-681A-4114-9461-762ED1D67F5C}" dt="2021-11-26T11:34:47.332" v="107" actId="14100"/>
          <ac:picMkLst>
            <pc:docMk/>
            <pc:sldMk cId="528444229" sldId="286"/>
            <ac:picMk id="9" creationId="{0678EB0A-7674-4616-81AB-050857915758}"/>
          </ac:picMkLst>
        </pc:picChg>
        <pc:picChg chg="mod">
          <ac:chgData name="J We" userId="518e19de838fc018" providerId="LiveId" clId="{865899FE-681A-4114-9461-762ED1D67F5C}" dt="2021-11-26T11:09:03.379" v="61" actId="1076"/>
          <ac:picMkLst>
            <pc:docMk/>
            <pc:sldMk cId="528444229" sldId="286"/>
            <ac:picMk id="12" creationId="{412A5F1B-0F71-4B5B-8F25-AE244CA63CE4}"/>
          </ac:picMkLst>
        </pc:picChg>
        <pc:picChg chg="mod">
          <ac:chgData name="J We" userId="518e19de838fc018" providerId="LiveId" clId="{865899FE-681A-4114-9461-762ED1D67F5C}" dt="2021-11-26T11:34:16.459" v="105" actId="14100"/>
          <ac:picMkLst>
            <pc:docMk/>
            <pc:sldMk cId="528444229" sldId="286"/>
            <ac:picMk id="14" creationId="{A739C291-2800-4EF9-973B-7E467459074E}"/>
          </ac:picMkLst>
        </pc:picChg>
      </pc:sldChg>
      <pc:sldChg chg="addSp delSp modSp">
        <pc:chgData name="J We" userId="518e19de838fc018" providerId="LiveId" clId="{865899FE-681A-4114-9461-762ED1D67F5C}" dt="2021-11-26T11:36:31.393" v="112" actId="14100"/>
        <pc:sldMkLst>
          <pc:docMk/>
          <pc:sldMk cId="3008028802" sldId="287"/>
        </pc:sldMkLst>
        <pc:spChg chg="mod">
          <ac:chgData name="J We" userId="518e19de838fc018" providerId="LiveId" clId="{865899FE-681A-4114-9461-762ED1D67F5C}" dt="2021-11-26T11:36:20.240" v="111" actId="14100"/>
          <ac:spMkLst>
            <pc:docMk/>
            <pc:sldMk cId="3008028802" sldId="287"/>
            <ac:spMk id="2" creationId="{EE448727-BF36-4FEE-9283-9A8F44624E70}"/>
          </ac:spMkLst>
        </pc:spChg>
        <pc:spChg chg="mod">
          <ac:chgData name="J We" userId="518e19de838fc018" providerId="LiveId" clId="{865899FE-681A-4114-9461-762ED1D67F5C}" dt="2021-11-26T10:42:36.403" v="9" actId="14100"/>
          <ac:spMkLst>
            <pc:docMk/>
            <pc:sldMk cId="3008028802" sldId="287"/>
            <ac:spMk id="4" creationId="{70D11932-1EBC-4700-970D-53D471397347}"/>
          </ac:spMkLst>
        </pc:spChg>
        <pc:spChg chg="add del mod">
          <ac:chgData name="J We" userId="518e19de838fc018" providerId="LiveId" clId="{865899FE-681A-4114-9461-762ED1D67F5C}" dt="2021-11-26T10:52:58.589" v="23" actId="478"/>
          <ac:spMkLst>
            <pc:docMk/>
            <pc:sldMk cId="3008028802" sldId="287"/>
            <ac:spMk id="5" creationId="{DC85C93C-C340-4FF2-906D-70CCE7CCDE04}"/>
          </ac:spMkLst>
        </pc:spChg>
        <pc:spChg chg="add mod">
          <ac:chgData name="J We" userId="518e19de838fc018" providerId="LiveId" clId="{865899FE-681A-4114-9461-762ED1D67F5C}" dt="2021-11-26T10:53:31.887" v="26" actId="2085"/>
          <ac:spMkLst>
            <pc:docMk/>
            <pc:sldMk cId="3008028802" sldId="287"/>
            <ac:spMk id="6" creationId="{0259F89C-0C8C-4276-94B5-2A189AD7E0C9}"/>
          </ac:spMkLst>
        </pc:spChg>
        <pc:spChg chg="add del mod">
          <ac:chgData name="J We" userId="518e19de838fc018" providerId="LiveId" clId="{865899FE-681A-4114-9461-762ED1D67F5C}" dt="2021-11-26T11:25:25.316" v="75"/>
          <ac:spMkLst>
            <pc:docMk/>
            <pc:sldMk cId="3008028802" sldId="287"/>
            <ac:spMk id="7" creationId="{209CA725-D5BF-4BBE-8046-6D5C1C9EBD34}"/>
          </ac:spMkLst>
        </pc:spChg>
        <pc:spChg chg="mod">
          <ac:chgData name="J We" userId="518e19de838fc018" providerId="LiveId" clId="{865899FE-681A-4114-9461-762ED1D67F5C}" dt="2021-11-26T11:36:31.393" v="112" actId="14100"/>
          <ac:spMkLst>
            <pc:docMk/>
            <pc:sldMk cId="3008028802" sldId="287"/>
            <ac:spMk id="13" creationId="{E10AFF42-15E9-43B1-913B-8443265B13BB}"/>
          </ac:spMkLst>
        </pc:spChg>
        <pc:spChg chg="del">
          <ac:chgData name="J We" userId="518e19de838fc018" providerId="LiveId" clId="{865899FE-681A-4114-9461-762ED1D67F5C}" dt="2021-11-26T11:25:00.812" v="71"/>
          <ac:spMkLst>
            <pc:docMk/>
            <pc:sldMk cId="3008028802" sldId="287"/>
            <ac:spMk id="14" creationId="{79B74CD1-5D49-45FE-91D2-FFFD471B27BF}"/>
          </ac:spMkLst>
        </pc:spChg>
        <pc:picChg chg="mod modCrop">
          <ac:chgData name="J We" userId="518e19de838fc018" providerId="LiveId" clId="{865899FE-681A-4114-9461-762ED1D67F5C}" dt="2021-11-26T11:24:56.552" v="70" actId="14100"/>
          <ac:picMkLst>
            <pc:docMk/>
            <pc:sldMk cId="3008028802" sldId="287"/>
            <ac:picMk id="9" creationId="{3DE94898-2E8A-436E-AC63-5400EF4B6066}"/>
          </ac:picMkLst>
        </pc:picChg>
        <pc:picChg chg="mod">
          <ac:chgData name="J We" userId="518e19de838fc018" providerId="LiveId" clId="{865899FE-681A-4114-9461-762ED1D67F5C}" dt="2021-11-26T10:52:50.595" v="22" actId="1076"/>
          <ac:picMkLst>
            <pc:docMk/>
            <pc:sldMk cId="3008028802" sldId="287"/>
            <ac:picMk id="11" creationId="{6D321616-5BCE-4443-90AC-EA967FF9594D}"/>
          </ac:picMkLst>
        </pc:picChg>
      </pc:sldChg>
      <pc:sldChg chg="modSp">
        <pc:chgData name="J We" userId="518e19de838fc018" providerId="LiveId" clId="{865899FE-681A-4114-9461-762ED1D67F5C}" dt="2021-11-26T10:58:12.713" v="59"/>
        <pc:sldMkLst>
          <pc:docMk/>
          <pc:sldMk cId="3786779655" sldId="291"/>
        </pc:sldMkLst>
        <pc:spChg chg="mod">
          <ac:chgData name="J We" userId="518e19de838fc018" providerId="LiveId" clId="{865899FE-681A-4114-9461-762ED1D67F5C}" dt="2021-11-26T10:58:12.713" v="59"/>
          <ac:spMkLst>
            <pc:docMk/>
            <pc:sldMk cId="3786779655" sldId="291"/>
            <ac:spMk id="8" creationId="{DE63ECE4-D155-4BEA-8DCE-86001C2477DA}"/>
          </ac:spMkLst>
        </pc:spChg>
      </pc:sldChg>
    </pc:docChg>
  </pc:docChgLst>
  <pc:docChgLst>
    <pc:chgData name="We J" userId="518e19de838fc018" providerId="LiveId" clId="{6492CF70-9DF5-45AF-AD04-EF9FD4DBECC5}"/>
    <pc:docChg chg="undo custSel addSld delSld modSld sldOrd">
      <pc:chgData name="We J" userId="518e19de838fc018" providerId="LiveId" clId="{6492CF70-9DF5-45AF-AD04-EF9FD4DBECC5}" dt="2023-04-19T08:21:37.840" v="1601"/>
      <pc:docMkLst>
        <pc:docMk/>
      </pc:docMkLst>
      <pc:sldChg chg="modSp mod">
        <pc:chgData name="We J" userId="518e19de838fc018" providerId="LiveId" clId="{6492CF70-9DF5-45AF-AD04-EF9FD4DBECC5}" dt="2023-04-19T02:04:24.561" v="230" actId="1076"/>
        <pc:sldMkLst>
          <pc:docMk/>
          <pc:sldMk cId="3312810205" sldId="290"/>
        </pc:sldMkLst>
        <pc:spChg chg="mod">
          <ac:chgData name="We J" userId="518e19de838fc018" providerId="LiveId" clId="{6492CF70-9DF5-45AF-AD04-EF9FD4DBECC5}" dt="2023-04-19T02:04:17.375" v="229"/>
          <ac:spMkLst>
            <pc:docMk/>
            <pc:sldMk cId="3312810205" sldId="290"/>
            <ac:spMk id="2" creationId="{8A5BF93F-4AF6-4F48-B55F-66A0E12457B9}"/>
          </ac:spMkLst>
        </pc:spChg>
        <pc:spChg chg="mod">
          <ac:chgData name="We J" userId="518e19de838fc018" providerId="LiveId" clId="{6492CF70-9DF5-45AF-AD04-EF9FD4DBECC5}" dt="2023-04-19T02:04:06.443" v="227"/>
          <ac:spMkLst>
            <pc:docMk/>
            <pc:sldMk cId="3312810205" sldId="290"/>
            <ac:spMk id="45" creationId="{3AED1BE8-4B39-45B0-8EE2-D3F66B35FE9C}"/>
          </ac:spMkLst>
        </pc:spChg>
        <pc:spChg chg="mod">
          <ac:chgData name="We J" userId="518e19de838fc018" providerId="LiveId" clId="{6492CF70-9DF5-45AF-AD04-EF9FD4DBECC5}" dt="2023-04-19T02:04:24.561" v="230" actId="1076"/>
          <ac:spMkLst>
            <pc:docMk/>
            <pc:sldMk cId="3312810205" sldId="290"/>
            <ac:spMk id="47" creationId="{F9AB1F69-3A1B-4446-A733-D3EE634DFF13}"/>
          </ac:spMkLst>
        </pc:spChg>
        <pc:spChg chg="mod">
          <ac:chgData name="We J" userId="518e19de838fc018" providerId="LiveId" clId="{6492CF70-9DF5-45AF-AD04-EF9FD4DBECC5}" dt="2023-04-19T02:03:49.951" v="224" actId="1076"/>
          <ac:spMkLst>
            <pc:docMk/>
            <pc:sldMk cId="3312810205" sldId="290"/>
            <ac:spMk id="49" creationId="{34CB428E-D1CB-4B40-812B-FD5298F9D63B}"/>
          </ac:spMkLst>
        </pc:spChg>
      </pc:sldChg>
      <pc:sldChg chg="delSp mod ord">
        <pc:chgData name="We J" userId="518e19de838fc018" providerId="LiveId" clId="{6492CF70-9DF5-45AF-AD04-EF9FD4DBECC5}" dt="2023-04-19T08:11:24.782" v="1592"/>
        <pc:sldMkLst>
          <pc:docMk/>
          <pc:sldMk cId="3609628229" sldId="436"/>
        </pc:sldMkLst>
        <pc:spChg chg="del">
          <ac:chgData name="We J" userId="518e19de838fc018" providerId="LiveId" clId="{6492CF70-9DF5-45AF-AD04-EF9FD4DBECC5}" dt="2023-04-19T07:47:47.836" v="1104" actId="478"/>
          <ac:spMkLst>
            <pc:docMk/>
            <pc:sldMk cId="3609628229" sldId="436"/>
            <ac:spMk id="56" creationId="{58EF4EF3-8D2D-4F78-B2C2-9427CDAD4439}"/>
          </ac:spMkLst>
        </pc:spChg>
        <pc:spChg chg="del">
          <ac:chgData name="We J" userId="518e19de838fc018" providerId="LiveId" clId="{6492CF70-9DF5-45AF-AD04-EF9FD4DBECC5}" dt="2023-04-19T07:47:45.461" v="1103" actId="478"/>
          <ac:spMkLst>
            <pc:docMk/>
            <pc:sldMk cId="3609628229" sldId="436"/>
            <ac:spMk id="57" creationId="{2A4A5C7B-0728-4588-94E2-19E582A5F022}"/>
          </ac:spMkLst>
        </pc:spChg>
        <pc:spChg chg="del">
          <ac:chgData name="We J" userId="518e19de838fc018" providerId="LiveId" clId="{6492CF70-9DF5-45AF-AD04-EF9FD4DBECC5}" dt="2023-04-19T07:47:44.239" v="1102" actId="478"/>
          <ac:spMkLst>
            <pc:docMk/>
            <pc:sldMk cId="3609628229" sldId="436"/>
            <ac:spMk id="58" creationId="{BC45E606-5D38-45DD-BC2C-BB531F8478DF}"/>
          </ac:spMkLst>
        </pc:spChg>
        <pc:spChg chg="del">
          <ac:chgData name="We J" userId="518e19de838fc018" providerId="LiveId" clId="{6492CF70-9DF5-45AF-AD04-EF9FD4DBECC5}" dt="2023-04-19T07:47:42.779" v="1101" actId="478"/>
          <ac:spMkLst>
            <pc:docMk/>
            <pc:sldMk cId="3609628229" sldId="436"/>
            <ac:spMk id="59" creationId="{D8D58F63-3CFE-4A27-9EDC-67A08CD6CDC4}"/>
          </ac:spMkLst>
        </pc:spChg>
        <pc:picChg chg="del">
          <ac:chgData name="We J" userId="518e19de838fc018" providerId="LiveId" clId="{6492CF70-9DF5-45AF-AD04-EF9FD4DBECC5}" dt="2023-04-19T07:47:41.222" v="1100" actId="478"/>
          <ac:picMkLst>
            <pc:docMk/>
            <pc:sldMk cId="3609628229" sldId="436"/>
            <ac:picMk id="3" creationId="{E881F3F4-A86B-47BE-B131-FFDF72B47535}"/>
          </ac:picMkLst>
        </pc:picChg>
      </pc:sldChg>
      <pc:sldChg chg="del">
        <pc:chgData name="We J" userId="518e19de838fc018" providerId="LiveId" clId="{6492CF70-9DF5-45AF-AD04-EF9FD4DBECC5}" dt="2023-04-19T07:48:06.513" v="1105" actId="47"/>
        <pc:sldMkLst>
          <pc:docMk/>
          <pc:sldMk cId="622390646" sldId="437"/>
        </pc:sldMkLst>
      </pc:sldChg>
      <pc:sldChg chg="addSp delSp modSp mod ord">
        <pc:chgData name="We J" userId="518e19de838fc018" providerId="LiveId" clId="{6492CF70-9DF5-45AF-AD04-EF9FD4DBECC5}" dt="2023-04-19T02:54:44.512" v="536" actId="1076"/>
        <pc:sldMkLst>
          <pc:docMk/>
          <pc:sldMk cId="1547403060" sldId="438"/>
        </pc:sldMkLst>
        <pc:spChg chg="del">
          <ac:chgData name="We J" userId="518e19de838fc018" providerId="LiveId" clId="{6492CF70-9DF5-45AF-AD04-EF9FD4DBECC5}" dt="2023-04-18T00:57:34.616" v="11" actId="478"/>
          <ac:spMkLst>
            <pc:docMk/>
            <pc:sldMk cId="1547403060" sldId="438"/>
            <ac:spMk id="42" creationId="{B64F18DE-97EE-4F42-98B0-7027F7C08D0F}"/>
          </ac:spMkLst>
        </pc:spChg>
        <pc:spChg chg="add mod">
          <ac:chgData name="We J" userId="518e19de838fc018" providerId="LiveId" clId="{6492CF70-9DF5-45AF-AD04-EF9FD4DBECC5}" dt="2023-04-18T01:02:51.434" v="41" actId="20577"/>
          <ac:spMkLst>
            <pc:docMk/>
            <pc:sldMk cId="1547403060" sldId="438"/>
            <ac:spMk id="60" creationId="{280EB77A-6B5A-48A3-873A-DE17E5485891}"/>
          </ac:spMkLst>
        </pc:spChg>
        <pc:spChg chg="add mod">
          <ac:chgData name="We J" userId="518e19de838fc018" providerId="LiveId" clId="{6492CF70-9DF5-45AF-AD04-EF9FD4DBECC5}" dt="2023-04-19T02:49:46.053" v="293" actId="14100"/>
          <ac:spMkLst>
            <pc:docMk/>
            <pc:sldMk cId="1547403060" sldId="438"/>
            <ac:spMk id="61" creationId="{FDD0BB69-20DD-43CC-B357-E65FDB0A58F2}"/>
          </ac:spMkLst>
        </pc:spChg>
        <pc:spChg chg="add mod">
          <ac:chgData name="We J" userId="518e19de838fc018" providerId="LiveId" clId="{6492CF70-9DF5-45AF-AD04-EF9FD4DBECC5}" dt="2023-04-19T02:50:07.097" v="307" actId="1076"/>
          <ac:spMkLst>
            <pc:docMk/>
            <pc:sldMk cId="1547403060" sldId="438"/>
            <ac:spMk id="62" creationId="{8D4F282D-A48A-4376-9077-67DB680B7677}"/>
          </ac:spMkLst>
        </pc:spChg>
        <pc:spChg chg="add mod">
          <ac:chgData name="We J" userId="518e19de838fc018" providerId="LiveId" clId="{6492CF70-9DF5-45AF-AD04-EF9FD4DBECC5}" dt="2023-04-19T02:51:08.016" v="358" actId="1076"/>
          <ac:spMkLst>
            <pc:docMk/>
            <pc:sldMk cId="1547403060" sldId="438"/>
            <ac:spMk id="63" creationId="{A4063EFA-75C8-4274-BE08-A52A09BE0DB6}"/>
          </ac:spMkLst>
        </pc:spChg>
        <pc:spChg chg="add mod">
          <ac:chgData name="We J" userId="518e19de838fc018" providerId="LiveId" clId="{6492CF70-9DF5-45AF-AD04-EF9FD4DBECC5}" dt="2023-04-19T02:51:52.223" v="425" actId="1076"/>
          <ac:spMkLst>
            <pc:docMk/>
            <pc:sldMk cId="1547403060" sldId="438"/>
            <ac:spMk id="64" creationId="{4FE15863-307E-42D5-85B0-A75664F6F3CF}"/>
          </ac:spMkLst>
        </pc:spChg>
        <pc:spChg chg="add mod">
          <ac:chgData name="We J" userId="518e19de838fc018" providerId="LiveId" clId="{6492CF70-9DF5-45AF-AD04-EF9FD4DBECC5}" dt="2023-04-19T02:54:44.512" v="536" actId="1076"/>
          <ac:spMkLst>
            <pc:docMk/>
            <pc:sldMk cId="1547403060" sldId="438"/>
            <ac:spMk id="65" creationId="{BB5B1C37-9A2C-401A-A558-1E484339C2E2}"/>
          </ac:spMkLst>
        </pc:spChg>
        <pc:picChg chg="del">
          <ac:chgData name="We J" userId="518e19de838fc018" providerId="LiveId" clId="{6492CF70-9DF5-45AF-AD04-EF9FD4DBECC5}" dt="2023-04-18T00:57:31.216" v="9" actId="478"/>
          <ac:picMkLst>
            <pc:docMk/>
            <pc:sldMk cId="1547403060" sldId="438"/>
            <ac:picMk id="2" creationId="{39CC8978-E67B-4008-A914-EC14BE4926E6}"/>
          </ac:picMkLst>
        </pc:picChg>
        <pc:picChg chg="del">
          <ac:chgData name="We J" userId="518e19de838fc018" providerId="LiveId" clId="{6492CF70-9DF5-45AF-AD04-EF9FD4DBECC5}" dt="2023-04-18T00:57:31.906" v="10" actId="478"/>
          <ac:picMkLst>
            <pc:docMk/>
            <pc:sldMk cId="1547403060" sldId="438"/>
            <ac:picMk id="4" creationId="{49FB69C9-26B6-46FD-AB26-94812FAF29C8}"/>
          </ac:picMkLst>
        </pc:picChg>
        <pc:picChg chg="add mod">
          <ac:chgData name="We J" userId="518e19de838fc018" providerId="LiveId" clId="{6492CF70-9DF5-45AF-AD04-EF9FD4DBECC5}" dt="2023-04-18T00:58:13.144" v="22" actId="1076"/>
          <ac:picMkLst>
            <pc:docMk/>
            <pc:sldMk cId="1547403060" sldId="438"/>
            <ac:picMk id="5" creationId="{22CFB41F-CD89-4CE4-865E-A7D1C4EDB9A3}"/>
          </ac:picMkLst>
        </pc:picChg>
        <pc:picChg chg="add mod">
          <ac:chgData name="We J" userId="518e19de838fc018" providerId="LiveId" clId="{6492CF70-9DF5-45AF-AD04-EF9FD4DBECC5}" dt="2023-04-19T02:01:38.139" v="78" actId="1076"/>
          <ac:picMkLst>
            <pc:docMk/>
            <pc:sldMk cId="1547403060" sldId="438"/>
            <ac:picMk id="7" creationId="{DF15155E-A6B6-4C61-8624-5566A337207C}"/>
          </ac:picMkLst>
        </pc:picChg>
        <pc:picChg chg="add mod">
          <ac:chgData name="We J" userId="518e19de838fc018" providerId="LiveId" clId="{6492CF70-9DF5-45AF-AD04-EF9FD4DBECC5}" dt="2023-04-19T02:01:38.139" v="78" actId="1076"/>
          <ac:picMkLst>
            <pc:docMk/>
            <pc:sldMk cId="1547403060" sldId="438"/>
            <ac:picMk id="9" creationId="{F1F12137-866E-47A6-878B-F293738F67F1}"/>
          </ac:picMkLst>
        </pc:picChg>
        <pc:picChg chg="add mod">
          <ac:chgData name="We J" userId="518e19de838fc018" providerId="LiveId" clId="{6492CF70-9DF5-45AF-AD04-EF9FD4DBECC5}" dt="2023-04-19T02:01:38.139" v="78" actId="1076"/>
          <ac:picMkLst>
            <pc:docMk/>
            <pc:sldMk cId="1547403060" sldId="438"/>
            <ac:picMk id="11" creationId="{8D70B106-6034-46D5-9551-C6CC3F6AC264}"/>
          </ac:picMkLst>
        </pc:picChg>
        <pc:picChg chg="add del mod">
          <ac:chgData name="We J" userId="518e19de838fc018" providerId="LiveId" clId="{6492CF70-9DF5-45AF-AD04-EF9FD4DBECC5}" dt="2023-04-19T02:01:41.174" v="79" actId="21"/>
          <ac:picMkLst>
            <pc:docMk/>
            <pc:sldMk cId="1547403060" sldId="438"/>
            <ac:picMk id="13" creationId="{55326D67-60E6-49EA-AA0B-AD830FD6E771}"/>
          </ac:picMkLst>
        </pc:picChg>
        <pc:picChg chg="add mod">
          <ac:chgData name="We J" userId="518e19de838fc018" providerId="LiveId" clId="{6492CF70-9DF5-45AF-AD04-EF9FD4DBECC5}" dt="2023-04-19T02:01:38.139" v="78" actId="1076"/>
          <ac:picMkLst>
            <pc:docMk/>
            <pc:sldMk cId="1547403060" sldId="438"/>
            <ac:picMk id="15" creationId="{CDA515AE-F896-4D27-8A8D-8F1969BED29F}"/>
          </ac:picMkLst>
        </pc:picChg>
        <pc:picChg chg="add mod">
          <ac:chgData name="We J" userId="518e19de838fc018" providerId="LiveId" clId="{6492CF70-9DF5-45AF-AD04-EF9FD4DBECC5}" dt="2023-04-19T02:01:38.139" v="78" actId="1076"/>
          <ac:picMkLst>
            <pc:docMk/>
            <pc:sldMk cId="1547403060" sldId="438"/>
            <ac:picMk id="17" creationId="{6780C080-08A3-4C4B-B3AB-04CE1371CD6D}"/>
          </ac:picMkLst>
        </pc:picChg>
        <pc:picChg chg="add mod">
          <ac:chgData name="We J" userId="518e19de838fc018" providerId="LiveId" clId="{6492CF70-9DF5-45AF-AD04-EF9FD4DBECC5}" dt="2023-04-19T02:01:38.139" v="78" actId="1076"/>
          <ac:picMkLst>
            <pc:docMk/>
            <pc:sldMk cId="1547403060" sldId="438"/>
            <ac:picMk id="19" creationId="{667EE0C3-1EF7-4CF5-9429-40EA91B8E55F}"/>
          </ac:picMkLst>
        </pc:picChg>
      </pc:sldChg>
      <pc:sldChg chg="del">
        <pc:chgData name="We J" userId="518e19de838fc018" providerId="LiveId" clId="{6492CF70-9DF5-45AF-AD04-EF9FD4DBECC5}" dt="2023-04-19T07:47:32.679" v="1097" actId="47"/>
        <pc:sldMkLst>
          <pc:docMk/>
          <pc:sldMk cId="168183787" sldId="448"/>
        </pc:sldMkLst>
      </pc:sldChg>
      <pc:sldChg chg="del ord">
        <pc:chgData name="We J" userId="518e19de838fc018" providerId="LiveId" clId="{6492CF70-9DF5-45AF-AD04-EF9FD4DBECC5}" dt="2023-04-19T07:47:38.153" v="1099" actId="47"/>
        <pc:sldMkLst>
          <pc:docMk/>
          <pc:sldMk cId="2696225950" sldId="451"/>
        </pc:sldMkLst>
      </pc:sldChg>
      <pc:sldChg chg="del">
        <pc:chgData name="We J" userId="518e19de838fc018" providerId="LiveId" clId="{6492CF70-9DF5-45AF-AD04-EF9FD4DBECC5}" dt="2023-04-19T07:47:37.209" v="1098" actId="47"/>
        <pc:sldMkLst>
          <pc:docMk/>
          <pc:sldMk cId="3957186880" sldId="452"/>
        </pc:sldMkLst>
      </pc:sldChg>
      <pc:sldChg chg="addSp modSp add mod ord">
        <pc:chgData name="We J" userId="518e19de838fc018" providerId="LiveId" clId="{6492CF70-9DF5-45AF-AD04-EF9FD4DBECC5}" dt="2023-04-19T07:49:34.937" v="1116" actId="14100"/>
        <pc:sldMkLst>
          <pc:docMk/>
          <pc:sldMk cId="2658075039" sldId="453"/>
        </pc:sldMkLst>
        <pc:spChg chg="add mod">
          <ac:chgData name="We J" userId="518e19de838fc018" providerId="LiveId" clId="{6492CF70-9DF5-45AF-AD04-EF9FD4DBECC5}" dt="2023-04-19T07:49:34.937" v="1116" actId="14100"/>
          <ac:spMkLst>
            <pc:docMk/>
            <pc:sldMk cId="2658075039" sldId="453"/>
            <ac:spMk id="41" creationId="{9E9DFBB4-AABF-4104-AC65-482553FBD0E3}"/>
          </ac:spMkLst>
        </pc:spChg>
        <pc:spChg chg="add mod">
          <ac:chgData name="We J" userId="518e19de838fc018" providerId="LiveId" clId="{6492CF70-9DF5-45AF-AD04-EF9FD4DBECC5}" dt="2023-04-19T07:37:25.523" v="947" actId="1076"/>
          <ac:spMkLst>
            <pc:docMk/>
            <pc:sldMk cId="2658075039" sldId="453"/>
            <ac:spMk id="47" creationId="{F2A64C6E-124A-4C01-ABCD-BC894D799BA2}"/>
          </ac:spMkLst>
        </pc:spChg>
        <pc:spChg chg="add mod">
          <ac:chgData name="We J" userId="518e19de838fc018" providerId="LiveId" clId="{6492CF70-9DF5-45AF-AD04-EF9FD4DBECC5}" dt="2023-04-19T07:39:19.338" v="1007" actId="1076"/>
          <ac:spMkLst>
            <pc:docMk/>
            <pc:sldMk cId="2658075039" sldId="453"/>
            <ac:spMk id="52" creationId="{1F5D375A-81AC-46C2-A766-B67AA9C7BBA6}"/>
          </ac:spMkLst>
        </pc:spChg>
        <pc:spChg chg="add mod">
          <ac:chgData name="We J" userId="518e19de838fc018" providerId="LiveId" clId="{6492CF70-9DF5-45AF-AD04-EF9FD4DBECC5}" dt="2023-04-19T07:40:11.926" v="1015" actId="1076"/>
          <ac:spMkLst>
            <pc:docMk/>
            <pc:sldMk cId="2658075039" sldId="453"/>
            <ac:spMk id="57" creationId="{B0AA0717-35B3-4DB1-A100-3EB6D9C03051}"/>
          </ac:spMkLst>
        </pc:spChg>
        <pc:picChg chg="add mod">
          <ac:chgData name="We J" userId="518e19de838fc018" providerId="LiveId" clId="{6492CF70-9DF5-45AF-AD04-EF9FD4DBECC5}" dt="2023-04-19T07:31:36.102" v="941" actId="1076"/>
          <ac:picMkLst>
            <pc:docMk/>
            <pc:sldMk cId="2658075039" sldId="453"/>
            <ac:picMk id="4" creationId="{90891D01-96C4-4221-B8C7-393C29745581}"/>
          </ac:picMkLst>
        </pc:picChg>
        <pc:picChg chg="add mod">
          <ac:chgData name="We J" userId="518e19de838fc018" providerId="LiveId" clId="{6492CF70-9DF5-45AF-AD04-EF9FD4DBECC5}" dt="2023-04-19T07:31:45.599" v="943" actId="1076"/>
          <ac:picMkLst>
            <pc:docMk/>
            <pc:sldMk cId="2658075039" sldId="453"/>
            <ac:picMk id="6" creationId="{BFEC9C55-8E77-4BB9-AC3C-4468894A33E2}"/>
          </ac:picMkLst>
        </pc:picChg>
        <pc:picChg chg="add mod">
          <ac:chgData name="We J" userId="518e19de838fc018" providerId="LiveId" clId="{6492CF70-9DF5-45AF-AD04-EF9FD4DBECC5}" dt="2023-04-19T07:37:49.837" v="951" actId="1076"/>
          <ac:picMkLst>
            <pc:docMk/>
            <pc:sldMk cId="2658075039" sldId="453"/>
            <ac:picMk id="9" creationId="{33CC5374-8F56-42EA-A118-17049C82E152}"/>
          </ac:picMkLst>
        </pc:picChg>
        <pc:picChg chg="add mod">
          <ac:chgData name="We J" userId="518e19de838fc018" providerId="LiveId" clId="{6492CF70-9DF5-45AF-AD04-EF9FD4DBECC5}" dt="2023-04-19T07:39:22.213" v="1008" actId="1076"/>
          <ac:picMkLst>
            <pc:docMk/>
            <pc:sldMk cId="2658075039" sldId="453"/>
            <ac:picMk id="11" creationId="{785E30E7-2A01-4513-BEA0-2243DBC8D427}"/>
          </ac:picMkLst>
        </pc:picChg>
        <pc:picChg chg="add mod">
          <ac:chgData name="We J" userId="518e19de838fc018" providerId="LiveId" clId="{6492CF70-9DF5-45AF-AD04-EF9FD4DBECC5}" dt="2023-04-19T07:39:31.942" v="1010" actId="1076"/>
          <ac:picMkLst>
            <pc:docMk/>
            <pc:sldMk cId="2658075039" sldId="453"/>
            <ac:picMk id="13" creationId="{621C3012-FD0F-4620-A860-AB7CF1CBA651}"/>
          </ac:picMkLst>
        </pc:picChg>
        <pc:picChg chg="add mod">
          <ac:chgData name="We J" userId="518e19de838fc018" providerId="LiveId" clId="{6492CF70-9DF5-45AF-AD04-EF9FD4DBECC5}" dt="2023-04-19T07:40:19.678" v="1016" actId="1076"/>
          <ac:picMkLst>
            <pc:docMk/>
            <pc:sldMk cId="2658075039" sldId="453"/>
            <ac:picMk id="15" creationId="{66063BFB-217C-45A2-B172-44E081C86D57}"/>
          </ac:picMkLst>
        </pc:picChg>
      </pc:sldChg>
      <pc:sldChg chg="addSp delSp modSp add mod ord">
        <pc:chgData name="We J" userId="518e19de838fc018" providerId="LiveId" clId="{6492CF70-9DF5-45AF-AD04-EF9FD4DBECC5}" dt="2023-04-19T08:19:10.204" v="1598" actId="1076"/>
        <pc:sldMkLst>
          <pc:docMk/>
          <pc:sldMk cId="2097329383" sldId="454"/>
        </pc:sldMkLst>
        <pc:spChg chg="del mod">
          <ac:chgData name="We J" userId="518e19de838fc018" providerId="LiveId" clId="{6492CF70-9DF5-45AF-AD04-EF9FD4DBECC5}" dt="2023-04-19T03:22:04.968" v="678" actId="21"/>
          <ac:spMkLst>
            <pc:docMk/>
            <pc:sldMk cId="2097329383" sldId="454"/>
            <ac:spMk id="14" creationId="{7D2D8C57-402E-45DD-A6E3-982C5D1B8D54}"/>
          </ac:spMkLst>
        </pc:spChg>
        <pc:spChg chg="del mod">
          <ac:chgData name="We J" userId="518e19de838fc018" providerId="LiveId" clId="{6492CF70-9DF5-45AF-AD04-EF9FD4DBECC5}" dt="2023-04-19T02:58:57.940" v="550"/>
          <ac:spMkLst>
            <pc:docMk/>
            <pc:sldMk cId="2097329383" sldId="454"/>
            <ac:spMk id="15" creationId="{77434A45-38FD-4DEC-85B0-99BAC12A6BC1}"/>
          </ac:spMkLst>
        </pc:spChg>
        <pc:spChg chg="del mod">
          <ac:chgData name="We J" userId="518e19de838fc018" providerId="LiveId" clId="{6492CF70-9DF5-45AF-AD04-EF9FD4DBECC5}" dt="2023-04-19T03:06:18.800" v="586"/>
          <ac:spMkLst>
            <pc:docMk/>
            <pc:sldMk cId="2097329383" sldId="454"/>
            <ac:spMk id="16" creationId="{18C9BB6A-BBFA-4AB6-890A-DB08C5775A0C}"/>
          </ac:spMkLst>
        </pc:spChg>
        <pc:spChg chg="del mod">
          <ac:chgData name="We J" userId="518e19de838fc018" providerId="LiveId" clId="{6492CF70-9DF5-45AF-AD04-EF9FD4DBECC5}" dt="2023-04-19T03:03:47.122" v="564" actId="478"/>
          <ac:spMkLst>
            <pc:docMk/>
            <pc:sldMk cId="2097329383" sldId="454"/>
            <ac:spMk id="17" creationId="{73E99F49-C0FE-40D8-9745-03B8BCAFF160}"/>
          </ac:spMkLst>
        </pc:spChg>
        <pc:spChg chg="add del mod">
          <ac:chgData name="We J" userId="518e19de838fc018" providerId="LiveId" clId="{6492CF70-9DF5-45AF-AD04-EF9FD4DBECC5}" dt="2023-04-19T03:22:04.968" v="678" actId="21"/>
          <ac:spMkLst>
            <pc:docMk/>
            <pc:sldMk cId="2097329383" sldId="454"/>
            <ac:spMk id="18" creationId="{407E57FD-F3ED-4CBA-9019-6E555B6AF6B4}"/>
          </ac:spMkLst>
        </pc:spChg>
        <pc:spChg chg="del mod">
          <ac:chgData name="We J" userId="518e19de838fc018" providerId="LiveId" clId="{6492CF70-9DF5-45AF-AD04-EF9FD4DBECC5}" dt="2023-04-19T07:23:21.720" v="734" actId="478"/>
          <ac:spMkLst>
            <pc:docMk/>
            <pc:sldMk cId="2097329383" sldId="454"/>
            <ac:spMk id="19" creationId="{5E83B35B-0D4A-4360-AB81-DDE28C1CCF1E}"/>
          </ac:spMkLst>
        </pc:spChg>
        <pc:spChg chg="add del mod">
          <ac:chgData name="We J" userId="518e19de838fc018" providerId="LiveId" clId="{6492CF70-9DF5-45AF-AD04-EF9FD4DBECC5}" dt="2023-04-19T03:21:17.925" v="672" actId="21"/>
          <ac:spMkLst>
            <pc:docMk/>
            <pc:sldMk cId="2097329383" sldId="454"/>
            <ac:spMk id="51" creationId="{A40A773F-6D15-4A89-B64F-FAC4FD92F9A6}"/>
          </ac:spMkLst>
        </pc:spChg>
        <pc:spChg chg="add mod">
          <ac:chgData name="We J" userId="518e19de838fc018" providerId="LiveId" clId="{6492CF70-9DF5-45AF-AD04-EF9FD4DBECC5}" dt="2023-04-19T08:06:36.654" v="1503" actId="403"/>
          <ac:spMkLst>
            <pc:docMk/>
            <pc:sldMk cId="2097329383" sldId="454"/>
            <ac:spMk id="52" creationId="{D0BC47DA-31EC-4B2E-98AE-CE75C378F4BD}"/>
          </ac:spMkLst>
        </pc:spChg>
        <pc:spChg chg="add mod">
          <ac:chgData name="We J" userId="518e19de838fc018" providerId="LiveId" clId="{6492CF70-9DF5-45AF-AD04-EF9FD4DBECC5}" dt="2023-04-19T07:23:57.972" v="735" actId="1076"/>
          <ac:spMkLst>
            <pc:docMk/>
            <pc:sldMk cId="2097329383" sldId="454"/>
            <ac:spMk id="55" creationId="{868D5C22-7F36-49B6-8599-3C68C4ED9B3E}"/>
          </ac:spMkLst>
        </pc:spChg>
        <pc:spChg chg="add mod">
          <ac:chgData name="We J" userId="518e19de838fc018" providerId="LiveId" clId="{6492CF70-9DF5-45AF-AD04-EF9FD4DBECC5}" dt="2023-04-19T08:19:10.204" v="1598" actId="1076"/>
          <ac:spMkLst>
            <pc:docMk/>
            <pc:sldMk cId="2097329383" sldId="454"/>
            <ac:spMk id="57" creationId="{75CD05D0-E3E9-42AF-BBC7-94C8BE606FDE}"/>
          </ac:spMkLst>
        </pc:spChg>
        <pc:spChg chg="add del mod">
          <ac:chgData name="We J" userId="518e19de838fc018" providerId="LiveId" clId="{6492CF70-9DF5-45AF-AD04-EF9FD4DBECC5}" dt="2023-04-19T03:22:04.968" v="678" actId="21"/>
          <ac:spMkLst>
            <pc:docMk/>
            <pc:sldMk cId="2097329383" sldId="454"/>
            <ac:spMk id="61" creationId="{DE3EA555-601E-45D4-93EF-509372EF6A8C}"/>
          </ac:spMkLst>
        </pc:spChg>
        <pc:spChg chg="add mod">
          <ac:chgData name="We J" userId="518e19de838fc018" providerId="LiveId" clId="{6492CF70-9DF5-45AF-AD04-EF9FD4DBECC5}" dt="2023-04-19T07:23:18.492" v="733" actId="207"/>
          <ac:spMkLst>
            <pc:docMk/>
            <pc:sldMk cId="2097329383" sldId="454"/>
            <ac:spMk id="62" creationId="{4920ACDF-773B-4748-A5FE-7512F10B09AB}"/>
          </ac:spMkLst>
        </pc:spChg>
        <pc:spChg chg="add mod">
          <ac:chgData name="We J" userId="518e19de838fc018" providerId="LiveId" clId="{6492CF70-9DF5-45AF-AD04-EF9FD4DBECC5}" dt="2023-04-19T03:25:45.217" v="683" actId="1076"/>
          <ac:spMkLst>
            <pc:docMk/>
            <pc:sldMk cId="2097329383" sldId="454"/>
            <ac:spMk id="63" creationId="{9AB23058-5569-48F9-BC4C-3632A3A0B9E3}"/>
          </ac:spMkLst>
        </pc:spChg>
        <pc:spChg chg="add mod">
          <ac:chgData name="We J" userId="518e19de838fc018" providerId="LiveId" clId="{6492CF70-9DF5-45AF-AD04-EF9FD4DBECC5}" dt="2023-04-19T07:22:40.244" v="730" actId="20577"/>
          <ac:spMkLst>
            <pc:docMk/>
            <pc:sldMk cId="2097329383" sldId="454"/>
            <ac:spMk id="64" creationId="{41D503BF-BD0A-4265-925A-A345AD504222}"/>
          </ac:spMkLst>
        </pc:spChg>
        <pc:spChg chg="add mod">
          <ac:chgData name="We J" userId="518e19de838fc018" providerId="LiveId" clId="{6492CF70-9DF5-45AF-AD04-EF9FD4DBECC5}" dt="2023-04-19T07:23:12.507" v="732" actId="207"/>
          <ac:spMkLst>
            <pc:docMk/>
            <pc:sldMk cId="2097329383" sldId="454"/>
            <ac:spMk id="65" creationId="{810E20DB-4196-4376-9301-403BBF3CF38A}"/>
          </ac:spMkLst>
        </pc:spChg>
        <pc:spChg chg="add mod">
          <ac:chgData name="We J" userId="518e19de838fc018" providerId="LiveId" clId="{6492CF70-9DF5-45AF-AD04-EF9FD4DBECC5}" dt="2023-04-19T03:25:41.542" v="682" actId="1076"/>
          <ac:spMkLst>
            <pc:docMk/>
            <pc:sldMk cId="2097329383" sldId="454"/>
            <ac:spMk id="66" creationId="{18104B50-69A0-4C53-81B8-B82FCEF3B872}"/>
          </ac:spMkLst>
        </pc:spChg>
        <pc:spChg chg="add mod">
          <ac:chgData name="We J" userId="518e19de838fc018" providerId="LiveId" clId="{6492CF70-9DF5-45AF-AD04-EF9FD4DBECC5}" dt="2023-04-19T03:25:41.542" v="682" actId="1076"/>
          <ac:spMkLst>
            <pc:docMk/>
            <pc:sldMk cId="2097329383" sldId="454"/>
            <ac:spMk id="67" creationId="{66EDE8BB-8637-406D-B3BA-515BF2EB7975}"/>
          </ac:spMkLst>
        </pc:spChg>
        <pc:spChg chg="add mod">
          <ac:chgData name="We J" userId="518e19de838fc018" providerId="LiveId" clId="{6492CF70-9DF5-45AF-AD04-EF9FD4DBECC5}" dt="2023-04-19T08:07:36.552" v="1589" actId="14100"/>
          <ac:spMkLst>
            <pc:docMk/>
            <pc:sldMk cId="2097329383" sldId="454"/>
            <ac:spMk id="72" creationId="{72756B6D-DB60-48A1-A4ED-1999274410F5}"/>
          </ac:spMkLst>
        </pc:spChg>
        <pc:picChg chg="add mod">
          <ac:chgData name="We J" userId="518e19de838fc018" providerId="LiveId" clId="{6492CF70-9DF5-45AF-AD04-EF9FD4DBECC5}" dt="2023-04-19T02:46:40.306" v="268" actId="1076"/>
          <ac:picMkLst>
            <pc:docMk/>
            <pc:sldMk cId="2097329383" sldId="454"/>
            <ac:picMk id="3" creationId="{4BD33C71-85CA-426B-BACB-64D51E3267DA}"/>
          </ac:picMkLst>
        </pc:picChg>
        <pc:picChg chg="add mod">
          <ac:chgData name="We J" userId="518e19de838fc018" providerId="LiveId" clId="{6492CF70-9DF5-45AF-AD04-EF9FD4DBECC5}" dt="2023-04-19T02:41:18.787" v="241" actId="1076"/>
          <ac:picMkLst>
            <pc:docMk/>
            <pc:sldMk cId="2097329383" sldId="454"/>
            <ac:picMk id="5" creationId="{2D1B5B18-07E6-41E3-8E91-8C7A76B6B518}"/>
          </ac:picMkLst>
        </pc:picChg>
        <pc:picChg chg="add del mod">
          <ac:chgData name="We J" userId="518e19de838fc018" providerId="LiveId" clId="{6492CF70-9DF5-45AF-AD04-EF9FD4DBECC5}" dt="2023-04-19T03:21:17.925" v="672" actId="21"/>
          <ac:picMkLst>
            <pc:docMk/>
            <pc:sldMk cId="2097329383" sldId="454"/>
            <ac:picMk id="7" creationId="{56EAB910-739C-456B-BEA5-9F85FF2E05C5}"/>
          </ac:picMkLst>
        </pc:picChg>
        <pc:picChg chg="add del mod ord">
          <ac:chgData name="We J" userId="518e19de838fc018" providerId="LiveId" clId="{6492CF70-9DF5-45AF-AD04-EF9FD4DBECC5}" dt="2023-04-19T03:21:17.925" v="672" actId="21"/>
          <ac:picMkLst>
            <pc:docMk/>
            <pc:sldMk cId="2097329383" sldId="454"/>
            <ac:picMk id="9" creationId="{0665CF0A-40F9-42FC-9413-C0B32418F6CA}"/>
          </ac:picMkLst>
        </pc:picChg>
        <pc:picChg chg="add del mod">
          <ac:chgData name="We J" userId="518e19de838fc018" providerId="LiveId" clId="{6492CF70-9DF5-45AF-AD04-EF9FD4DBECC5}" dt="2023-04-19T03:21:17.925" v="672" actId="21"/>
          <ac:picMkLst>
            <pc:docMk/>
            <pc:sldMk cId="2097329383" sldId="454"/>
            <ac:picMk id="11" creationId="{5B85FFC3-691C-44C4-8A13-D0B9CC61AE8E}"/>
          </ac:picMkLst>
        </pc:picChg>
        <pc:picChg chg="add mod">
          <ac:chgData name="We J" userId="518e19de838fc018" providerId="LiveId" clId="{6492CF70-9DF5-45AF-AD04-EF9FD4DBECC5}" dt="2023-04-19T07:23:57.972" v="735" actId="1076"/>
          <ac:picMkLst>
            <pc:docMk/>
            <pc:sldMk cId="2097329383" sldId="454"/>
            <ac:picMk id="13" creationId="{42A1FB76-2B93-4A64-A808-6285973E0970}"/>
          </ac:picMkLst>
        </pc:picChg>
        <pc:picChg chg="add mod">
          <ac:chgData name="We J" userId="518e19de838fc018" providerId="LiveId" clId="{6492CF70-9DF5-45AF-AD04-EF9FD4DBECC5}" dt="2023-04-19T02:41:18.787" v="241" actId="1076"/>
          <ac:picMkLst>
            <pc:docMk/>
            <pc:sldMk cId="2097329383" sldId="454"/>
            <ac:picMk id="40" creationId="{A80435C1-BF5A-45A4-ACD8-7F2C666E5510}"/>
          </ac:picMkLst>
        </pc:picChg>
        <pc:picChg chg="add mod">
          <ac:chgData name="We J" userId="518e19de838fc018" providerId="LiveId" clId="{6492CF70-9DF5-45AF-AD04-EF9FD4DBECC5}" dt="2023-04-19T07:11:34.094" v="705" actId="1076"/>
          <ac:picMkLst>
            <pc:docMk/>
            <pc:sldMk cId="2097329383" sldId="454"/>
            <ac:picMk id="69" creationId="{21FE5196-EB68-4F50-8084-E0C3B2EDB316}"/>
          </ac:picMkLst>
        </pc:picChg>
        <pc:picChg chg="add mod">
          <ac:chgData name="We J" userId="518e19de838fc018" providerId="LiveId" clId="{6492CF70-9DF5-45AF-AD04-EF9FD4DBECC5}" dt="2023-04-19T07:11:38.533" v="706" actId="1076"/>
          <ac:picMkLst>
            <pc:docMk/>
            <pc:sldMk cId="2097329383" sldId="454"/>
            <ac:picMk id="70" creationId="{634C3E03-CDF2-4CE4-A19E-DEA5DEBC6A41}"/>
          </ac:picMkLst>
        </pc:picChg>
        <pc:picChg chg="add mod">
          <ac:chgData name="We J" userId="518e19de838fc018" providerId="LiveId" clId="{6492CF70-9DF5-45AF-AD04-EF9FD4DBECC5}" dt="2023-04-19T08:10:55.988" v="1590" actId="1076"/>
          <ac:picMkLst>
            <pc:docMk/>
            <pc:sldMk cId="2097329383" sldId="454"/>
            <ac:picMk id="71" creationId="{64F8B20F-22F3-4D0D-B506-1170C43F70C0}"/>
          </ac:picMkLst>
        </pc:picChg>
      </pc:sldChg>
      <pc:sldChg chg="addSp modSp add mod ord">
        <pc:chgData name="We J" userId="518e19de838fc018" providerId="LiveId" clId="{6492CF70-9DF5-45AF-AD04-EF9FD4DBECC5}" dt="2023-04-19T07:31:00.756" v="939" actId="1076"/>
        <pc:sldMkLst>
          <pc:docMk/>
          <pc:sldMk cId="276127724" sldId="455"/>
        </pc:sldMkLst>
        <pc:spChg chg="add mod">
          <ac:chgData name="We J" userId="518e19de838fc018" providerId="LiveId" clId="{6492CF70-9DF5-45AF-AD04-EF9FD4DBECC5}" dt="2023-04-19T03:21:23.200" v="675"/>
          <ac:spMkLst>
            <pc:docMk/>
            <pc:sldMk cId="276127724" sldId="455"/>
            <ac:spMk id="42" creationId="{2AD6B771-E37D-4488-836E-B1CC6256FB59}"/>
          </ac:spMkLst>
        </pc:spChg>
        <pc:spChg chg="add mod">
          <ac:chgData name="We J" userId="518e19de838fc018" providerId="LiveId" clId="{6492CF70-9DF5-45AF-AD04-EF9FD4DBECC5}" dt="2023-04-19T07:29:31.205" v="929" actId="14100"/>
          <ac:spMkLst>
            <pc:docMk/>
            <pc:sldMk cId="276127724" sldId="455"/>
            <ac:spMk id="48" creationId="{92BD4D04-1A40-42F5-82DD-941B451F8313}"/>
          </ac:spMkLst>
        </pc:spChg>
        <pc:spChg chg="add mod">
          <ac:chgData name="We J" userId="518e19de838fc018" providerId="LiveId" clId="{6492CF70-9DF5-45AF-AD04-EF9FD4DBECC5}" dt="2023-04-19T07:31:00.756" v="939" actId="1076"/>
          <ac:spMkLst>
            <pc:docMk/>
            <pc:sldMk cId="276127724" sldId="455"/>
            <ac:spMk id="51" creationId="{DC4B5B85-450A-4F9B-977C-34BE66F68FEB}"/>
          </ac:spMkLst>
        </pc:spChg>
        <pc:picChg chg="add mod">
          <ac:chgData name="We J" userId="518e19de838fc018" providerId="LiveId" clId="{6492CF70-9DF5-45AF-AD04-EF9FD4DBECC5}" dt="2023-04-19T07:26:33.735" v="741" actId="1076"/>
          <ac:picMkLst>
            <pc:docMk/>
            <pc:sldMk cId="276127724" sldId="455"/>
            <ac:picMk id="3" creationId="{4AE54EB6-409B-4FCC-9ADC-60CD4AC74EB1}"/>
          </ac:picMkLst>
        </pc:picChg>
        <pc:picChg chg="add mod">
          <ac:chgData name="We J" userId="518e19de838fc018" providerId="LiveId" clId="{6492CF70-9DF5-45AF-AD04-EF9FD4DBECC5}" dt="2023-04-19T07:27:05.687" v="745" actId="14100"/>
          <ac:picMkLst>
            <pc:docMk/>
            <pc:sldMk cId="276127724" sldId="455"/>
            <ac:picMk id="5" creationId="{369E04E3-F73B-43E7-B061-E4FFCB009B0C}"/>
          </ac:picMkLst>
        </pc:picChg>
        <pc:picChg chg="add mod">
          <ac:chgData name="We J" userId="518e19de838fc018" providerId="LiveId" clId="{6492CF70-9DF5-45AF-AD04-EF9FD4DBECC5}" dt="2023-04-19T07:30:06.541" v="932" actId="14100"/>
          <ac:picMkLst>
            <pc:docMk/>
            <pc:sldMk cId="276127724" sldId="455"/>
            <ac:picMk id="7" creationId="{9CB80F15-8A30-4D21-A3DF-6CD7EC340634}"/>
          </ac:picMkLst>
        </pc:picChg>
        <pc:picChg chg="add mod">
          <ac:chgData name="We J" userId="518e19de838fc018" providerId="LiveId" clId="{6492CF70-9DF5-45AF-AD04-EF9FD4DBECC5}" dt="2023-04-19T03:21:23.200" v="675"/>
          <ac:picMkLst>
            <pc:docMk/>
            <pc:sldMk cId="276127724" sldId="455"/>
            <ac:picMk id="40" creationId="{27A5BC29-2338-49EC-9C62-D628CB0BC5BF}"/>
          </ac:picMkLst>
        </pc:picChg>
        <pc:picChg chg="add mod">
          <ac:chgData name="We J" userId="518e19de838fc018" providerId="LiveId" clId="{6492CF70-9DF5-45AF-AD04-EF9FD4DBECC5}" dt="2023-04-19T03:21:23.200" v="675"/>
          <ac:picMkLst>
            <pc:docMk/>
            <pc:sldMk cId="276127724" sldId="455"/>
            <ac:picMk id="41" creationId="{19EC4B5F-B2B4-4790-B3AE-EB2E4606C388}"/>
          </ac:picMkLst>
        </pc:picChg>
        <pc:picChg chg="add mod">
          <ac:chgData name="We J" userId="518e19de838fc018" providerId="LiveId" clId="{6492CF70-9DF5-45AF-AD04-EF9FD4DBECC5}" dt="2023-04-19T03:21:23.200" v="675"/>
          <ac:picMkLst>
            <pc:docMk/>
            <pc:sldMk cId="276127724" sldId="455"/>
            <ac:picMk id="43" creationId="{18F990AE-DEDD-412C-9221-58B254F6097C}"/>
          </ac:picMkLst>
        </pc:picChg>
      </pc:sldChg>
      <pc:sldChg chg="addSp delSp modSp add del mod ord">
        <pc:chgData name="We J" userId="518e19de838fc018" providerId="LiveId" clId="{6492CF70-9DF5-45AF-AD04-EF9FD4DBECC5}" dt="2023-04-19T08:18:46.581" v="1594" actId="47"/>
        <pc:sldMkLst>
          <pc:docMk/>
          <pc:sldMk cId="3801219425" sldId="456"/>
        </pc:sldMkLst>
        <pc:spChg chg="add del mod">
          <ac:chgData name="We J" userId="518e19de838fc018" providerId="LiveId" clId="{6492CF70-9DF5-45AF-AD04-EF9FD4DBECC5}" dt="2023-04-19T07:49:23.186" v="1112" actId="20577"/>
          <ac:spMkLst>
            <pc:docMk/>
            <pc:sldMk cId="3801219425" sldId="456"/>
            <ac:spMk id="40" creationId="{FB6108BC-5825-40CC-9794-C39D2C66ABDB}"/>
          </ac:spMkLst>
        </pc:spChg>
        <pc:spChg chg="add mod">
          <ac:chgData name="We J" userId="518e19de838fc018" providerId="LiveId" clId="{6492CF70-9DF5-45AF-AD04-EF9FD4DBECC5}" dt="2023-04-19T07:43:34.123" v="1067"/>
          <ac:spMkLst>
            <pc:docMk/>
            <pc:sldMk cId="3801219425" sldId="456"/>
            <ac:spMk id="50" creationId="{F446173B-F467-4DFD-B460-BBD25121C5F1}"/>
          </ac:spMkLst>
        </pc:spChg>
        <pc:spChg chg="add mod">
          <ac:chgData name="We J" userId="518e19de838fc018" providerId="LiveId" clId="{6492CF70-9DF5-45AF-AD04-EF9FD4DBECC5}" dt="2023-04-19T07:43:43.145" v="1071" actId="1076"/>
          <ac:spMkLst>
            <pc:docMk/>
            <pc:sldMk cId="3801219425" sldId="456"/>
            <ac:spMk id="52" creationId="{90B40F75-878F-4899-A5B0-C20C139B5AA1}"/>
          </ac:spMkLst>
        </pc:spChg>
        <pc:spChg chg="add mod">
          <ac:chgData name="We J" userId="518e19de838fc018" providerId="LiveId" clId="{6492CF70-9DF5-45AF-AD04-EF9FD4DBECC5}" dt="2023-04-19T07:45:01.037" v="1095"/>
          <ac:spMkLst>
            <pc:docMk/>
            <pc:sldMk cId="3801219425" sldId="456"/>
            <ac:spMk id="58" creationId="{D30C8327-317F-434D-A7AF-67559953A239}"/>
          </ac:spMkLst>
        </pc:spChg>
        <pc:picChg chg="add mod">
          <ac:chgData name="We J" userId="518e19de838fc018" providerId="LiveId" clId="{6492CF70-9DF5-45AF-AD04-EF9FD4DBECC5}" dt="2023-04-19T07:41:55.390" v="1053" actId="1076"/>
          <ac:picMkLst>
            <pc:docMk/>
            <pc:sldMk cId="3801219425" sldId="456"/>
            <ac:picMk id="3" creationId="{F7A0594C-57AA-4988-88CC-035A82BE204C}"/>
          </ac:picMkLst>
        </pc:picChg>
        <pc:picChg chg="add mod">
          <ac:chgData name="We J" userId="518e19de838fc018" providerId="LiveId" clId="{6492CF70-9DF5-45AF-AD04-EF9FD4DBECC5}" dt="2023-04-19T07:42:02.372" v="1055" actId="1076"/>
          <ac:picMkLst>
            <pc:docMk/>
            <pc:sldMk cId="3801219425" sldId="456"/>
            <ac:picMk id="5" creationId="{D906FBAB-6C41-4DB4-9805-AAEB733DA762}"/>
          </ac:picMkLst>
        </pc:picChg>
        <pc:picChg chg="add mod modCrop">
          <ac:chgData name="We J" userId="518e19de838fc018" providerId="LiveId" clId="{6492CF70-9DF5-45AF-AD04-EF9FD4DBECC5}" dt="2023-04-19T07:42:22.148" v="1059" actId="1076"/>
          <ac:picMkLst>
            <pc:docMk/>
            <pc:sldMk cId="3801219425" sldId="456"/>
            <ac:picMk id="7" creationId="{14770A61-B7F7-4AE1-AA1A-328319BE72BD}"/>
          </ac:picMkLst>
        </pc:picChg>
        <pc:picChg chg="add mod modCrop">
          <ac:chgData name="We J" userId="518e19de838fc018" providerId="LiveId" clId="{6492CF70-9DF5-45AF-AD04-EF9FD4DBECC5}" dt="2023-04-19T07:44:42.873" v="1078" actId="732"/>
          <ac:picMkLst>
            <pc:docMk/>
            <pc:sldMk cId="3801219425" sldId="456"/>
            <ac:picMk id="9" creationId="{8F102296-F73A-4B92-9827-1EBB2B96CA4C}"/>
          </ac:picMkLst>
        </pc:picChg>
        <pc:picChg chg="add mod">
          <ac:chgData name="We J" userId="518e19de838fc018" providerId="LiveId" clId="{6492CF70-9DF5-45AF-AD04-EF9FD4DBECC5}" dt="2023-04-19T07:44:04.168" v="1073" actId="1076"/>
          <ac:picMkLst>
            <pc:docMk/>
            <pc:sldMk cId="3801219425" sldId="456"/>
            <ac:picMk id="13" creationId="{7AE5A01D-CC27-4E60-8D99-D0481F251AD4}"/>
          </ac:picMkLst>
        </pc:picChg>
        <pc:picChg chg="add mod">
          <ac:chgData name="We J" userId="518e19de838fc018" providerId="LiveId" clId="{6492CF70-9DF5-45AF-AD04-EF9FD4DBECC5}" dt="2023-04-19T07:45:07.053" v="1096" actId="1076"/>
          <ac:picMkLst>
            <pc:docMk/>
            <pc:sldMk cId="3801219425" sldId="456"/>
            <ac:picMk id="15" creationId="{ED5229F8-8DDC-4F5F-94E2-AB96227B2444}"/>
          </ac:picMkLst>
        </pc:picChg>
        <pc:cxnChg chg="add mod">
          <ac:chgData name="We J" userId="518e19de838fc018" providerId="LiveId" clId="{6492CF70-9DF5-45AF-AD04-EF9FD4DBECC5}" dt="2023-04-19T07:44:32.443" v="1077" actId="1076"/>
          <ac:cxnSpMkLst>
            <pc:docMk/>
            <pc:sldMk cId="3801219425" sldId="456"/>
            <ac:cxnSpMk id="57" creationId="{A514CD18-C20A-47CF-A678-EDF3F6995EF9}"/>
          </ac:cxnSpMkLst>
        </pc:cxnChg>
      </pc:sldChg>
      <pc:sldChg chg="addSp modSp add mod">
        <pc:chgData name="We J" userId="518e19de838fc018" providerId="LiveId" clId="{6492CF70-9DF5-45AF-AD04-EF9FD4DBECC5}" dt="2023-04-19T07:54:10.227" v="1123" actId="1076"/>
        <pc:sldMkLst>
          <pc:docMk/>
          <pc:sldMk cId="2378353896" sldId="457"/>
        </pc:sldMkLst>
        <pc:spChg chg="add mod">
          <ac:chgData name="We J" userId="518e19de838fc018" providerId="LiveId" clId="{6492CF70-9DF5-45AF-AD04-EF9FD4DBECC5}" dt="2023-04-19T07:52:28.876" v="1119" actId="1076"/>
          <ac:spMkLst>
            <pc:docMk/>
            <pc:sldMk cId="2378353896" sldId="457"/>
            <ac:spMk id="41" creationId="{7A1953BE-5D92-48E4-98F3-8CC24EA0A038}"/>
          </ac:spMkLst>
        </pc:spChg>
        <pc:picChg chg="add mod">
          <ac:chgData name="We J" userId="518e19de838fc018" providerId="LiveId" clId="{6492CF70-9DF5-45AF-AD04-EF9FD4DBECC5}" dt="2023-04-19T07:53:52.709" v="1121" actId="1076"/>
          <ac:picMkLst>
            <pc:docMk/>
            <pc:sldMk cId="2378353896" sldId="457"/>
            <ac:picMk id="4" creationId="{30509D75-4E28-4DB9-9CE2-38A6BC95874D}"/>
          </ac:picMkLst>
        </pc:picChg>
        <pc:picChg chg="add mod">
          <ac:chgData name="We J" userId="518e19de838fc018" providerId="LiveId" clId="{6492CF70-9DF5-45AF-AD04-EF9FD4DBECC5}" dt="2023-04-19T07:54:10.227" v="1123" actId="1076"/>
          <ac:picMkLst>
            <pc:docMk/>
            <pc:sldMk cId="2378353896" sldId="457"/>
            <ac:picMk id="6" creationId="{1BA3832F-E230-42A6-8B2B-0556C3739C75}"/>
          </ac:picMkLst>
        </pc:picChg>
      </pc:sldChg>
      <pc:sldChg chg="addSp modSp add mod">
        <pc:chgData name="We J" userId="518e19de838fc018" providerId="LiveId" clId="{6492CF70-9DF5-45AF-AD04-EF9FD4DBECC5}" dt="2023-04-19T08:00:33.290" v="1501" actId="1076"/>
        <pc:sldMkLst>
          <pc:docMk/>
          <pc:sldMk cId="1528763106" sldId="458"/>
        </pc:sldMkLst>
        <pc:spChg chg="add mod">
          <ac:chgData name="We J" userId="518e19de838fc018" providerId="LiveId" clId="{6492CF70-9DF5-45AF-AD04-EF9FD4DBECC5}" dt="2023-04-19T08:00:33.290" v="1501" actId="1076"/>
          <ac:spMkLst>
            <pc:docMk/>
            <pc:sldMk cId="1528763106" sldId="458"/>
            <ac:spMk id="44" creationId="{5F8C3912-198A-4D49-A995-B82E13B7D624}"/>
          </ac:spMkLst>
        </pc:spChg>
        <pc:picChg chg="add mod modCrop">
          <ac:chgData name="We J" userId="518e19de838fc018" providerId="LiveId" clId="{6492CF70-9DF5-45AF-AD04-EF9FD4DBECC5}" dt="2023-04-19T07:55:45.215" v="1132" actId="1076"/>
          <ac:picMkLst>
            <pc:docMk/>
            <pc:sldMk cId="1528763106" sldId="458"/>
            <ac:picMk id="3" creationId="{5E9BC88A-5B2E-4E9D-95CA-4A5EC1E6711E}"/>
          </ac:picMkLst>
        </pc:picChg>
        <pc:picChg chg="add mod modCrop">
          <ac:chgData name="We J" userId="518e19de838fc018" providerId="LiveId" clId="{6492CF70-9DF5-45AF-AD04-EF9FD4DBECC5}" dt="2023-04-19T07:56:03.429" v="1136" actId="1076"/>
          <ac:picMkLst>
            <pc:docMk/>
            <pc:sldMk cId="1528763106" sldId="458"/>
            <ac:picMk id="5" creationId="{E111D77C-4B7F-45E8-BCB3-DF43C4A7427E}"/>
          </ac:picMkLst>
        </pc:picChg>
      </pc:sldChg>
      <pc:sldChg chg="addSp modSp add mod">
        <pc:chgData name="We J" userId="518e19de838fc018" providerId="LiveId" clId="{6492CF70-9DF5-45AF-AD04-EF9FD4DBECC5}" dt="2023-04-19T08:21:37.840" v="1601"/>
        <pc:sldMkLst>
          <pc:docMk/>
          <pc:sldMk cId="2625262053" sldId="459"/>
        </pc:sldMkLst>
        <pc:spChg chg="add mod">
          <ac:chgData name="We J" userId="518e19de838fc018" providerId="LiveId" clId="{6492CF70-9DF5-45AF-AD04-EF9FD4DBECC5}" dt="2023-04-19T07:56:26.660" v="1152" actId="1076"/>
          <ac:spMkLst>
            <pc:docMk/>
            <pc:sldMk cId="2625262053" sldId="459"/>
            <ac:spMk id="40" creationId="{AF473F13-48C7-4E8F-88A0-3193F8B95E98}"/>
          </ac:spMkLst>
        </pc:spChg>
        <pc:spChg chg="add mod">
          <ac:chgData name="We J" userId="518e19de838fc018" providerId="LiveId" clId="{6492CF70-9DF5-45AF-AD04-EF9FD4DBECC5}" dt="2023-04-19T07:57:14.341" v="1248" actId="14100"/>
          <ac:spMkLst>
            <pc:docMk/>
            <pc:sldMk cId="2625262053" sldId="459"/>
            <ac:spMk id="41" creationId="{2499825C-B8AE-4EAC-B69B-2C9B53995E8E}"/>
          </ac:spMkLst>
        </pc:spChg>
        <pc:spChg chg="add mod">
          <ac:chgData name="We J" userId="518e19de838fc018" providerId="LiveId" clId="{6492CF70-9DF5-45AF-AD04-EF9FD4DBECC5}" dt="2023-04-19T08:21:37.840" v="1601"/>
          <ac:spMkLst>
            <pc:docMk/>
            <pc:sldMk cId="2625262053" sldId="459"/>
            <ac:spMk id="42" creationId="{1702DEAA-AE8F-4D96-93EA-2AC3E87F70B4}"/>
          </ac:spMkLst>
        </pc:spChg>
        <pc:spChg chg="add mod">
          <ac:chgData name="We J" userId="518e19de838fc018" providerId="LiveId" clId="{6492CF70-9DF5-45AF-AD04-EF9FD4DBECC5}" dt="2023-04-19T07:58:13.510" v="1339"/>
          <ac:spMkLst>
            <pc:docMk/>
            <pc:sldMk cId="2625262053" sldId="459"/>
            <ac:spMk id="43" creationId="{464DEA4F-795C-4CD2-977B-689B3C0673B0}"/>
          </ac:spMkLst>
        </pc:spChg>
        <pc:spChg chg="add mod">
          <ac:chgData name="We J" userId="518e19de838fc018" providerId="LiveId" clId="{6492CF70-9DF5-45AF-AD04-EF9FD4DBECC5}" dt="2023-04-19T07:58:34.593" v="1374"/>
          <ac:spMkLst>
            <pc:docMk/>
            <pc:sldMk cId="2625262053" sldId="459"/>
            <ac:spMk id="44" creationId="{DF535A1D-D774-43FB-90F6-C5B5DFDD65D2}"/>
          </ac:spMkLst>
        </pc:spChg>
        <pc:spChg chg="add mod">
          <ac:chgData name="We J" userId="518e19de838fc018" providerId="LiveId" clId="{6492CF70-9DF5-45AF-AD04-EF9FD4DBECC5}" dt="2023-04-19T07:59:53.583" v="1499"/>
          <ac:spMkLst>
            <pc:docMk/>
            <pc:sldMk cId="2625262053" sldId="459"/>
            <ac:spMk id="45" creationId="{4F4A21C0-3007-4E46-A8EF-392113315CD7}"/>
          </ac:spMkLst>
        </pc:spChg>
      </pc:sldChg>
      <pc:sldChg chg="add">
        <pc:chgData name="We J" userId="518e19de838fc018" providerId="LiveId" clId="{6492CF70-9DF5-45AF-AD04-EF9FD4DBECC5}" dt="2023-04-19T08:18:43.976" v="1593"/>
        <pc:sldMkLst>
          <pc:docMk/>
          <pc:sldMk cId="3412918840" sldId="460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9837" cy="49885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29761" y="0"/>
            <a:ext cx="2929837" cy="49885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24DCDFB-C04A-4CFB-BFF6-D9518DE919B0}" type="datetimeFigureOut">
              <a:rPr lang="zh-CN" altLang="en-US" smtClean="0"/>
              <a:t>2023/6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98463" y="1243013"/>
            <a:ext cx="5964237" cy="33559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6117" y="4784835"/>
            <a:ext cx="5408930" cy="391486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43662"/>
            <a:ext cx="2929837" cy="49885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29761" y="9443662"/>
            <a:ext cx="2929837" cy="49885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01B9EA-F06A-441F-8F1D-20FA1DCA9A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33001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01B9EA-F06A-441F-8F1D-20FA1DCA9A07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82501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01B9EA-F06A-441F-8F1D-20FA1DCA9A07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73303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01B9EA-F06A-441F-8F1D-20FA1DCA9A07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40958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01B9EA-F06A-441F-8F1D-20FA1DCA9A07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2889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01B9EA-F06A-441F-8F1D-20FA1DCA9A07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5427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C207B29-F257-4A97-8231-F6B2BAB5983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BEE5BEFF-8C0B-4CAA-8AE5-0FABB0FE18B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67B1DAF-EDA2-4E40-9C94-3E80405909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2B241-B5F2-4735-BF40-723C44EA5AF4}" type="datetimeFigureOut">
              <a:rPr lang="zh-CN" altLang="en-US" smtClean="0"/>
              <a:t>2023/6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0E3DD97-5865-4D6D-A73A-46342CEA1E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E9200E8-1F89-45EB-857E-3A8BF6AD35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AFCDD-A341-4A82-B749-0CC347066A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83369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2B4AAFA-EFA0-4223-A0E7-3626708106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A5EBA54-0C99-402A-A63F-075A66B498D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2533A57-7E68-4069-A783-88D79DB7AC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2B241-B5F2-4735-BF40-723C44EA5AF4}" type="datetimeFigureOut">
              <a:rPr lang="zh-CN" altLang="en-US" smtClean="0"/>
              <a:t>2023/6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CCF1538-5637-4366-93AC-A4599943B8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DDFCEF-2BC2-48DC-9222-EA9DF6065D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AFCDD-A341-4A82-B749-0CC347066A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51973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3F40541-87A2-4785-8395-D2028476AEF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BDB55C5-9146-4DE3-8B08-D83A0832929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9E49ED5-2E01-4B08-9E1C-87718FCBAD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2B241-B5F2-4735-BF40-723C44EA5AF4}" type="datetimeFigureOut">
              <a:rPr lang="zh-CN" altLang="en-US" smtClean="0"/>
              <a:t>2023/6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1A7A3FB-B9F8-455F-BC41-6C6056C92A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F11F92C-4ED5-4C60-A11F-4436A79B82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AFCDD-A341-4A82-B749-0CC347066A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540144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:a16="http://schemas.microsoft.com/office/drawing/2014/main" id="{012AF27F-D8A8-47B1-9F78-1FE987CF62E3}"/>
              </a:ext>
            </a:extLst>
          </p:cNvPr>
          <p:cNvGrpSpPr>
            <a:grpSpLocks/>
          </p:cNvGrpSpPr>
          <p:nvPr userDrawn="1"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pic>
          <p:nvPicPr>
            <p:cNvPr id="8" name="Picture 2">
              <a:extLst>
                <a:ext uri="{FF2B5EF4-FFF2-40B4-BE49-F238E27FC236}">
                  <a16:creationId xmlns:a16="http://schemas.microsoft.com/office/drawing/2014/main" id="{9020323D-9D7B-49CE-BF8C-E08FA1E8ACF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aturation sat="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216" t="15053" r="3448" b="9298"/>
            <a:stretch/>
          </p:blipFill>
          <p:spPr bwMode="auto">
            <a:xfrm>
              <a:off x="1564" y="0"/>
              <a:ext cx="12190436" cy="6858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BD31F032-D334-4DFE-A3D6-9F555ED4E0D0}"/>
                </a:ext>
              </a:extLst>
            </p:cNvPr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rgbClr val="EEEEEE">
                <a:alpha val="70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314563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756C52E-BB48-4D73-8B4A-A40F0FF9D2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2577326-0763-48E7-B161-6AD08D3C2C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89F3707-642E-470A-925B-12A3442206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2B241-B5F2-4735-BF40-723C44EA5AF4}" type="datetimeFigureOut">
              <a:rPr lang="zh-CN" altLang="en-US" smtClean="0"/>
              <a:t>2023/6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E7C485D-964C-4658-A396-874561E117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2B1EC75-3B1E-4C6E-A9F2-6B11FBF5B6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AFCDD-A341-4A82-B749-0CC347066A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53635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39488DC-CCF5-4DDB-8258-A6BC17FD24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19E2FE1-D6D7-4ABD-83BC-75BAC00F87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45483C5-D66A-4ED6-9526-033032764B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2B241-B5F2-4735-BF40-723C44EA5AF4}" type="datetimeFigureOut">
              <a:rPr lang="zh-CN" altLang="en-US" smtClean="0"/>
              <a:t>2023/6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9471A49-825D-429F-BA0D-2EB9C08887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694AB8F-6C1A-40D7-B034-0CE57E980E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AFCDD-A341-4A82-B749-0CC347066A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32671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7380E4A-935A-433F-A829-5CF8B7B537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F79DA4D-65D1-426F-AEDA-D24833ED34F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925DE7E-E17B-4B44-9E41-92A19B04088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A4CF73B-71CE-4A71-82AD-8BC09FF7DC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2B241-B5F2-4735-BF40-723C44EA5AF4}" type="datetimeFigureOut">
              <a:rPr lang="zh-CN" altLang="en-US" smtClean="0"/>
              <a:t>2023/6/2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2F0308A-ACB4-46C9-9D49-AC3F27FD42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D885CA3-C7D2-421A-8987-EC3B4A12FB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AFCDD-A341-4A82-B749-0CC347066A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67348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1AEECC3-DF8E-46D3-BD4F-237BF7B92F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7317A5A-70FE-47B5-A2DA-E935BE0B25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0F5A34A-6701-45AA-AFAE-1472352F3D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0E39A5ED-A70C-4B57-8CB4-DA4F5186F73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599990D6-0CC5-4F1B-BE92-8FAC24CB4D3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DCF30C00-372C-4FFF-BCF8-8936634014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2B241-B5F2-4735-BF40-723C44EA5AF4}" type="datetimeFigureOut">
              <a:rPr lang="zh-CN" altLang="en-US" smtClean="0"/>
              <a:t>2023/6/24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D0EEB2A1-C4ED-4639-8C8D-33DA092557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A847F371-EC02-42F1-B319-496321ADEC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AFCDD-A341-4A82-B749-0CC347066A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68693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E9463AC-153D-48A8-9641-7844F519BA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7B65B02-F95A-4E87-BA36-A1FB811B92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2B241-B5F2-4735-BF40-723C44EA5AF4}" type="datetimeFigureOut">
              <a:rPr lang="zh-CN" altLang="en-US" smtClean="0"/>
              <a:t>2023/6/24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F1C85FC-07DA-42F5-B11E-91EF98818B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726A2C6-27C0-4CC2-AE7F-7AD85ABE08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AFCDD-A341-4A82-B749-0CC347066A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25794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346E075-E5FD-4CD1-A3D1-4138302F40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2B241-B5F2-4735-BF40-723C44EA5AF4}" type="datetimeFigureOut">
              <a:rPr lang="zh-CN" altLang="en-US" smtClean="0"/>
              <a:t>2023/6/24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0231274E-EAFD-4F1F-9079-AF0D9F615E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3DC1BB0-A6F7-4B58-B7D5-9451161D60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AFCDD-A341-4A82-B749-0CC347066A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4230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7C83AD6-1067-46FB-A50A-5924732FF3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1F768A6-AECB-4A7F-9EC2-786E0BF9DAF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E7391F5-32ED-46E7-B5C2-D4C078A3587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2F1CAA0-39B2-48EB-BF29-137101A540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2B241-B5F2-4735-BF40-723C44EA5AF4}" type="datetimeFigureOut">
              <a:rPr lang="zh-CN" altLang="en-US" smtClean="0"/>
              <a:t>2023/6/2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AE35586-E7D0-4AD9-8666-29264A8301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0614AEF-68FD-4259-AC5F-4BC30C67B8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AFCDD-A341-4A82-B749-0CC347066A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47842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6F903A8-7B1D-4DB2-A17E-58848AFFBA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FCE34E4-FADF-4722-89FD-BD687047EEC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4465474-19BA-41FF-A361-47D9FB3AC03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CDFE903-0985-4255-9B92-45A36678F1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2B241-B5F2-4735-BF40-723C44EA5AF4}" type="datetimeFigureOut">
              <a:rPr lang="zh-CN" altLang="en-US" smtClean="0"/>
              <a:t>2023/6/2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0A94231-D70D-4AA6-A22C-15E444651C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7F90F14-DF19-4B96-9FAB-33C28FFC97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AFCDD-A341-4A82-B749-0CC347066A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53637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B9AC0ED6-E682-495C-B3AA-754881CD0D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CA08DE7-C852-4239-87B2-2A7002E0799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B34E5A8-5026-42E1-8EBD-8CF6F5EF794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72B241-B5F2-4735-BF40-723C44EA5AF4}" type="datetimeFigureOut">
              <a:rPr lang="zh-CN" altLang="en-US" smtClean="0"/>
              <a:t>2023/6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74571D6-463D-4DDB-8C50-5BAD6E90D6F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4D0279D-8F16-4013-A86C-4344DECC57A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BAFCDD-A341-4A82-B749-0CC347066A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71751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4.png"/><Relationship Id="rId18" Type="http://schemas.openxmlformats.org/officeDocument/2006/relationships/image" Target="../media/image18.png"/><Relationship Id="rId26" Type="http://schemas.openxmlformats.org/officeDocument/2006/relationships/image" Target="../media/image27.png"/><Relationship Id="rId3" Type="http://schemas.openxmlformats.org/officeDocument/2006/relationships/image" Target="../media/image2.png"/><Relationship Id="rId21" Type="http://schemas.openxmlformats.org/officeDocument/2006/relationships/image" Target="../media/image22.png"/><Relationship Id="rId7" Type="http://schemas.openxmlformats.org/officeDocument/2006/relationships/image" Target="../media/image9.png"/><Relationship Id="rId12" Type="http://schemas.openxmlformats.org/officeDocument/2006/relationships/image" Target="../media/image13.png"/><Relationship Id="rId17" Type="http://schemas.openxmlformats.org/officeDocument/2006/relationships/image" Target="../media/image17.png"/><Relationship Id="rId25" Type="http://schemas.openxmlformats.org/officeDocument/2006/relationships/image" Target="../media/image26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6.png"/><Relationship Id="rId20" Type="http://schemas.openxmlformats.org/officeDocument/2006/relationships/image" Target="../media/image21.png"/><Relationship Id="rId29" Type="http://schemas.openxmlformats.org/officeDocument/2006/relationships/image" Target="../media/image11.e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png"/><Relationship Id="rId11" Type="http://schemas.openxmlformats.org/officeDocument/2006/relationships/image" Target="../media/image9.wmf"/><Relationship Id="rId24" Type="http://schemas.openxmlformats.org/officeDocument/2006/relationships/image" Target="../media/image25.png"/><Relationship Id="rId5" Type="http://schemas.openxmlformats.org/officeDocument/2006/relationships/image" Target="../media/image4.png"/><Relationship Id="rId15" Type="http://schemas.openxmlformats.org/officeDocument/2006/relationships/image" Target="../media/image10.wmf"/><Relationship Id="rId23" Type="http://schemas.openxmlformats.org/officeDocument/2006/relationships/image" Target="../media/image24.png"/><Relationship Id="rId28" Type="http://schemas.openxmlformats.org/officeDocument/2006/relationships/image" Target="../media/image29.png"/><Relationship Id="rId10" Type="http://schemas.openxmlformats.org/officeDocument/2006/relationships/oleObject" Target="../embeddings/oleObject1.bin"/><Relationship Id="rId19" Type="http://schemas.openxmlformats.org/officeDocument/2006/relationships/image" Target="../media/image19.png"/><Relationship Id="rId4" Type="http://schemas.openxmlformats.org/officeDocument/2006/relationships/image" Target="../media/image3.png"/><Relationship Id="rId9" Type="http://schemas.openxmlformats.org/officeDocument/2006/relationships/image" Target="../media/image11.png"/><Relationship Id="rId14" Type="http://schemas.openxmlformats.org/officeDocument/2006/relationships/oleObject" Target="../embeddings/oleObject2.bin"/><Relationship Id="rId22" Type="http://schemas.openxmlformats.org/officeDocument/2006/relationships/image" Target="../media/image23.png"/><Relationship Id="rId27" Type="http://schemas.openxmlformats.org/officeDocument/2006/relationships/image" Target="../media/image2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33.png"/><Relationship Id="rId3" Type="http://schemas.openxmlformats.org/officeDocument/2006/relationships/image" Target="../media/image2.png"/><Relationship Id="rId7" Type="http://schemas.openxmlformats.org/officeDocument/2006/relationships/image" Target="../media/image12.png"/><Relationship Id="rId12" Type="http://schemas.openxmlformats.org/officeDocument/2006/relationships/image" Target="../media/image32.png"/><Relationship Id="rId17" Type="http://schemas.openxmlformats.org/officeDocument/2006/relationships/image" Target="../media/image37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3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png"/><Relationship Id="rId11" Type="http://schemas.openxmlformats.org/officeDocument/2006/relationships/image" Target="../media/image31.png"/><Relationship Id="rId5" Type="http://schemas.openxmlformats.org/officeDocument/2006/relationships/image" Target="../media/image4.png"/><Relationship Id="rId15" Type="http://schemas.openxmlformats.org/officeDocument/2006/relationships/image" Target="../media/image35.png"/><Relationship Id="rId10" Type="http://schemas.openxmlformats.org/officeDocument/2006/relationships/image" Target="../media/image30.png"/><Relationship Id="rId4" Type="http://schemas.openxmlformats.org/officeDocument/2006/relationships/image" Target="../media/image3.png"/><Relationship Id="rId9" Type="http://schemas.openxmlformats.org/officeDocument/2006/relationships/image" Target="../media/image20.png"/><Relationship Id="rId14" Type="http://schemas.openxmlformats.org/officeDocument/2006/relationships/image" Target="../media/image3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oleObject" Target="../embeddings/oleObject3.bin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4.png"/><Relationship Id="rId12" Type="http://schemas.openxmlformats.org/officeDocument/2006/relationships/image" Target="../media/image41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3.png"/><Relationship Id="rId11" Type="http://schemas.openxmlformats.org/officeDocument/2006/relationships/image" Target="../media/image40.png"/><Relationship Id="rId5" Type="http://schemas.openxmlformats.org/officeDocument/2006/relationships/image" Target="../media/image2.png"/><Relationship Id="rId10" Type="http://schemas.openxmlformats.org/officeDocument/2006/relationships/image" Target="../media/image39.png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38.png"/><Relationship Id="rId1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" name="组合 86">
            <a:extLst>
              <a:ext uri="{FF2B5EF4-FFF2-40B4-BE49-F238E27FC236}">
                <a16:creationId xmlns:a16="http://schemas.microsoft.com/office/drawing/2014/main" id="{FEC97762-F43B-4CCB-BB94-7C51C6B6C97D}"/>
              </a:ext>
            </a:extLst>
          </p:cNvPr>
          <p:cNvGrpSpPr/>
          <p:nvPr/>
        </p:nvGrpSpPr>
        <p:grpSpPr>
          <a:xfrm>
            <a:off x="9616368" y="6355080"/>
            <a:ext cx="2104859" cy="180180"/>
            <a:chOff x="9616368" y="6355080"/>
            <a:chExt cx="2104859" cy="180180"/>
          </a:xfrm>
        </p:grpSpPr>
        <p:sp>
          <p:nvSpPr>
            <p:cNvPr id="88" name="文本框 87">
              <a:extLst>
                <a:ext uri="{FF2B5EF4-FFF2-40B4-BE49-F238E27FC236}">
                  <a16:creationId xmlns:a16="http://schemas.microsoft.com/office/drawing/2014/main" id="{528DE2CD-7A4F-485D-BE85-28975BD02958}"/>
                </a:ext>
              </a:extLst>
            </p:cNvPr>
            <p:cNvSpPr txBox="1"/>
            <p:nvPr/>
          </p:nvSpPr>
          <p:spPr>
            <a:xfrm flipH="1">
              <a:off x="10122246" y="6360957"/>
              <a:ext cx="1598981" cy="166497"/>
            </a:xfrm>
            <a:custGeom>
              <a:avLst/>
              <a:gdLst/>
              <a:ahLst/>
              <a:cxnLst/>
              <a:rect l="l" t="t" r="r" b="b"/>
              <a:pathLst>
                <a:path w="1598981" h="166497">
                  <a:moveTo>
                    <a:pt x="930678" y="125234"/>
                  </a:moveTo>
                  <a:cubicBezTo>
                    <a:pt x="928748" y="126682"/>
                    <a:pt x="926667" y="128311"/>
                    <a:pt x="924435" y="130121"/>
                  </a:cubicBezTo>
                  <a:cubicBezTo>
                    <a:pt x="922203" y="131930"/>
                    <a:pt x="920001" y="133770"/>
                    <a:pt x="917829" y="135640"/>
                  </a:cubicBezTo>
                  <a:cubicBezTo>
                    <a:pt x="915657" y="137510"/>
                    <a:pt x="913606" y="139320"/>
                    <a:pt x="911676" y="141070"/>
                  </a:cubicBezTo>
                  <a:cubicBezTo>
                    <a:pt x="909746" y="142819"/>
                    <a:pt x="908056" y="144357"/>
                    <a:pt x="906609" y="145684"/>
                  </a:cubicBezTo>
                  <a:lnTo>
                    <a:pt x="910228" y="149847"/>
                  </a:lnTo>
                  <a:cubicBezTo>
                    <a:pt x="911555" y="148640"/>
                    <a:pt x="913214" y="147132"/>
                    <a:pt x="915205" y="145322"/>
                  </a:cubicBezTo>
                  <a:cubicBezTo>
                    <a:pt x="917196" y="143513"/>
                    <a:pt x="919277" y="141673"/>
                    <a:pt x="921449" y="139803"/>
                  </a:cubicBezTo>
                  <a:cubicBezTo>
                    <a:pt x="923620" y="137933"/>
                    <a:pt x="925792" y="136063"/>
                    <a:pt x="927964" y="134193"/>
                  </a:cubicBezTo>
                  <a:cubicBezTo>
                    <a:pt x="930135" y="132322"/>
                    <a:pt x="932186" y="130724"/>
                    <a:pt x="934117" y="129397"/>
                  </a:cubicBezTo>
                  <a:close/>
                  <a:moveTo>
                    <a:pt x="1286656" y="116366"/>
                  </a:moveTo>
                  <a:lnTo>
                    <a:pt x="1281046" y="116728"/>
                  </a:lnTo>
                  <a:lnTo>
                    <a:pt x="1281046" y="143694"/>
                  </a:lnTo>
                  <a:cubicBezTo>
                    <a:pt x="1281046" y="145383"/>
                    <a:pt x="1280925" y="146770"/>
                    <a:pt x="1280684" y="147856"/>
                  </a:cubicBezTo>
                  <a:cubicBezTo>
                    <a:pt x="1280443" y="148942"/>
                    <a:pt x="1279960" y="149817"/>
                    <a:pt x="1279236" y="150480"/>
                  </a:cubicBezTo>
                  <a:cubicBezTo>
                    <a:pt x="1278512" y="151144"/>
                    <a:pt x="1277517" y="151626"/>
                    <a:pt x="1276250" y="151928"/>
                  </a:cubicBezTo>
                  <a:cubicBezTo>
                    <a:pt x="1274983" y="152230"/>
                    <a:pt x="1273324" y="152441"/>
                    <a:pt x="1271273" y="152562"/>
                  </a:cubicBezTo>
                  <a:cubicBezTo>
                    <a:pt x="1263431" y="153044"/>
                    <a:pt x="1255529" y="153044"/>
                    <a:pt x="1247566" y="152562"/>
                  </a:cubicBezTo>
                  <a:cubicBezTo>
                    <a:pt x="1245515" y="152441"/>
                    <a:pt x="1243825" y="152230"/>
                    <a:pt x="1242498" y="151928"/>
                  </a:cubicBezTo>
                  <a:cubicBezTo>
                    <a:pt x="1241171" y="151626"/>
                    <a:pt x="1240146" y="151144"/>
                    <a:pt x="1239422" y="150480"/>
                  </a:cubicBezTo>
                  <a:cubicBezTo>
                    <a:pt x="1238698" y="149817"/>
                    <a:pt x="1238155" y="148972"/>
                    <a:pt x="1237793" y="147947"/>
                  </a:cubicBezTo>
                  <a:cubicBezTo>
                    <a:pt x="1237431" y="146921"/>
                    <a:pt x="1237129" y="145624"/>
                    <a:pt x="1236888" y="144056"/>
                  </a:cubicBezTo>
                  <a:cubicBezTo>
                    <a:pt x="1236767" y="143211"/>
                    <a:pt x="1236647" y="142065"/>
                    <a:pt x="1236526" y="140617"/>
                  </a:cubicBezTo>
                  <a:cubicBezTo>
                    <a:pt x="1236405" y="139169"/>
                    <a:pt x="1236285" y="137722"/>
                    <a:pt x="1236164" y="136274"/>
                  </a:cubicBezTo>
                  <a:cubicBezTo>
                    <a:pt x="1236043" y="134585"/>
                    <a:pt x="1235923" y="132835"/>
                    <a:pt x="1235802" y="131025"/>
                  </a:cubicBezTo>
                  <a:lnTo>
                    <a:pt x="1230735" y="133016"/>
                  </a:lnTo>
                  <a:cubicBezTo>
                    <a:pt x="1230856" y="134705"/>
                    <a:pt x="1230976" y="136274"/>
                    <a:pt x="1231097" y="137722"/>
                  </a:cubicBezTo>
                  <a:cubicBezTo>
                    <a:pt x="1231218" y="139049"/>
                    <a:pt x="1231308" y="140406"/>
                    <a:pt x="1231368" y="141793"/>
                  </a:cubicBezTo>
                  <a:cubicBezTo>
                    <a:pt x="1231429" y="143181"/>
                    <a:pt x="1231519" y="144357"/>
                    <a:pt x="1231640" y="145322"/>
                  </a:cubicBezTo>
                  <a:cubicBezTo>
                    <a:pt x="1231881" y="147615"/>
                    <a:pt x="1232273" y="149545"/>
                    <a:pt x="1232816" y="151114"/>
                  </a:cubicBezTo>
                  <a:cubicBezTo>
                    <a:pt x="1233359" y="152682"/>
                    <a:pt x="1234173" y="153949"/>
                    <a:pt x="1235259" y="154914"/>
                  </a:cubicBezTo>
                  <a:cubicBezTo>
                    <a:pt x="1236345" y="155879"/>
                    <a:pt x="1237823" y="156603"/>
                    <a:pt x="1239693" y="157086"/>
                  </a:cubicBezTo>
                  <a:cubicBezTo>
                    <a:pt x="1241563" y="157568"/>
                    <a:pt x="1243946" y="157870"/>
                    <a:pt x="1246842" y="157991"/>
                  </a:cubicBezTo>
                  <a:cubicBezTo>
                    <a:pt x="1255408" y="158594"/>
                    <a:pt x="1263914" y="158594"/>
                    <a:pt x="1272359" y="157991"/>
                  </a:cubicBezTo>
                  <a:cubicBezTo>
                    <a:pt x="1277426" y="157629"/>
                    <a:pt x="1281076" y="156603"/>
                    <a:pt x="1283308" y="154914"/>
                  </a:cubicBezTo>
                  <a:cubicBezTo>
                    <a:pt x="1285540" y="153225"/>
                    <a:pt x="1286656" y="149847"/>
                    <a:pt x="1286656" y="144780"/>
                  </a:cubicBezTo>
                  <a:close/>
                  <a:moveTo>
                    <a:pt x="1303487" y="116005"/>
                  </a:moveTo>
                  <a:lnTo>
                    <a:pt x="1298420" y="117995"/>
                  </a:lnTo>
                  <a:cubicBezTo>
                    <a:pt x="1299505" y="120891"/>
                    <a:pt x="1300772" y="123967"/>
                    <a:pt x="1302220" y="127225"/>
                  </a:cubicBezTo>
                  <a:cubicBezTo>
                    <a:pt x="1303668" y="130483"/>
                    <a:pt x="1305146" y="133710"/>
                    <a:pt x="1306654" y="136907"/>
                  </a:cubicBezTo>
                  <a:cubicBezTo>
                    <a:pt x="1308162" y="140104"/>
                    <a:pt x="1309731" y="143211"/>
                    <a:pt x="1311359" y="146227"/>
                  </a:cubicBezTo>
                  <a:cubicBezTo>
                    <a:pt x="1312988" y="149244"/>
                    <a:pt x="1314587" y="151958"/>
                    <a:pt x="1316155" y="154371"/>
                  </a:cubicBezTo>
                  <a:lnTo>
                    <a:pt x="1320860" y="151114"/>
                  </a:lnTo>
                  <a:cubicBezTo>
                    <a:pt x="1319292" y="148821"/>
                    <a:pt x="1317693" y="146197"/>
                    <a:pt x="1316065" y="143241"/>
                  </a:cubicBezTo>
                  <a:cubicBezTo>
                    <a:pt x="1314436" y="140285"/>
                    <a:pt x="1312867" y="137269"/>
                    <a:pt x="1311359" y="134193"/>
                  </a:cubicBezTo>
                  <a:cubicBezTo>
                    <a:pt x="1309851" y="131116"/>
                    <a:pt x="1308433" y="128009"/>
                    <a:pt x="1307106" y="124872"/>
                  </a:cubicBezTo>
                  <a:cubicBezTo>
                    <a:pt x="1305779" y="121735"/>
                    <a:pt x="1304573" y="118779"/>
                    <a:pt x="1303487" y="116005"/>
                  </a:cubicBezTo>
                  <a:close/>
                  <a:moveTo>
                    <a:pt x="1221867" y="115462"/>
                  </a:moveTo>
                  <a:cubicBezTo>
                    <a:pt x="1220057" y="117633"/>
                    <a:pt x="1218067" y="120257"/>
                    <a:pt x="1215895" y="123334"/>
                  </a:cubicBezTo>
                  <a:cubicBezTo>
                    <a:pt x="1213723" y="126411"/>
                    <a:pt x="1211582" y="129578"/>
                    <a:pt x="1209470" y="132835"/>
                  </a:cubicBezTo>
                  <a:cubicBezTo>
                    <a:pt x="1207359" y="136093"/>
                    <a:pt x="1205338" y="139230"/>
                    <a:pt x="1203408" y="142246"/>
                  </a:cubicBezTo>
                  <a:cubicBezTo>
                    <a:pt x="1201477" y="145262"/>
                    <a:pt x="1199788" y="147856"/>
                    <a:pt x="1198340" y="150028"/>
                  </a:cubicBezTo>
                  <a:lnTo>
                    <a:pt x="1203227" y="153285"/>
                  </a:lnTo>
                  <a:cubicBezTo>
                    <a:pt x="1204554" y="150993"/>
                    <a:pt x="1206183" y="148309"/>
                    <a:pt x="1208113" y="145232"/>
                  </a:cubicBezTo>
                  <a:cubicBezTo>
                    <a:pt x="1210043" y="142155"/>
                    <a:pt x="1212064" y="138988"/>
                    <a:pt x="1214176" y="135731"/>
                  </a:cubicBezTo>
                  <a:cubicBezTo>
                    <a:pt x="1216287" y="132473"/>
                    <a:pt x="1218398" y="129336"/>
                    <a:pt x="1220510" y="126320"/>
                  </a:cubicBezTo>
                  <a:cubicBezTo>
                    <a:pt x="1222621" y="123304"/>
                    <a:pt x="1224582" y="120710"/>
                    <a:pt x="1226392" y="118538"/>
                  </a:cubicBezTo>
                  <a:close/>
                  <a:moveTo>
                    <a:pt x="1264034" y="107137"/>
                  </a:moveTo>
                  <a:cubicBezTo>
                    <a:pt x="1262948" y="108343"/>
                    <a:pt x="1261621" y="109942"/>
                    <a:pt x="1260053" y="111933"/>
                  </a:cubicBezTo>
                  <a:cubicBezTo>
                    <a:pt x="1258484" y="113923"/>
                    <a:pt x="1256856" y="116035"/>
                    <a:pt x="1255167" y="118267"/>
                  </a:cubicBezTo>
                  <a:cubicBezTo>
                    <a:pt x="1253477" y="120499"/>
                    <a:pt x="1251849" y="122701"/>
                    <a:pt x="1250280" y="124872"/>
                  </a:cubicBezTo>
                  <a:cubicBezTo>
                    <a:pt x="1248712" y="127044"/>
                    <a:pt x="1247385" y="128854"/>
                    <a:pt x="1246299" y="130302"/>
                  </a:cubicBezTo>
                  <a:lnTo>
                    <a:pt x="1250461" y="133740"/>
                  </a:lnTo>
                  <a:cubicBezTo>
                    <a:pt x="1251426" y="132292"/>
                    <a:pt x="1252693" y="130483"/>
                    <a:pt x="1254262" y="128311"/>
                  </a:cubicBezTo>
                  <a:cubicBezTo>
                    <a:pt x="1255830" y="126139"/>
                    <a:pt x="1257459" y="123937"/>
                    <a:pt x="1259148" y="121705"/>
                  </a:cubicBezTo>
                  <a:cubicBezTo>
                    <a:pt x="1260837" y="119473"/>
                    <a:pt x="1262496" y="117332"/>
                    <a:pt x="1264125" y="115281"/>
                  </a:cubicBezTo>
                  <a:cubicBezTo>
                    <a:pt x="1265754" y="113230"/>
                    <a:pt x="1267111" y="111601"/>
                    <a:pt x="1268197" y="110394"/>
                  </a:cubicBezTo>
                  <a:close/>
                  <a:moveTo>
                    <a:pt x="870414" y="104603"/>
                  </a:moveTo>
                  <a:lnTo>
                    <a:pt x="864622" y="104965"/>
                  </a:lnTo>
                  <a:lnTo>
                    <a:pt x="864622" y="118357"/>
                  </a:lnTo>
                  <a:lnTo>
                    <a:pt x="835485" y="118357"/>
                  </a:lnTo>
                  <a:lnTo>
                    <a:pt x="835485" y="123786"/>
                  </a:lnTo>
                  <a:lnTo>
                    <a:pt x="864622" y="123786"/>
                  </a:lnTo>
                  <a:lnTo>
                    <a:pt x="864622" y="143151"/>
                  </a:lnTo>
                  <a:cubicBezTo>
                    <a:pt x="864622" y="146529"/>
                    <a:pt x="864954" y="149274"/>
                    <a:pt x="865618" y="151385"/>
                  </a:cubicBezTo>
                  <a:cubicBezTo>
                    <a:pt x="866281" y="153497"/>
                    <a:pt x="867367" y="155155"/>
                    <a:pt x="868875" y="156362"/>
                  </a:cubicBezTo>
                  <a:cubicBezTo>
                    <a:pt x="870383" y="157568"/>
                    <a:pt x="872435" y="158443"/>
                    <a:pt x="875029" y="158986"/>
                  </a:cubicBezTo>
                  <a:cubicBezTo>
                    <a:pt x="877623" y="159529"/>
                    <a:pt x="880850" y="159981"/>
                    <a:pt x="884711" y="160343"/>
                  </a:cubicBezTo>
                  <a:lnTo>
                    <a:pt x="895931" y="161429"/>
                  </a:lnTo>
                  <a:lnTo>
                    <a:pt x="897922" y="155819"/>
                  </a:lnTo>
                  <a:lnTo>
                    <a:pt x="885797" y="154733"/>
                  </a:lnTo>
                  <a:cubicBezTo>
                    <a:pt x="882539" y="154371"/>
                    <a:pt x="879885" y="153979"/>
                    <a:pt x="877834" y="153557"/>
                  </a:cubicBezTo>
                  <a:cubicBezTo>
                    <a:pt x="875783" y="153135"/>
                    <a:pt x="874214" y="152471"/>
                    <a:pt x="873128" y="151566"/>
                  </a:cubicBezTo>
                  <a:cubicBezTo>
                    <a:pt x="872042" y="150661"/>
                    <a:pt x="871319" y="149425"/>
                    <a:pt x="870957" y="147856"/>
                  </a:cubicBezTo>
                  <a:cubicBezTo>
                    <a:pt x="870595" y="146288"/>
                    <a:pt x="870414" y="144297"/>
                    <a:pt x="870414" y="141884"/>
                  </a:cubicBezTo>
                  <a:lnTo>
                    <a:pt x="870414" y="123786"/>
                  </a:lnTo>
                  <a:lnTo>
                    <a:pt x="956015" y="123786"/>
                  </a:lnTo>
                  <a:lnTo>
                    <a:pt x="956015" y="118357"/>
                  </a:lnTo>
                  <a:lnTo>
                    <a:pt x="870414" y="118357"/>
                  </a:lnTo>
                  <a:close/>
                  <a:moveTo>
                    <a:pt x="1315612" y="99717"/>
                  </a:moveTo>
                  <a:lnTo>
                    <a:pt x="1199607" y="99717"/>
                  </a:lnTo>
                  <a:lnTo>
                    <a:pt x="1199607" y="105146"/>
                  </a:lnTo>
                  <a:lnTo>
                    <a:pt x="1315612" y="105146"/>
                  </a:lnTo>
                  <a:close/>
                  <a:moveTo>
                    <a:pt x="1551384" y="94469"/>
                  </a:moveTo>
                  <a:lnTo>
                    <a:pt x="1450581" y="94469"/>
                  </a:lnTo>
                  <a:lnTo>
                    <a:pt x="1450581" y="99717"/>
                  </a:lnTo>
                  <a:lnTo>
                    <a:pt x="1495282" y="118719"/>
                  </a:lnTo>
                  <a:lnTo>
                    <a:pt x="1495282" y="121796"/>
                  </a:lnTo>
                  <a:lnTo>
                    <a:pt x="1435380" y="121796"/>
                  </a:lnTo>
                  <a:lnTo>
                    <a:pt x="1435380" y="127225"/>
                  </a:lnTo>
                  <a:lnTo>
                    <a:pt x="1495282" y="127225"/>
                  </a:lnTo>
                  <a:lnTo>
                    <a:pt x="1495282" y="145142"/>
                  </a:lnTo>
                  <a:cubicBezTo>
                    <a:pt x="1495282" y="148278"/>
                    <a:pt x="1495554" y="150812"/>
                    <a:pt x="1496097" y="152742"/>
                  </a:cubicBezTo>
                  <a:cubicBezTo>
                    <a:pt x="1496640" y="154673"/>
                    <a:pt x="1497605" y="156181"/>
                    <a:pt x="1498992" y="157267"/>
                  </a:cubicBezTo>
                  <a:cubicBezTo>
                    <a:pt x="1500380" y="158353"/>
                    <a:pt x="1502280" y="159107"/>
                    <a:pt x="1504693" y="159529"/>
                  </a:cubicBezTo>
                  <a:cubicBezTo>
                    <a:pt x="1507106" y="159951"/>
                    <a:pt x="1510122" y="160283"/>
                    <a:pt x="1513742" y="160524"/>
                  </a:cubicBezTo>
                  <a:lnTo>
                    <a:pt x="1527315" y="161429"/>
                  </a:lnTo>
                  <a:lnTo>
                    <a:pt x="1529125" y="155819"/>
                  </a:lnTo>
                  <a:lnTo>
                    <a:pt x="1515189" y="155095"/>
                  </a:lnTo>
                  <a:cubicBezTo>
                    <a:pt x="1512294" y="154974"/>
                    <a:pt x="1509941" y="154763"/>
                    <a:pt x="1508131" y="154462"/>
                  </a:cubicBezTo>
                  <a:cubicBezTo>
                    <a:pt x="1506322" y="154160"/>
                    <a:pt x="1504904" y="153647"/>
                    <a:pt x="1503879" y="152923"/>
                  </a:cubicBezTo>
                  <a:cubicBezTo>
                    <a:pt x="1502853" y="152200"/>
                    <a:pt x="1502189" y="151174"/>
                    <a:pt x="1501888" y="149847"/>
                  </a:cubicBezTo>
                  <a:cubicBezTo>
                    <a:pt x="1501586" y="148520"/>
                    <a:pt x="1501435" y="146710"/>
                    <a:pt x="1501435" y="144418"/>
                  </a:cubicBezTo>
                  <a:lnTo>
                    <a:pt x="1501435" y="127225"/>
                  </a:lnTo>
                  <a:lnTo>
                    <a:pt x="1565682" y="127225"/>
                  </a:lnTo>
                  <a:lnTo>
                    <a:pt x="1565682" y="121796"/>
                  </a:lnTo>
                  <a:lnTo>
                    <a:pt x="1501435" y="121796"/>
                  </a:lnTo>
                  <a:lnTo>
                    <a:pt x="1501435" y="115824"/>
                  </a:lnTo>
                  <a:lnTo>
                    <a:pt x="1463612" y="99717"/>
                  </a:lnTo>
                  <a:lnTo>
                    <a:pt x="1551384" y="99717"/>
                  </a:lnTo>
                  <a:close/>
                  <a:moveTo>
                    <a:pt x="157267" y="91935"/>
                  </a:moveTo>
                  <a:lnTo>
                    <a:pt x="6153" y="91935"/>
                  </a:lnTo>
                  <a:lnTo>
                    <a:pt x="6153" y="97726"/>
                  </a:lnTo>
                  <a:lnTo>
                    <a:pt x="76553" y="97726"/>
                  </a:lnTo>
                  <a:lnTo>
                    <a:pt x="76553" y="121434"/>
                  </a:lnTo>
                  <a:lnTo>
                    <a:pt x="19365" y="121434"/>
                  </a:lnTo>
                  <a:lnTo>
                    <a:pt x="19365" y="126863"/>
                  </a:lnTo>
                  <a:lnTo>
                    <a:pt x="76553" y="126863"/>
                  </a:lnTo>
                  <a:lnTo>
                    <a:pt x="76553" y="152562"/>
                  </a:lnTo>
                  <a:cubicBezTo>
                    <a:pt x="75587" y="152682"/>
                    <a:pt x="74562" y="152742"/>
                    <a:pt x="73476" y="152742"/>
                  </a:cubicBezTo>
                  <a:cubicBezTo>
                    <a:pt x="72390" y="152742"/>
                    <a:pt x="71304" y="152803"/>
                    <a:pt x="70219" y="152923"/>
                  </a:cubicBezTo>
                  <a:cubicBezTo>
                    <a:pt x="46812" y="153889"/>
                    <a:pt x="23406" y="153889"/>
                    <a:pt x="0" y="152923"/>
                  </a:cubicBezTo>
                  <a:lnTo>
                    <a:pt x="905" y="158896"/>
                  </a:lnTo>
                  <a:cubicBezTo>
                    <a:pt x="23949" y="159861"/>
                    <a:pt x="46993" y="159861"/>
                    <a:pt x="70037" y="158896"/>
                  </a:cubicBezTo>
                  <a:cubicBezTo>
                    <a:pt x="76794" y="158654"/>
                    <a:pt x="82947" y="158111"/>
                    <a:pt x="88497" y="157267"/>
                  </a:cubicBezTo>
                  <a:cubicBezTo>
                    <a:pt x="94047" y="156422"/>
                    <a:pt x="99205" y="155065"/>
                    <a:pt x="103970" y="153195"/>
                  </a:cubicBezTo>
                  <a:cubicBezTo>
                    <a:pt x="108736" y="151325"/>
                    <a:pt x="113109" y="148701"/>
                    <a:pt x="117091" y="145322"/>
                  </a:cubicBezTo>
                  <a:cubicBezTo>
                    <a:pt x="121072" y="141944"/>
                    <a:pt x="124813" y="137601"/>
                    <a:pt x="128311" y="132292"/>
                  </a:cubicBezTo>
                  <a:cubicBezTo>
                    <a:pt x="131448" y="138807"/>
                    <a:pt x="135309" y="144749"/>
                    <a:pt x="139894" y="150118"/>
                  </a:cubicBezTo>
                  <a:cubicBezTo>
                    <a:pt x="144479" y="155487"/>
                    <a:pt x="150209" y="160947"/>
                    <a:pt x="157087" y="166497"/>
                  </a:cubicBezTo>
                  <a:lnTo>
                    <a:pt x="161249" y="161791"/>
                  </a:lnTo>
                  <a:cubicBezTo>
                    <a:pt x="156061" y="157689"/>
                    <a:pt x="151537" y="153647"/>
                    <a:pt x="147676" y="149666"/>
                  </a:cubicBezTo>
                  <a:cubicBezTo>
                    <a:pt x="143815" y="145684"/>
                    <a:pt x="140497" y="141462"/>
                    <a:pt x="137722" y="136998"/>
                  </a:cubicBezTo>
                  <a:cubicBezTo>
                    <a:pt x="134947" y="132534"/>
                    <a:pt x="132595" y="127738"/>
                    <a:pt x="130664" y="122610"/>
                  </a:cubicBezTo>
                  <a:cubicBezTo>
                    <a:pt x="128734" y="117483"/>
                    <a:pt x="127105" y="111721"/>
                    <a:pt x="125778" y="105327"/>
                  </a:cubicBezTo>
                  <a:lnTo>
                    <a:pt x="119806" y="106594"/>
                  </a:lnTo>
                  <a:cubicBezTo>
                    <a:pt x="121495" y="113954"/>
                    <a:pt x="123365" y="120408"/>
                    <a:pt x="125416" y="125958"/>
                  </a:cubicBezTo>
                  <a:cubicBezTo>
                    <a:pt x="122761" y="130543"/>
                    <a:pt x="119926" y="134374"/>
                    <a:pt x="116910" y="137450"/>
                  </a:cubicBezTo>
                  <a:cubicBezTo>
                    <a:pt x="113894" y="140527"/>
                    <a:pt x="110606" y="143060"/>
                    <a:pt x="107047" y="145051"/>
                  </a:cubicBezTo>
                  <a:cubicBezTo>
                    <a:pt x="103488" y="147042"/>
                    <a:pt x="99717" y="148580"/>
                    <a:pt x="95736" y="149666"/>
                  </a:cubicBezTo>
                  <a:cubicBezTo>
                    <a:pt x="91755" y="150752"/>
                    <a:pt x="87411" y="151536"/>
                    <a:pt x="82706" y="152019"/>
                  </a:cubicBezTo>
                  <a:lnTo>
                    <a:pt x="82706" y="97726"/>
                  </a:lnTo>
                  <a:lnTo>
                    <a:pt x="157267" y="97726"/>
                  </a:lnTo>
                  <a:close/>
                  <a:moveTo>
                    <a:pt x="496481" y="80171"/>
                  </a:moveTo>
                  <a:cubicBezTo>
                    <a:pt x="493706" y="80171"/>
                    <a:pt x="491776" y="80624"/>
                    <a:pt x="490690" y="81529"/>
                  </a:cubicBezTo>
                  <a:cubicBezTo>
                    <a:pt x="489604" y="82434"/>
                    <a:pt x="489061" y="84636"/>
                    <a:pt x="489061" y="88134"/>
                  </a:cubicBezTo>
                  <a:cubicBezTo>
                    <a:pt x="489061" y="91633"/>
                    <a:pt x="489604" y="93805"/>
                    <a:pt x="490690" y="94649"/>
                  </a:cubicBezTo>
                  <a:cubicBezTo>
                    <a:pt x="491776" y="95494"/>
                    <a:pt x="493706" y="95916"/>
                    <a:pt x="496481" y="95916"/>
                  </a:cubicBezTo>
                  <a:cubicBezTo>
                    <a:pt x="499377" y="95916"/>
                    <a:pt x="501398" y="95494"/>
                    <a:pt x="502544" y="94649"/>
                  </a:cubicBezTo>
                  <a:cubicBezTo>
                    <a:pt x="503690" y="93805"/>
                    <a:pt x="504263" y="91633"/>
                    <a:pt x="504263" y="88134"/>
                  </a:cubicBezTo>
                  <a:cubicBezTo>
                    <a:pt x="504263" y="84636"/>
                    <a:pt x="503690" y="82434"/>
                    <a:pt x="502544" y="81529"/>
                  </a:cubicBezTo>
                  <a:cubicBezTo>
                    <a:pt x="501398" y="80624"/>
                    <a:pt x="499377" y="80171"/>
                    <a:pt x="496481" y="80171"/>
                  </a:cubicBezTo>
                  <a:close/>
                  <a:moveTo>
                    <a:pt x="1096556" y="80171"/>
                  </a:moveTo>
                  <a:cubicBezTo>
                    <a:pt x="1093781" y="80171"/>
                    <a:pt x="1091851" y="80624"/>
                    <a:pt x="1090765" y="81529"/>
                  </a:cubicBezTo>
                  <a:cubicBezTo>
                    <a:pt x="1089679" y="82434"/>
                    <a:pt x="1089136" y="84636"/>
                    <a:pt x="1089136" y="88134"/>
                  </a:cubicBezTo>
                  <a:cubicBezTo>
                    <a:pt x="1089136" y="91633"/>
                    <a:pt x="1089679" y="93805"/>
                    <a:pt x="1090765" y="94649"/>
                  </a:cubicBezTo>
                  <a:cubicBezTo>
                    <a:pt x="1091851" y="95494"/>
                    <a:pt x="1093781" y="95916"/>
                    <a:pt x="1096556" y="95916"/>
                  </a:cubicBezTo>
                  <a:cubicBezTo>
                    <a:pt x="1099452" y="95916"/>
                    <a:pt x="1101473" y="95494"/>
                    <a:pt x="1102619" y="94649"/>
                  </a:cubicBezTo>
                  <a:cubicBezTo>
                    <a:pt x="1103765" y="93805"/>
                    <a:pt x="1104338" y="91633"/>
                    <a:pt x="1104338" y="88134"/>
                  </a:cubicBezTo>
                  <a:cubicBezTo>
                    <a:pt x="1104338" y="84636"/>
                    <a:pt x="1103765" y="82434"/>
                    <a:pt x="1102619" y="81529"/>
                  </a:cubicBezTo>
                  <a:cubicBezTo>
                    <a:pt x="1101473" y="80624"/>
                    <a:pt x="1099452" y="80171"/>
                    <a:pt x="1096556" y="80171"/>
                  </a:cubicBezTo>
                  <a:close/>
                  <a:moveTo>
                    <a:pt x="893579" y="74380"/>
                  </a:moveTo>
                  <a:lnTo>
                    <a:pt x="893579" y="91935"/>
                  </a:lnTo>
                  <a:lnTo>
                    <a:pt x="857926" y="91935"/>
                  </a:lnTo>
                  <a:lnTo>
                    <a:pt x="857926" y="74380"/>
                  </a:lnTo>
                  <a:close/>
                  <a:moveTo>
                    <a:pt x="935203" y="74380"/>
                  </a:moveTo>
                  <a:lnTo>
                    <a:pt x="935203" y="91935"/>
                  </a:lnTo>
                  <a:lnTo>
                    <a:pt x="899189" y="91935"/>
                  </a:lnTo>
                  <a:lnTo>
                    <a:pt x="899189" y="74380"/>
                  </a:lnTo>
                  <a:close/>
                  <a:moveTo>
                    <a:pt x="727120" y="69132"/>
                  </a:moveTo>
                  <a:lnTo>
                    <a:pt x="631384" y="69132"/>
                  </a:lnTo>
                  <a:lnTo>
                    <a:pt x="631384" y="75104"/>
                  </a:lnTo>
                  <a:lnTo>
                    <a:pt x="673370" y="101527"/>
                  </a:lnTo>
                  <a:lnTo>
                    <a:pt x="673370" y="109308"/>
                  </a:lnTo>
                  <a:lnTo>
                    <a:pt x="601161" y="109308"/>
                  </a:lnTo>
                  <a:lnTo>
                    <a:pt x="601161" y="115462"/>
                  </a:lnTo>
                  <a:lnTo>
                    <a:pt x="673370" y="115462"/>
                  </a:lnTo>
                  <a:lnTo>
                    <a:pt x="673370" y="141341"/>
                  </a:lnTo>
                  <a:cubicBezTo>
                    <a:pt x="673370" y="145202"/>
                    <a:pt x="673702" y="148278"/>
                    <a:pt x="674365" y="150571"/>
                  </a:cubicBezTo>
                  <a:cubicBezTo>
                    <a:pt x="675029" y="152863"/>
                    <a:pt x="676145" y="154673"/>
                    <a:pt x="677713" y="156000"/>
                  </a:cubicBezTo>
                  <a:cubicBezTo>
                    <a:pt x="679282" y="157327"/>
                    <a:pt x="681454" y="158262"/>
                    <a:pt x="684229" y="158805"/>
                  </a:cubicBezTo>
                  <a:cubicBezTo>
                    <a:pt x="687003" y="159348"/>
                    <a:pt x="690442" y="159740"/>
                    <a:pt x="694544" y="159981"/>
                  </a:cubicBezTo>
                  <a:lnTo>
                    <a:pt x="710470" y="161067"/>
                  </a:lnTo>
                  <a:lnTo>
                    <a:pt x="712280" y="154914"/>
                  </a:lnTo>
                  <a:lnTo>
                    <a:pt x="695630" y="154009"/>
                  </a:lnTo>
                  <a:cubicBezTo>
                    <a:pt x="692372" y="153889"/>
                    <a:pt x="689718" y="153617"/>
                    <a:pt x="687667" y="153195"/>
                  </a:cubicBezTo>
                  <a:cubicBezTo>
                    <a:pt x="685616" y="152773"/>
                    <a:pt x="684017" y="152079"/>
                    <a:pt x="682871" y="151114"/>
                  </a:cubicBezTo>
                  <a:cubicBezTo>
                    <a:pt x="681725" y="150148"/>
                    <a:pt x="680941" y="148791"/>
                    <a:pt x="680519" y="147042"/>
                  </a:cubicBezTo>
                  <a:cubicBezTo>
                    <a:pt x="680096" y="145292"/>
                    <a:pt x="679885" y="142970"/>
                    <a:pt x="679885" y="140074"/>
                  </a:cubicBezTo>
                  <a:lnTo>
                    <a:pt x="679885" y="115462"/>
                  </a:lnTo>
                  <a:lnTo>
                    <a:pt x="756076" y="115462"/>
                  </a:lnTo>
                  <a:lnTo>
                    <a:pt x="756076" y="109308"/>
                  </a:lnTo>
                  <a:lnTo>
                    <a:pt x="679885" y="109308"/>
                  </a:lnTo>
                  <a:lnTo>
                    <a:pt x="679885" y="98812"/>
                  </a:lnTo>
                  <a:lnTo>
                    <a:pt x="642061" y="75285"/>
                  </a:lnTo>
                  <a:lnTo>
                    <a:pt x="727120" y="75285"/>
                  </a:lnTo>
                  <a:close/>
                  <a:moveTo>
                    <a:pt x="1541793" y="58454"/>
                  </a:moveTo>
                  <a:lnTo>
                    <a:pt x="1541793" y="74018"/>
                  </a:lnTo>
                  <a:lnTo>
                    <a:pt x="1459630" y="74018"/>
                  </a:lnTo>
                  <a:lnTo>
                    <a:pt x="1459630" y="58454"/>
                  </a:lnTo>
                  <a:close/>
                  <a:moveTo>
                    <a:pt x="893579" y="51758"/>
                  </a:moveTo>
                  <a:lnTo>
                    <a:pt x="893579" y="69313"/>
                  </a:lnTo>
                  <a:lnTo>
                    <a:pt x="857926" y="69313"/>
                  </a:lnTo>
                  <a:lnTo>
                    <a:pt x="857926" y="51758"/>
                  </a:lnTo>
                  <a:close/>
                  <a:moveTo>
                    <a:pt x="935203" y="51758"/>
                  </a:moveTo>
                  <a:lnTo>
                    <a:pt x="935203" y="69313"/>
                  </a:lnTo>
                  <a:lnTo>
                    <a:pt x="899189" y="69313"/>
                  </a:lnTo>
                  <a:lnTo>
                    <a:pt x="899189" y="51758"/>
                  </a:lnTo>
                  <a:close/>
                  <a:moveTo>
                    <a:pt x="373132" y="51577"/>
                  </a:moveTo>
                  <a:cubicBezTo>
                    <a:pt x="371564" y="53267"/>
                    <a:pt x="369423" y="55680"/>
                    <a:pt x="366708" y="58816"/>
                  </a:cubicBezTo>
                  <a:cubicBezTo>
                    <a:pt x="363993" y="61953"/>
                    <a:pt x="361158" y="65271"/>
                    <a:pt x="358202" y="68770"/>
                  </a:cubicBezTo>
                  <a:cubicBezTo>
                    <a:pt x="355246" y="72269"/>
                    <a:pt x="352381" y="75738"/>
                    <a:pt x="349606" y="79176"/>
                  </a:cubicBezTo>
                  <a:cubicBezTo>
                    <a:pt x="346831" y="82615"/>
                    <a:pt x="344538" y="85480"/>
                    <a:pt x="342729" y="87772"/>
                  </a:cubicBezTo>
                  <a:lnTo>
                    <a:pt x="347253" y="91935"/>
                  </a:lnTo>
                  <a:cubicBezTo>
                    <a:pt x="348942" y="89763"/>
                    <a:pt x="351144" y="86958"/>
                    <a:pt x="353859" y="83520"/>
                  </a:cubicBezTo>
                  <a:cubicBezTo>
                    <a:pt x="356573" y="80081"/>
                    <a:pt x="359409" y="76582"/>
                    <a:pt x="362365" y="73023"/>
                  </a:cubicBezTo>
                  <a:cubicBezTo>
                    <a:pt x="365320" y="69464"/>
                    <a:pt x="368186" y="66116"/>
                    <a:pt x="370961" y="62979"/>
                  </a:cubicBezTo>
                  <a:cubicBezTo>
                    <a:pt x="373736" y="59842"/>
                    <a:pt x="375968" y="57429"/>
                    <a:pt x="377657" y="55740"/>
                  </a:cubicBezTo>
                  <a:close/>
                  <a:moveTo>
                    <a:pt x="1241955" y="49044"/>
                  </a:moveTo>
                  <a:lnTo>
                    <a:pt x="1241955" y="77276"/>
                  </a:lnTo>
                  <a:lnTo>
                    <a:pt x="1217524" y="77276"/>
                  </a:lnTo>
                  <a:lnTo>
                    <a:pt x="1217524" y="49044"/>
                  </a:lnTo>
                  <a:close/>
                  <a:moveTo>
                    <a:pt x="1271273" y="49044"/>
                  </a:moveTo>
                  <a:lnTo>
                    <a:pt x="1271454" y="77276"/>
                  </a:lnTo>
                  <a:lnTo>
                    <a:pt x="1247385" y="77276"/>
                  </a:lnTo>
                  <a:lnTo>
                    <a:pt x="1247385" y="49044"/>
                  </a:lnTo>
                  <a:close/>
                  <a:moveTo>
                    <a:pt x="1300953" y="49044"/>
                  </a:moveTo>
                  <a:lnTo>
                    <a:pt x="1300953" y="77276"/>
                  </a:lnTo>
                  <a:lnTo>
                    <a:pt x="1276703" y="77276"/>
                  </a:lnTo>
                  <a:lnTo>
                    <a:pt x="1276703" y="49044"/>
                  </a:lnTo>
                  <a:close/>
                  <a:moveTo>
                    <a:pt x="1321222" y="46510"/>
                  </a:moveTo>
                  <a:lnTo>
                    <a:pt x="1316336" y="49406"/>
                  </a:lnTo>
                  <a:cubicBezTo>
                    <a:pt x="1318025" y="53267"/>
                    <a:pt x="1319986" y="57248"/>
                    <a:pt x="1322218" y="61350"/>
                  </a:cubicBezTo>
                  <a:cubicBezTo>
                    <a:pt x="1324450" y="65452"/>
                    <a:pt x="1326953" y="69615"/>
                    <a:pt x="1329728" y="73837"/>
                  </a:cubicBezTo>
                  <a:lnTo>
                    <a:pt x="1329728" y="163601"/>
                  </a:lnTo>
                  <a:lnTo>
                    <a:pt x="1335338" y="163601"/>
                  </a:lnTo>
                  <a:lnTo>
                    <a:pt x="1335338" y="82343"/>
                  </a:lnTo>
                  <a:cubicBezTo>
                    <a:pt x="1338958" y="87531"/>
                    <a:pt x="1342698" y="92538"/>
                    <a:pt x="1346559" y="97364"/>
                  </a:cubicBezTo>
                  <a:cubicBezTo>
                    <a:pt x="1350420" y="102190"/>
                    <a:pt x="1354220" y="106654"/>
                    <a:pt x="1357960" y="110756"/>
                  </a:cubicBezTo>
                  <a:lnTo>
                    <a:pt x="1361580" y="105870"/>
                  </a:lnTo>
                  <a:cubicBezTo>
                    <a:pt x="1358081" y="102130"/>
                    <a:pt x="1354371" y="97817"/>
                    <a:pt x="1350450" y="92930"/>
                  </a:cubicBezTo>
                  <a:cubicBezTo>
                    <a:pt x="1346529" y="88044"/>
                    <a:pt x="1342758" y="82977"/>
                    <a:pt x="1339139" y="77728"/>
                  </a:cubicBezTo>
                  <a:cubicBezTo>
                    <a:pt x="1335519" y="72480"/>
                    <a:pt x="1332141" y="67171"/>
                    <a:pt x="1329004" y="61803"/>
                  </a:cubicBezTo>
                  <a:cubicBezTo>
                    <a:pt x="1325867" y="56434"/>
                    <a:pt x="1323273" y="51336"/>
                    <a:pt x="1321222" y="46510"/>
                  </a:cubicBezTo>
                  <a:close/>
                  <a:moveTo>
                    <a:pt x="125597" y="44881"/>
                  </a:moveTo>
                  <a:lnTo>
                    <a:pt x="125597" y="66779"/>
                  </a:lnTo>
                  <a:lnTo>
                    <a:pt x="37462" y="66779"/>
                  </a:lnTo>
                  <a:lnTo>
                    <a:pt x="37462" y="44881"/>
                  </a:lnTo>
                  <a:close/>
                  <a:moveTo>
                    <a:pt x="1541793" y="38185"/>
                  </a:moveTo>
                  <a:lnTo>
                    <a:pt x="1541793" y="53568"/>
                  </a:lnTo>
                  <a:lnTo>
                    <a:pt x="1459630" y="53568"/>
                  </a:lnTo>
                  <a:lnTo>
                    <a:pt x="1459630" y="38185"/>
                  </a:lnTo>
                  <a:close/>
                  <a:moveTo>
                    <a:pt x="1548127" y="32937"/>
                  </a:moveTo>
                  <a:lnTo>
                    <a:pt x="1453296" y="32937"/>
                  </a:lnTo>
                  <a:lnTo>
                    <a:pt x="1453296" y="79086"/>
                  </a:lnTo>
                  <a:lnTo>
                    <a:pt x="1548127" y="79086"/>
                  </a:lnTo>
                  <a:close/>
                  <a:moveTo>
                    <a:pt x="125597" y="17373"/>
                  </a:moveTo>
                  <a:lnTo>
                    <a:pt x="125597" y="39452"/>
                  </a:lnTo>
                  <a:lnTo>
                    <a:pt x="37462" y="39452"/>
                  </a:lnTo>
                  <a:lnTo>
                    <a:pt x="37462" y="17373"/>
                  </a:lnTo>
                  <a:close/>
                  <a:moveTo>
                    <a:pt x="1575635" y="12668"/>
                  </a:moveTo>
                  <a:lnTo>
                    <a:pt x="1438637" y="12668"/>
                  </a:lnTo>
                  <a:lnTo>
                    <a:pt x="1438637" y="18459"/>
                  </a:lnTo>
                  <a:lnTo>
                    <a:pt x="1569301" y="18459"/>
                  </a:lnTo>
                  <a:lnTo>
                    <a:pt x="1569301" y="52844"/>
                  </a:lnTo>
                  <a:cubicBezTo>
                    <a:pt x="1569301" y="64065"/>
                    <a:pt x="1569452" y="73898"/>
                    <a:pt x="1569753" y="82343"/>
                  </a:cubicBezTo>
                  <a:cubicBezTo>
                    <a:pt x="1570055" y="90789"/>
                    <a:pt x="1570568" y="98269"/>
                    <a:pt x="1571292" y="104784"/>
                  </a:cubicBezTo>
                  <a:cubicBezTo>
                    <a:pt x="1572016" y="111299"/>
                    <a:pt x="1572981" y="117090"/>
                    <a:pt x="1574187" y="122158"/>
                  </a:cubicBezTo>
                  <a:cubicBezTo>
                    <a:pt x="1575394" y="127225"/>
                    <a:pt x="1576902" y="131961"/>
                    <a:pt x="1578712" y="136364"/>
                  </a:cubicBezTo>
                  <a:cubicBezTo>
                    <a:pt x="1580521" y="140768"/>
                    <a:pt x="1582633" y="145081"/>
                    <a:pt x="1585046" y="149304"/>
                  </a:cubicBezTo>
                  <a:cubicBezTo>
                    <a:pt x="1587459" y="153527"/>
                    <a:pt x="1590294" y="158111"/>
                    <a:pt x="1593552" y="163058"/>
                  </a:cubicBezTo>
                  <a:lnTo>
                    <a:pt x="1598981" y="159620"/>
                  </a:lnTo>
                  <a:cubicBezTo>
                    <a:pt x="1595723" y="154794"/>
                    <a:pt x="1592888" y="150329"/>
                    <a:pt x="1590475" y="146227"/>
                  </a:cubicBezTo>
                  <a:cubicBezTo>
                    <a:pt x="1588062" y="142125"/>
                    <a:pt x="1586011" y="137963"/>
                    <a:pt x="1584322" y="133740"/>
                  </a:cubicBezTo>
                  <a:cubicBezTo>
                    <a:pt x="1582633" y="129517"/>
                    <a:pt x="1581215" y="124963"/>
                    <a:pt x="1580069" y="120076"/>
                  </a:cubicBezTo>
                  <a:cubicBezTo>
                    <a:pt x="1578923" y="115190"/>
                    <a:pt x="1578018" y="109610"/>
                    <a:pt x="1577354" y="103336"/>
                  </a:cubicBezTo>
                  <a:cubicBezTo>
                    <a:pt x="1576691" y="97062"/>
                    <a:pt x="1576238" y="89854"/>
                    <a:pt x="1575997" y="81710"/>
                  </a:cubicBezTo>
                  <a:cubicBezTo>
                    <a:pt x="1575756" y="73566"/>
                    <a:pt x="1575635" y="64065"/>
                    <a:pt x="1575635" y="53206"/>
                  </a:cubicBezTo>
                  <a:close/>
                  <a:moveTo>
                    <a:pt x="132112" y="11944"/>
                  </a:moveTo>
                  <a:lnTo>
                    <a:pt x="31309" y="11944"/>
                  </a:lnTo>
                  <a:lnTo>
                    <a:pt x="31309" y="72390"/>
                  </a:lnTo>
                  <a:lnTo>
                    <a:pt x="132112" y="72390"/>
                  </a:lnTo>
                  <a:close/>
                  <a:moveTo>
                    <a:pt x="291875" y="3800"/>
                  </a:moveTo>
                  <a:cubicBezTo>
                    <a:pt x="289944" y="5127"/>
                    <a:pt x="287712" y="6665"/>
                    <a:pt x="285179" y="8415"/>
                  </a:cubicBezTo>
                  <a:cubicBezTo>
                    <a:pt x="282645" y="10164"/>
                    <a:pt x="280081" y="11974"/>
                    <a:pt x="277487" y="13844"/>
                  </a:cubicBezTo>
                  <a:cubicBezTo>
                    <a:pt x="274893" y="15714"/>
                    <a:pt x="272420" y="17584"/>
                    <a:pt x="270067" y="19454"/>
                  </a:cubicBezTo>
                  <a:cubicBezTo>
                    <a:pt x="267715" y="21324"/>
                    <a:pt x="265694" y="22983"/>
                    <a:pt x="264005" y="24431"/>
                  </a:cubicBezTo>
                  <a:lnTo>
                    <a:pt x="267624" y="28956"/>
                  </a:lnTo>
                  <a:cubicBezTo>
                    <a:pt x="269193" y="27628"/>
                    <a:pt x="271153" y="26030"/>
                    <a:pt x="273506" y="24160"/>
                  </a:cubicBezTo>
                  <a:cubicBezTo>
                    <a:pt x="275858" y="22290"/>
                    <a:pt x="278332" y="20389"/>
                    <a:pt x="280926" y="18459"/>
                  </a:cubicBezTo>
                  <a:cubicBezTo>
                    <a:pt x="283520" y="16529"/>
                    <a:pt x="286083" y="14659"/>
                    <a:pt x="288617" y="12849"/>
                  </a:cubicBezTo>
                  <a:cubicBezTo>
                    <a:pt x="291151" y="11039"/>
                    <a:pt x="293383" y="9531"/>
                    <a:pt x="295313" y="8324"/>
                  </a:cubicBezTo>
                  <a:close/>
                  <a:moveTo>
                    <a:pt x="730558" y="3076"/>
                  </a:moveTo>
                  <a:cubicBezTo>
                    <a:pt x="729231" y="5127"/>
                    <a:pt x="727723" y="7450"/>
                    <a:pt x="726034" y="10044"/>
                  </a:cubicBezTo>
                  <a:cubicBezTo>
                    <a:pt x="724345" y="12638"/>
                    <a:pt x="722656" y="15232"/>
                    <a:pt x="720966" y="17826"/>
                  </a:cubicBezTo>
                  <a:cubicBezTo>
                    <a:pt x="719277" y="20420"/>
                    <a:pt x="717618" y="23014"/>
                    <a:pt x="715990" y="25608"/>
                  </a:cubicBezTo>
                  <a:cubicBezTo>
                    <a:pt x="714361" y="28202"/>
                    <a:pt x="712883" y="30524"/>
                    <a:pt x="711556" y="32575"/>
                  </a:cubicBezTo>
                  <a:lnTo>
                    <a:pt x="716804" y="35833"/>
                  </a:lnTo>
                  <a:cubicBezTo>
                    <a:pt x="718011" y="33782"/>
                    <a:pt x="719368" y="31519"/>
                    <a:pt x="720876" y="29046"/>
                  </a:cubicBezTo>
                  <a:cubicBezTo>
                    <a:pt x="722384" y="26573"/>
                    <a:pt x="723983" y="24009"/>
                    <a:pt x="725672" y="21355"/>
                  </a:cubicBezTo>
                  <a:cubicBezTo>
                    <a:pt x="727361" y="18700"/>
                    <a:pt x="729080" y="16076"/>
                    <a:pt x="730830" y="13482"/>
                  </a:cubicBezTo>
                  <a:cubicBezTo>
                    <a:pt x="732579" y="10888"/>
                    <a:pt x="734238" y="8445"/>
                    <a:pt x="735806" y="6153"/>
                  </a:cubicBezTo>
                  <a:close/>
                  <a:moveTo>
                    <a:pt x="626859" y="2895"/>
                  </a:moveTo>
                  <a:lnTo>
                    <a:pt x="621249" y="5972"/>
                  </a:lnTo>
                  <a:cubicBezTo>
                    <a:pt x="622576" y="8143"/>
                    <a:pt x="624145" y="10617"/>
                    <a:pt x="625955" y="13392"/>
                  </a:cubicBezTo>
                  <a:cubicBezTo>
                    <a:pt x="627764" y="16167"/>
                    <a:pt x="629695" y="19002"/>
                    <a:pt x="631746" y="21898"/>
                  </a:cubicBezTo>
                  <a:cubicBezTo>
                    <a:pt x="633797" y="24793"/>
                    <a:pt x="635878" y="27659"/>
                    <a:pt x="637989" y="30494"/>
                  </a:cubicBezTo>
                  <a:cubicBezTo>
                    <a:pt x="640101" y="33329"/>
                    <a:pt x="642061" y="35953"/>
                    <a:pt x="643871" y="38366"/>
                  </a:cubicBezTo>
                  <a:lnTo>
                    <a:pt x="609848" y="38366"/>
                  </a:lnTo>
                  <a:lnTo>
                    <a:pt x="609848" y="68951"/>
                  </a:lnTo>
                  <a:lnTo>
                    <a:pt x="616001" y="68951"/>
                  </a:lnTo>
                  <a:lnTo>
                    <a:pt x="616001" y="44519"/>
                  </a:lnTo>
                  <a:lnTo>
                    <a:pt x="741417" y="44519"/>
                  </a:lnTo>
                  <a:lnTo>
                    <a:pt x="741417" y="68770"/>
                  </a:lnTo>
                  <a:lnTo>
                    <a:pt x="747570" y="68770"/>
                  </a:lnTo>
                  <a:lnTo>
                    <a:pt x="747570" y="38366"/>
                  </a:lnTo>
                  <a:lnTo>
                    <a:pt x="651472" y="38366"/>
                  </a:lnTo>
                  <a:cubicBezTo>
                    <a:pt x="649421" y="35833"/>
                    <a:pt x="647219" y="32997"/>
                    <a:pt x="644867" y="29860"/>
                  </a:cubicBezTo>
                  <a:cubicBezTo>
                    <a:pt x="642514" y="26724"/>
                    <a:pt x="640191" y="23526"/>
                    <a:pt x="637899" y="20269"/>
                  </a:cubicBezTo>
                  <a:cubicBezTo>
                    <a:pt x="635607" y="17011"/>
                    <a:pt x="633495" y="13874"/>
                    <a:pt x="631565" y="10858"/>
                  </a:cubicBezTo>
                  <a:cubicBezTo>
                    <a:pt x="629634" y="7842"/>
                    <a:pt x="628066" y="5188"/>
                    <a:pt x="626859" y="2895"/>
                  </a:cubicBezTo>
                  <a:close/>
                  <a:moveTo>
                    <a:pt x="875843" y="2714"/>
                  </a:moveTo>
                  <a:cubicBezTo>
                    <a:pt x="874636" y="3679"/>
                    <a:pt x="873189" y="4826"/>
                    <a:pt x="871499" y="6153"/>
                  </a:cubicBezTo>
                  <a:cubicBezTo>
                    <a:pt x="869810" y="7480"/>
                    <a:pt x="868091" y="8867"/>
                    <a:pt x="866342" y="10315"/>
                  </a:cubicBezTo>
                  <a:cubicBezTo>
                    <a:pt x="864592" y="11763"/>
                    <a:pt x="862903" y="13211"/>
                    <a:pt x="861274" y="14659"/>
                  </a:cubicBezTo>
                  <a:cubicBezTo>
                    <a:pt x="859646" y="16106"/>
                    <a:pt x="858288" y="17373"/>
                    <a:pt x="857203" y="18459"/>
                  </a:cubicBezTo>
                  <a:lnTo>
                    <a:pt x="860460" y="22621"/>
                  </a:lnTo>
                  <a:cubicBezTo>
                    <a:pt x="861546" y="21536"/>
                    <a:pt x="862873" y="20269"/>
                    <a:pt x="864441" y="18821"/>
                  </a:cubicBezTo>
                  <a:cubicBezTo>
                    <a:pt x="866010" y="17373"/>
                    <a:pt x="867699" y="15895"/>
                    <a:pt x="869509" y="14387"/>
                  </a:cubicBezTo>
                  <a:cubicBezTo>
                    <a:pt x="871319" y="12879"/>
                    <a:pt x="873068" y="11431"/>
                    <a:pt x="874757" y="10044"/>
                  </a:cubicBezTo>
                  <a:cubicBezTo>
                    <a:pt x="876446" y="8656"/>
                    <a:pt x="877894" y="7540"/>
                    <a:pt x="879100" y="6696"/>
                  </a:cubicBezTo>
                  <a:close/>
                  <a:moveTo>
                    <a:pt x="974112" y="2714"/>
                  </a:moveTo>
                  <a:lnTo>
                    <a:pt x="968502" y="3076"/>
                  </a:lnTo>
                  <a:lnTo>
                    <a:pt x="968502" y="50130"/>
                  </a:lnTo>
                  <a:lnTo>
                    <a:pt x="947871" y="50130"/>
                  </a:lnTo>
                  <a:lnTo>
                    <a:pt x="947871" y="56464"/>
                  </a:lnTo>
                  <a:lnTo>
                    <a:pt x="968502" y="56464"/>
                  </a:lnTo>
                  <a:lnTo>
                    <a:pt x="968502" y="163420"/>
                  </a:lnTo>
                  <a:lnTo>
                    <a:pt x="974112" y="163420"/>
                  </a:lnTo>
                  <a:lnTo>
                    <a:pt x="974112" y="56464"/>
                  </a:lnTo>
                  <a:lnTo>
                    <a:pt x="997096" y="56464"/>
                  </a:lnTo>
                  <a:lnTo>
                    <a:pt x="997096" y="50130"/>
                  </a:lnTo>
                  <a:lnTo>
                    <a:pt x="974112" y="50130"/>
                  </a:lnTo>
                  <a:close/>
                  <a:moveTo>
                    <a:pt x="899189" y="1990"/>
                  </a:moveTo>
                  <a:lnTo>
                    <a:pt x="893579" y="2352"/>
                  </a:lnTo>
                  <a:lnTo>
                    <a:pt x="893579" y="23707"/>
                  </a:lnTo>
                  <a:lnTo>
                    <a:pt x="840191" y="23707"/>
                  </a:lnTo>
                  <a:lnTo>
                    <a:pt x="840191" y="29318"/>
                  </a:lnTo>
                  <a:lnTo>
                    <a:pt x="893579" y="29318"/>
                  </a:lnTo>
                  <a:lnTo>
                    <a:pt x="893579" y="46691"/>
                  </a:lnTo>
                  <a:lnTo>
                    <a:pt x="851954" y="46691"/>
                  </a:lnTo>
                  <a:lnTo>
                    <a:pt x="851954" y="109308"/>
                  </a:lnTo>
                  <a:lnTo>
                    <a:pt x="857926" y="109308"/>
                  </a:lnTo>
                  <a:lnTo>
                    <a:pt x="857926" y="97183"/>
                  </a:lnTo>
                  <a:lnTo>
                    <a:pt x="893579" y="97183"/>
                  </a:lnTo>
                  <a:lnTo>
                    <a:pt x="893579" y="107861"/>
                  </a:lnTo>
                  <a:lnTo>
                    <a:pt x="899189" y="107861"/>
                  </a:lnTo>
                  <a:lnTo>
                    <a:pt x="899189" y="97183"/>
                  </a:lnTo>
                  <a:lnTo>
                    <a:pt x="935203" y="97183"/>
                  </a:lnTo>
                  <a:lnTo>
                    <a:pt x="935203" y="109308"/>
                  </a:lnTo>
                  <a:lnTo>
                    <a:pt x="940994" y="109308"/>
                  </a:lnTo>
                  <a:lnTo>
                    <a:pt x="940994" y="46691"/>
                  </a:lnTo>
                  <a:lnTo>
                    <a:pt x="899189" y="46691"/>
                  </a:lnTo>
                  <a:lnTo>
                    <a:pt x="899189" y="29318"/>
                  </a:lnTo>
                  <a:lnTo>
                    <a:pt x="946966" y="29318"/>
                  </a:lnTo>
                  <a:lnTo>
                    <a:pt x="946966" y="23707"/>
                  </a:lnTo>
                  <a:lnTo>
                    <a:pt x="899189" y="23707"/>
                  </a:lnTo>
                  <a:close/>
                  <a:moveTo>
                    <a:pt x="1319594" y="1990"/>
                  </a:moveTo>
                  <a:lnTo>
                    <a:pt x="1314526" y="5067"/>
                  </a:lnTo>
                  <a:cubicBezTo>
                    <a:pt x="1316819" y="9290"/>
                    <a:pt x="1319413" y="13693"/>
                    <a:pt x="1322308" y="18278"/>
                  </a:cubicBezTo>
                  <a:cubicBezTo>
                    <a:pt x="1325204" y="22863"/>
                    <a:pt x="1328341" y="27417"/>
                    <a:pt x="1331719" y="31942"/>
                  </a:cubicBezTo>
                  <a:cubicBezTo>
                    <a:pt x="1335097" y="36466"/>
                    <a:pt x="1338566" y="40900"/>
                    <a:pt x="1342125" y="45243"/>
                  </a:cubicBezTo>
                  <a:cubicBezTo>
                    <a:pt x="1345684" y="49587"/>
                    <a:pt x="1349274" y="53628"/>
                    <a:pt x="1352893" y="57369"/>
                  </a:cubicBezTo>
                  <a:lnTo>
                    <a:pt x="1356694" y="52663"/>
                  </a:lnTo>
                  <a:cubicBezTo>
                    <a:pt x="1353315" y="49044"/>
                    <a:pt x="1349877" y="45153"/>
                    <a:pt x="1346378" y="40990"/>
                  </a:cubicBezTo>
                  <a:cubicBezTo>
                    <a:pt x="1342879" y="36828"/>
                    <a:pt x="1339501" y="32515"/>
                    <a:pt x="1336243" y="28051"/>
                  </a:cubicBezTo>
                  <a:cubicBezTo>
                    <a:pt x="1332986" y="23587"/>
                    <a:pt x="1329939" y="19153"/>
                    <a:pt x="1327104" y="14749"/>
                  </a:cubicBezTo>
                  <a:cubicBezTo>
                    <a:pt x="1324269" y="10345"/>
                    <a:pt x="1321765" y="6092"/>
                    <a:pt x="1319594" y="1990"/>
                  </a:cubicBezTo>
                  <a:close/>
                  <a:moveTo>
                    <a:pt x="319021" y="1628"/>
                  </a:moveTo>
                  <a:lnTo>
                    <a:pt x="312868" y="1990"/>
                  </a:lnTo>
                  <a:lnTo>
                    <a:pt x="312868" y="33299"/>
                  </a:lnTo>
                  <a:lnTo>
                    <a:pt x="241745" y="33299"/>
                  </a:lnTo>
                  <a:lnTo>
                    <a:pt x="241745" y="39633"/>
                  </a:lnTo>
                  <a:lnTo>
                    <a:pt x="312868" y="39633"/>
                  </a:lnTo>
                  <a:lnTo>
                    <a:pt x="312868" y="46510"/>
                  </a:lnTo>
                  <a:cubicBezTo>
                    <a:pt x="307197" y="63280"/>
                    <a:pt x="299898" y="77939"/>
                    <a:pt x="290970" y="90487"/>
                  </a:cubicBezTo>
                  <a:cubicBezTo>
                    <a:pt x="287833" y="87833"/>
                    <a:pt x="284605" y="84937"/>
                    <a:pt x="281288" y="81800"/>
                  </a:cubicBezTo>
                  <a:cubicBezTo>
                    <a:pt x="277970" y="78663"/>
                    <a:pt x="274712" y="75406"/>
                    <a:pt x="271515" y="72028"/>
                  </a:cubicBezTo>
                  <a:cubicBezTo>
                    <a:pt x="268318" y="68649"/>
                    <a:pt x="265271" y="65301"/>
                    <a:pt x="262376" y="61984"/>
                  </a:cubicBezTo>
                  <a:cubicBezTo>
                    <a:pt x="259480" y="58666"/>
                    <a:pt x="256886" y="55438"/>
                    <a:pt x="254594" y="52301"/>
                  </a:cubicBezTo>
                  <a:lnTo>
                    <a:pt x="249889" y="56645"/>
                  </a:lnTo>
                  <a:cubicBezTo>
                    <a:pt x="252301" y="59661"/>
                    <a:pt x="255016" y="62888"/>
                    <a:pt x="258032" y="66327"/>
                  </a:cubicBezTo>
                  <a:cubicBezTo>
                    <a:pt x="261049" y="69765"/>
                    <a:pt x="264216" y="73204"/>
                    <a:pt x="267534" y="76642"/>
                  </a:cubicBezTo>
                  <a:cubicBezTo>
                    <a:pt x="270851" y="80081"/>
                    <a:pt x="274230" y="83399"/>
                    <a:pt x="277668" y="86596"/>
                  </a:cubicBezTo>
                  <a:cubicBezTo>
                    <a:pt x="281107" y="89793"/>
                    <a:pt x="284334" y="92719"/>
                    <a:pt x="287350" y="95373"/>
                  </a:cubicBezTo>
                  <a:cubicBezTo>
                    <a:pt x="280353" y="104422"/>
                    <a:pt x="272450" y="112536"/>
                    <a:pt x="263643" y="119715"/>
                  </a:cubicBezTo>
                  <a:cubicBezTo>
                    <a:pt x="254835" y="126893"/>
                    <a:pt x="244881" y="133499"/>
                    <a:pt x="233782" y="139531"/>
                  </a:cubicBezTo>
                  <a:lnTo>
                    <a:pt x="237582" y="145684"/>
                  </a:lnTo>
                  <a:cubicBezTo>
                    <a:pt x="246510" y="140617"/>
                    <a:pt x="254715" y="135188"/>
                    <a:pt x="262195" y="129397"/>
                  </a:cubicBezTo>
                  <a:cubicBezTo>
                    <a:pt x="269675" y="123605"/>
                    <a:pt x="276492" y="117332"/>
                    <a:pt x="282645" y="110575"/>
                  </a:cubicBezTo>
                  <a:cubicBezTo>
                    <a:pt x="288798" y="103819"/>
                    <a:pt x="294378" y="96459"/>
                    <a:pt x="299385" y="88496"/>
                  </a:cubicBezTo>
                  <a:cubicBezTo>
                    <a:pt x="304392" y="80533"/>
                    <a:pt x="308886" y="71847"/>
                    <a:pt x="312868" y="62436"/>
                  </a:cubicBezTo>
                  <a:lnTo>
                    <a:pt x="312868" y="142970"/>
                  </a:lnTo>
                  <a:cubicBezTo>
                    <a:pt x="312868" y="146227"/>
                    <a:pt x="313230" y="148912"/>
                    <a:pt x="313954" y="151023"/>
                  </a:cubicBezTo>
                  <a:cubicBezTo>
                    <a:pt x="314677" y="153135"/>
                    <a:pt x="315854" y="154824"/>
                    <a:pt x="317483" y="156090"/>
                  </a:cubicBezTo>
                  <a:cubicBezTo>
                    <a:pt x="319111" y="157357"/>
                    <a:pt x="321253" y="158323"/>
                    <a:pt x="323907" y="158986"/>
                  </a:cubicBezTo>
                  <a:cubicBezTo>
                    <a:pt x="326561" y="159650"/>
                    <a:pt x="329879" y="160102"/>
                    <a:pt x="333861" y="160343"/>
                  </a:cubicBezTo>
                  <a:lnTo>
                    <a:pt x="346348" y="161248"/>
                  </a:lnTo>
                  <a:lnTo>
                    <a:pt x="348158" y="155095"/>
                  </a:lnTo>
                  <a:lnTo>
                    <a:pt x="334766" y="154009"/>
                  </a:lnTo>
                  <a:cubicBezTo>
                    <a:pt x="331508" y="153768"/>
                    <a:pt x="328884" y="153406"/>
                    <a:pt x="326893" y="152923"/>
                  </a:cubicBezTo>
                  <a:cubicBezTo>
                    <a:pt x="324903" y="152441"/>
                    <a:pt x="323304" y="151747"/>
                    <a:pt x="322098" y="150842"/>
                  </a:cubicBezTo>
                  <a:cubicBezTo>
                    <a:pt x="320891" y="149937"/>
                    <a:pt x="320077" y="148761"/>
                    <a:pt x="319654" y="147313"/>
                  </a:cubicBezTo>
                  <a:cubicBezTo>
                    <a:pt x="319232" y="145865"/>
                    <a:pt x="319021" y="143935"/>
                    <a:pt x="319021" y="141522"/>
                  </a:cubicBezTo>
                  <a:lnTo>
                    <a:pt x="319021" y="94469"/>
                  </a:lnTo>
                  <a:cubicBezTo>
                    <a:pt x="324088" y="98329"/>
                    <a:pt x="329759" y="102431"/>
                    <a:pt x="336033" y="106775"/>
                  </a:cubicBezTo>
                  <a:cubicBezTo>
                    <a:pt x="342306" y="111118"/>
                    <a:pt x="348671" y="115462"/>
                    <a:pt x="355125" y="119805"/>
                  </a:cubicBezTo>
                  <a:cubicBezTo>
                    <a:pt x="361580" y="124148"/>
                    <a:pt x="367914" y="128251"/>
                    <a:pt x="374128" y="132111"/>
                  </a:cubicBezTo>
                  <a:cubicBezTo>
                    <a:pt x="380341" y="135972"/>
                    <a:pt x="385982" y="139350"/>
                    <a:pt x="391049" y="142246"/>
                  </a:cubicBezTo>
                  <a:lnTo>
                    <a:pt x="394307" y="136274"/>
                  </a:lnTo>
                  <a:cubicBezTo>
                    <a:pt x="388998" y="133258"/>
                    <a:pt x="383026" y="129698"/>
                    <a:pt x="376390" y="125596"/>
                  </a:cubicBezTo>
                  <a:cubicBezTo>
                    <a:pt x="369754" y="121494"/>
                    <a:pt x="363028" y="117181"/>
                    <a:pt x="356211" y="112657"/>
                  </a:cubicBezTo>
                  <a:cubicBezTo>
                    <a:pt x="349395" y="108132"/>
                    <a:pt x="342759" y="103638"/>
                    <a:pt x="336304" y="99174"/>
                  </a:cubicBezTo>
                  <a:cubicBezTo>
                    <a:pt x="329849" y="94710"/>
                    <a:pt x="324088" y="90547"/>
                    <a:pt x="319021" y="86687"/>
                  </a:cubicBezTo>
                  <a:lnTo>
                    <a:pt x="319021" y="39633"/>
                  </a:lnTo>
                  <a:lnTo>
                    <a:pt x="389058" y="39633"/>
                  </a:lnTo>
                  <a:lnTo>
                    <a:pt x="389058" y="33299"/>
                  </a:lnTo>
                  <a:lnTo>
                    <a:pt x="319021" y="33299"/>
                  </a:lnTo>
                  <a:close/>
                  <a:moveTo>
                    <a:pt x="1262406" y="1447"/>
                  </a:moveTo>
                  <a:lnTo>
                    <a:pt x="1256252" y="1809"/>
                  </a:lnTo>
                  <a:lnTo>
                    <a:pt x="1256252" y="20269"/>
                  </a:lnTo>
                  <a:lnTo>
                    <a:pt x="1203951" y="20269"/>
                  </a:lnTo>
                  <a:lnTo>
                    <a:pt x="1203951" y="25698"/>
                  </a:lnTo>
                  <a:lnTo>
                    <a:pt x="1256252" y="25698"/>
                  </a:lnTo>
                  <a:lnTo>
                    <a:pt x="1256252" y="44157"/>
                  </a:lnTo>
                  <a:lnTo>
                    <a:pt x="1211913" y="44157"/>
                  </a:lnTo>
                  <a:lnTo>
                    <a:pt x="1211913" y="82162"/>
                  </a:lnTo>
                  <a:lnTo>
                    <a:pt x="1306563" y="82162"/>
                  </a:lnTo>
                  <a:lnTo>
                    <a:pt x="1306563" y="44157"/>
                  </a:lnTo>
                  <a:lnTo>
                    <a:pt x="1262406" y="44157"/>
                  </a:lnTo>
                  <a:lnTo>
                    <a:pt x="1262406" y="25698"/>
                  </a:lnTo>
                  <a:lnTo>
                    <a:pt x="1311088" y="25698"/>
                  </a:lnTo>
                  <a:lnTo>
                    <a:pt x="1311088" y="20269"/>
                  </a:lnTo>
                  <a:lnTo>
                    <a:pt x="1262406" y="20269"/>
                  </a:lnTo>
                  <a:close/>
                  <a:moveTo>
                    <a:pt x="686400" y="0"/>
                  </a:moveTo>
                  <a:cubicBezTo>
                    <a:pt x="685073" y="2292"/>
                    <a:pt x="683655" y="4795"/>
                    <a:pt x="682147" y="7510"/>
                  </a:cubicBezTo>
                  <a:cubicBezTo>
                    <a:pt x="680639" y="10225"/>
                    <a:pt x="679101" y="13000"/>
                    <a:pt x="677532" y="15835"/>
                  </a:cubicBezTo>
                  <a:cubicBezTo>
                    <a:pt x="675964" y="18670"/>
                    <a:pt x="674486" y="21415"/>
                    <a:pt x="673099" y="24069"/>
                  </a:cubicBezTo>
                  <a:cubicBezTo>
                    <a:pt x="671711" y="26724"/>
                    <a:pt x="670474" y="29137"/>
                    <a:pt x="669389" y="31308"/>
                  </a:cubicBezTo>
                  <a:lnTo>
                    <a:pt x="674999" y="34204"/>
                  </a:lnTo>
                  <a:cubicBezTo>
                    <a:pt x="675964" y="32153"/>
                    <a:pt x="677110" y="29800"/>
                    <a:pt x="678437" y="27146"/>
                  </a:cubicBezTo>
                  <a:cubicBezTo>
                    <a:pt x="679764" y="24492"/>
                    <a:pt x="681152" y="21777"/>
                    <a:pt x="682600" y="19002"/>
                  </a:cubicBezTo>
                  <a:cubicBezTo>
                    <a:pt x="684047" y="16227"/>
                    <a:pt x="685556" y="13422"/>
                    <a:pt x="687124" y="10587"/>
                  </a:cubicBezTo>
                  <a:cubicBezTo>
                    <a:pt x="688693" y="7751"/>
                    <a:pt x="690261" y="5127"/>
                    <a:pt x="691829" y="2714"/>
                  </a:cubicBezTo>
                  <a:close/>
                </a:path>
              </a:pathLst>
            </a:custGeom>
            <a:solidFill>
              <a:schemeClr val="tx1"/>
            </a:solidFill>
            <a:ln w="1270"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 dirty="0">
                <a:ln w="1270"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L" panose="00020600040101010101" pitchFamily="18" charset="-122"/>
              </a:endParaRPr>
            </a:p>
          </p:txBody>
        </p:sp>
        <p:grpSp>
          <p:nvGrpSpPr>
            <p:cNvPr id="89" name="组合 88">
              <a:extLst>
                <a:ext uri="{FF2B5EF4-FFF2-40B4-BE49-F238E27FC236}">
                  <a16:creationId xmlns:a16="http://schemas.microsoft.com/office/drawing/2014/main" id="{DDED9B41-A74F-48CD-8B1C-FC05527C6B3F}"/>
                </a:ext>
              </a:extLst>
            </p:cNvPr>
            <p:cNvGrpSpPr/>
            <p:nvPr/>
          </p:nvGrpSpPr>
          <p:grpSpPr>
            <a:xfrm>
              <a:off x="9616368" y="6355080"/>
              <a:ext cx="441395" cy="180180"/>
              <a:chOff x="4147821" y="2641600"/>
              <a:chExt cx="3896358" cy="1590515"/>
            </a:xfrm>
          </p:grpSpPr>
          <p:sp>
            <p:nvSpPr>
              <p:cNvPr id="90" name="Rectangle 5">
                <a:extLst>
                  <a:ext uri="{FF2B5EF4-FFF2-40B4-BE49-F238E27FC236}">
                    <a16:creationId xmlns:a16="http://schemas.microsoft.com/office/drawing/2014/main" id="{5FDD9966-2B48-4451-8C2B-3FCAAD6335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1" name="Rectangle 6">
                <a:extLst>
                  <a:ext uri="{FF2B5EF4-FFF2-40B4-BE49-F238E27FC236}">
                    <a16:creationId xmlns:a16="http://schemas.microsoft.com/office/drawing/2014/main" id="{D2349D57-53A8-4E4A-BC1F-399E457EA7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2" name="Rectangle 7">
                <a:extLst>
                  <a:ext uri="{FF2B5EF4-FFF2-40B4-BE49-F238E27FC236}">
                    <a16:creationId xmlns:a16="http://schemas.microsoft.com/office/drawing/2014/main" id="{3AF80257-9A63-4710-BEE8-CADAC97BD3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5" name="Rectangle 8">
                <a:extLst>
                  <a:ext uri="{FF2B5EF4-FFF2-40B4-BE49-F238E27FC236}">
                    <a16:creationId xmlns:a16="http://schemas.microsoft.com/office/drawing/2014/main" id="{6B70CBDF-1236-4B77-9EFD-56BF07D437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6" name="Rectangle 9">
                <a:extLst>
                  <a:ext uri="{FF2B5EF4-FFF2-40B4-BE49-F238E27FC236}">
                    <a16:creationId xmlns:a16="http://schemas.microsoft.com/office/drawing/2014/main" id="{0B58E435-C39B-4BF0-B284-923970489C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7" name="Rectangle 10">
                <a:extLst>
                  <a:ext uri="{FF2B5EF4-FFF2-40B4-BE49-F238E27FC236}">
                    <a16:creationId xmlns:a16="http://schemas.microsoft.com/office/drawing/2014/main" id="{AD86295C-DF61-40D1-B727-AE11E40DBC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8" name="Rectangle 11">
                <a:extLst>
                  <a:ext uri="{FF2B5EF4-FFF2-40B4-BE49-F238E27FC236}">
                    <a16:creationId xmlns:a16="http://schemas.microsoft.com/office/drawing/2014/main" id="{77DDB8A1-D2D3-4487-8E75-4F85EEA81C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86425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9" name="Rectangle 12">
                <a:extLst>
                  <a:ext uri="{FF2B5EF4-FFF2-40B4-BE49-F238E27FC236}">
                    <a16:creationId xmlns:a16="http://schemas.microsoft.com/office/drawing/2014/main" id="{E2674D57-5574-4EB8-8740-5E9EBAF7C9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11850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0" name="Rectangle 13">
                <a:extLst>
                  <a:ext uri="{FF2B5EF4-FFF2-40B4-BE49-F238E27FC236}">
                    <a16:creationId xmlns:a16="http://schemas.microsoft.com/office/drawing/2014/main" id="{09CBBD88-B80F-40E6-AA8C-790DD9E044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3256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1" name="Rectangle 14">
                <a:extLst>
                  <a:ext uri="{FF2B5EF4-FFF2-40B4-BE49-F238E27FC236}">
                    <a16:creationId xmlns:a16="http://schemas.microsoft.com/office/drawing/2014/main" id="{835028A8-821F-469E-814D-779EE9FF9A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9606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2" name="Rectangle 15">
                <a:extLst>
                  <a:ext uri="{FF2B5EF4-FFF2-40B4-BE49-F238E27FC236}">
                    <a16:creationId xmlns:a16="http://schemas.microsoft.com/office/drawing/2014/main" id="{4B363031-8F32-4872-B545-1D9F5B24BB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61050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3" name="Rectangle 16">
                <a:extLst>
                  <a:ext uri="{FF2B5EF4-FFF2-40B4-BE49-F238E27FC236}">
                    <a16:creationId xmlns:a16="http://schemas.microsoft.com/office/drawing/2014/main" id="{7305C7E9-E128-4796-AB91-BBB48745A7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78538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4" name="Rectangle 17">
                <a:extLst>
                  <a:ext uri="{FF2B5EF4-FFF2-40B4-BE49-F238E27FC236}">
                    <a16:creationId xmlns:a16="http://schemas.microsoft.com/office/drawing/2014/main" id="{6C61E147-4308-45A9-B46F-1A0693E19C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96025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5" name="Rectangle 18">
                <a:extLst>
                  <a:ext uri="{FF2B5EF4-FFF2-40B4-BE49-F238E27FC236}">
                    <a16:creationId xmlns:a16="http://schemas.microsoft.com/office/drawing/2014/main" id="{758CB4C3-035F-46DB-865B-36706163D0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2451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6" name="Rectangle 19">
                <a:extLst>
                  <a:ext uri="{FF2B5EF4-FFF2-40B4-BE49-F238E27FC236}">
                    <a16:creationId xmlns:a16="http://schemas.microsoft.com/office/drawing/2014/main" id="{5752E145-A8E5-4690-BABC-2D36960B23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101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7" name="Rectangle 20">
                <a:extLst>
                  <a:ext uri="{FF2B5EF4-FFF2-40B4-BE49-F238E27FC236}">
                    <a16:creationId xmlns:a16="http://schemas.microsoft.com/office/drawing/2014/main" id="{5E7FEE48-D8D8-4180-ACDC-6316BE0A22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62563" y="3076575"/>
                <a:ext cx="15875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8" name="Rectangle 21">
                <a:extLst>
                  <a:ext uri="{FF2B5EF4-FFF2-40B4-BE49-F238E27FC236}">
                    <a16:creationId xmlns:a16="http://schemas.microsoft.com/office/drawing/2014/main" id="{52A45326-0EF8-4636-B99D-9128D6F714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91125" y="3081338"/>
                <a:ext cx="12700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9" name="Rectangle 22">
                <a:extLst>
                  <a:ext uri="{FF2B5EF4-FFF2-40B4-BE49-F238E27FC236}">
                    <a16:creationId xmlns:a16="http://schemas.microsoft.com/office/drawing/2014/main" id="{8AB5F5B0-258B-4B2B-A777-A085B96933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2225" y="3070225"/>
                <a:ext cx="12700" cy="4238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0" name="Rectangle 23">
                <a:extLst>
                  <a:ext uri="{FF2B5EF4-FFF2-40B4-BE49-F238E27FC236}">
                    <a16:creationId xmlns:a16="http://schemas.microsoft.com/office/drawing/2014/main" id="{A3D0A71B-5DF9-457F-AFEB-79735ADB63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43738" y="3113088"/>
                <a:ext cx="14288" cy="3730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1" name="Rectangle 24">
                <a:extLst>
                  <a:ext uri="{FF2B5EF4-FFF2-40B4-BE49-F238E27FC236}">
                    <a16:creationId xmlns:a16="http://schemas.microsoft.com/office/drawing/2014/main" id="{C94857C5-1FAB-4CAE-A1E5-D7C407C216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69125" y="3068638"/>
                <a:ext cx="12700" cy="42227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2" name="Rectangle 25">
                <a:extLst>
                  <a:ext uri="{FF2B5EF4-FFF2-40B4-BE49-F238E27FC236}">
                    <a16:creationId xmlns:a16="http://schemas.microsoft.com/office/drawing/2014/main" id="{D21F9211-10A0-4A44-83D8-BAB94234B8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80225" y="3070225"/>
                <a:ext cx="1587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3" name="Rectangle 26">
                <a:extLst>
                  <a:ext uri="{FF2B5EF4-FFF2-40B4-BE49-F238E27FC236}">
                    <a16:creationId xmlns:a16="http://schemas.microsoft.com/office/drawing/2014/main" id="{EEB9C2EC-6CB1-4A56-9961-BACC37B45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99100" y="2971800"/>
                <a:ext cx="1162050" cy="206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4" name="Rectangle 27">
                <a:extLst>
                  <a:ext uri="{FF2B5EF4-FFF2-40B4-BE49-F238E27FC236}">
                    <a16:creationId xmlns:a16="http://schemas.microsoft.com/office/drawing/2014/main" id="{81BFC37A-F56B-4A81-A8BF-13E6987BF8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2438" y="3259138"/>
                <a:ext cx="334963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5" name="Rectangle 28">
                <a:extLst>
                  <a:ext uri="{FF2B5EF4-FFF2-40B4-BE49-F238E27FC236}">
                    <a16:creationId xmlns:a16="http://schemas.microsoft.com/office/drawing/2014/main" id="{D7CE79BD-D657-4112-9F06-E605C66978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9200" y="3259138"/>
                <a:ext cx="338138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6" name="Rectangle 29">
                <a:extLst>
                  <a:ext uri="{FF2B5EF4-FFF2-40B4-BE49-F238E27FC236}">
                    <a16:creationId xmlns:a16="http://schemas.microsoft.com/office/drawing/2014/main" id="{8D68EC1E-32AE-430A-AE06-1D42BCE3E3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4575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7" name="Rectangle 30">
                <a:extLst>
                  <a:ext uri="{FF2B5EF4-FFF2-40B4-BE49-F238E27FC236}">
                    <a16:creationId xmlns:a16="http://schemas.microsoft.com/office/drawing/2014/main" id="{2372FCA9-7797-432A-9221-A5AB3ED819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43650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8" name="Rectangle 31">
                <a:extLst>
                  <a:ext uri="{FF2B5EF4-FFF2-40B4-BE49-F238E27FC236}">
                    <a16:creationId xmlns:a16="http://schemas.microsoft.com/office/drawing/2014/main" id="{065E4FCC-5D47-47CE-90B4-BA3D237E2F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275" y="3344863"/>
                <a:ext cx="2679700" cy="15398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9" name="Rectangle 32">
                <a:extLst>
                  <a:ext uri="{FF2B5EF4-FFF2-40B4-BE49-F238E27FC236}">
                    <a16:creationId xmlns:a16="http://schemas.microsoft.com/office/drawing/2014/main" id="{4802F322-DC3F-4B98-9A83-8346FB4AA3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8550" y="3065463"/>
                <a:ext cx="2328863" cy="13811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0" name="Rectangle 33">
                <a:extLst>
                  <a:ext uri="{FF2B5EF4-FFF2-40B4-BE49-F238E27FC236}">
                    <a16:creationId xmlns:a16="http://schemas.microsoft.com/office/drawing/2014/main" id="{AFEF448E-BE46-47A6-9731-8B30A6D8AC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56225" y="2776538"/>
                <a:ext cx="1457325" cy="1222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pic>
            <p:nvPicPr>
              <p:cNvPr id="121" name="Picture 35">
                <a:extLst>
                  <a:ext uri="{FF2B5EF4-FFF2-40B4-BE49-F238E27FC236}">
                    <a16:creationId xmlns:a16="http://schemas.microsoft.com/office/drawing/2014/main" id="{FB6B91DE-AAD3-4AF1-8658-8FDC542B4C7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81563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2" name="Picture 36">
                <a:extLst>
                  <a:ext uri="{FF2B5EF4-FFF2-40B4-BE49-F238E27FC236}">
                    <a16:creationId xmlns:a16="http://schemas.microsoft.com/office/drawing/2014/main" id="{2C037DC4-B832-4231-A489-3BA7379BA37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16763" y="4124325"/>
                <a:ext cx="168275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3" name="Picture 37">
                <a:extLst>
                  <a:ext uri="{FF2B5EF4-FFF2-40B4-BE49-F238E27FC236}">
                    <a16:creationId xmlns:a16="http://schemas.microsoft.com/office/drawing/2014/main" id="{43B479AB-9E45-46CE-A58A-092E51C7391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40350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4" name="Rectangle 38">
                <a:extLst>
                  <a:ext uri="{FF2B5EF4-FFF2-40B4-BE49-F238E27FC236}">
                    <a16:creationId xmlns:a16="http://schemas.microsoft.com/office/drawing/2014/main" id="{5EA0DEB9-389A-4DCE-9360-07ECEC4955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61150" y="2641600"/>
                <a:ext cx="152400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5" name="Rectangle 5">
                <a:extLst>
                  <a:ext uri="{FF2B5EF4-FFF2-40B4-BE49-F238E27FC236}">
                    <a16:creationId xmlns:a16="http://schemas.microsoft.com/office/drawing/2014/main" id="{276633C3-122A-49E7-8C0E-F985E9D225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6020593" y="2208530"/>
                <a:ext cx="150813" cy="3896358"/>
              </a:xfrm>
              <a:prstGeom prst="rect">
                <a:avLst/>
              </a:prstGeom>
              <a:gradFill>
                <a:gsLst>
                  <a:gs pos="1000">
                    <a:schemeClr val="tx1">
                      <a:alpha val="0"/>
                    </a:schemeClr>
                  </a:gs>
                  <a:gs pos="50000">
                    <a:srgbClr val="000000"/>
                  </a:gs>
                  <a:gs pos="80000">
                    <a:srgbClr val="000000"/>
                  </a:gs>
                  <a:gs pos="20000">
                    <a:srgbClr val="000000"/>
                  </a:gs>
                  <a:gs pos="100000">
                    <a:schemeClr val="tx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D29BB941-91C2-41A2-A521-30D7578D4685}"/>
              </a:ext>
            </a:extLst>
          </p:cNvPr>
          <p:cNvGrpSpPr/>
          <p:nvPr/>
        </p:nvGrpSpPr>
        <p:grpSpPr>
          <a:xfrm>
            <a:off x="-103583" y="0"/>
            <a:ext cx="12295583" cy="1340884"/>
            <a:chOff x="-103583" y="0"/>
            <a:chExt cx="12295583" cy="1340884"/>
          </a:xfrm>
        </p:grpSpPr>
        <p:sp>
          <p:nvSpPr>
            <p:cNvPr id="127" name="矩形 126">
              <a:extLst>
                <a:ext uri="{FF2B5EF4-FFF2-40B4-BE49-F238E27FC236}">
                  <a16:creationId xmlns:a16="http://schemas.microsoft.com/office/drawing/2014/main" id="{47D154EF-2F5B-4803-928C-8C98CEA5055D}"/>
                </a:ext>
              </a:extLst>
            </p:cNvPr>
            <p:cNvSpPr/>
            <p:nvPr/>
          </p:nvSpPr>
          <p:spPr>
            <a:xfrm>
              <a:off x="0" y="0"/>
              <a:ext cx="12192000" cy="1325880"/>
            </a:xfrm>
            <a:prstGeom prst="rect">
              <a:avLst/>
            </a:prstGeom>
            <a:solidFill>
              <a:srgbClr val="1C217C"/>
            </a:soli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pic>
          <p:nvPicPr>
            <p:cNvPr id="128" name="图片 127">
              <a:extLst>
                <a:ext uri="{FF2B5EF4-FFF2-40B4-BE49-F238E27FC236}">
                  <a16:creationId xmlns:a16="http://schemas.microsoft.com/office/drawing/2014/main" id="{AB7E35E9-72BB-4850-81F3-B5C09BBA82C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duotone>
                <a:schemeClr val="accent4">
                  <a:shade val="45000"/>
                  <a:satMod val="135000"/>
                </a:schemeClr>
                <a:prstClr val="white"/>
              </a:duotone>
            </a:blip>
            <a:srcRect t="78250"/>
            <a:stretch/>
          </p:blipFill>
          <p:spPr>
            <a:xfrm>
              <a:off x="0" y="168676"/>
              <a:ext cx="12192000" cy="1157204"/>
            </a:xfrm>
            <a:prstGeom prst="rect">
              <a:avLst/>
            </a:prstGeom>
          </p:spPr>
        </p:pic>
        <p:pic>
          <p:nvPicPr>
            <p:cNvPr id="129" name="图片 128">
              <a:extLst>
                <a:ext uri="{FF2B5EF4-FFF2-40B4-BE49-F238E27FC236}">
                  <a16:creationId xmlns:a16="http://schemas.microsoft.com/office/drawing/2014/main" id="{56661033-360F-4F69-95C2-5D9DBDDE5179}"/>
                </a:ext>
              </a:extLst>
            </p:cNvPr>
            <p:cNvPicPr>
              <a:picLocks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-103583" y="15004"/>
              <a:ext cx="4130799" cy="1325880"/>
            </a:xfrm>
            <a:prstGeom prst="rect">
              <a:avLst/>
            </a:prstGeom>
          </p:spPr>
        </p:pic>
        <p:pic>
          <p:nvPicPr>
            <p:cNvPr id="130" name="图片 129" descr="卡通人物&#10;&#10;中度可信度描述已自动生成">
              <a:extLst>
                <a:ext uri="{FF2B5EF4-FFF2-40B4-BE49-F238E27FC236}">
                  <a16:creationId xmlns:a16="http://schemas.microsoft.com/office/drawing/2014/main" id="{EB86E9D6-7B14-4644-BED8-3ACDE263FD8D}"/>
                </a:ext>
              </a:extLst>
            </p:cNvPr>
            <p:cNvPicPr>
              <a:picLocks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8981" y="305974"/>
              <a:ext cx="2530940" cy="743940"/>
            </a:xfrm>
            <a:prstGeom prst="rect">
              <a:avLst/>
            </a:prstGeom>
          </p:spPr>
        </p:pic>
      </p:grpSp>
      <p:sp>
        <p:nvSpPr>
          <p:cNvPr id="45" name="标题 1">
            <a:extLst>
              <a:ext uri="{FF2B5EF4-FFF2-40B4-BE49-F238E27FC236}">
                <a16:creationId xmlns:a16="http://schemas.microsoft.com/office/drawing/2014/main" id="{3AED1BE8-4B39-45B0-8EE2-D3F66B35FE9C}"/>
              </a:ext>
            </a:extLst>
          </p:cNvPr>
          <p:cNvSpPr>
            <a:spLocks noGrp="1"/>
          </p:cNvSpPr>
          <p:nvPr/>
        </p:nvSpPr>
        <p:spPr>
          <a:xfrm>
            <a:off x="208615" y="1167694"/>
            <a:ext cx="11659535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800" dirty="0"/>
              <a:t>组会汇报</a:t>
            </a:r>
            <a:r>
              <a:rPr lang="en-US" altLang="zh-CN" sz="2800" dirty="0"/>
              <a:t>15</a:t>
            </a:r>
            <a:endParaRPr lang="zh-CN" altLang="en-US" sz="28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8A5BF93F-4AF6-4F48-B55F-66A0E12457B9}"/>
              </a:ext>
            </a:extLst>
          </p:cNvPr>
          <p:cNvSpPr txBox="1"/>
          <p:nvPr/>
        </p:nvSpPr>
        <p:spPr>
          <a:xfrm>
            <a:off x="1610207" y="4359430"/>
            <a:ext cx="8971585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dirty="0"/>
              <a:t>魏建帅</a:t>
            </a:r>
            <a:endParaRPr lang="en-US" altLang="zh-CN" sz="2800" dirty="0"/>
          </a:p>
          <a:p>
            <a:pPr algn="ctr"/>
            <a:endParaRPr lang="en-US" altLang="zh-CN" sz="2800" dirty="0"/>
          </a:p>
          <a:p>
            <a:pPr algn="ctr"/>
            <a:r>
              <a:rPr lang="en-US" altLang="zh-CN" sz="2800" dirty="0"/>
              <a:t>2023</a:t>
            </a:r>
            <a:r>
              <a:rPr lang="zh-CN" altLang="en-US" sz="2800" dirty="0"/>
              <a:t>年</a:t>
            </a:r>
            <a:r>
              <a:rPr lang="en-US" altLang="zh-CN" sz="2800" dirty="0"/>
              <a:t>06</a:t>
            </a:r>
            <a:r>
              <a:rPr lang="zh-CN" altLang="en-US" sz="2800" dirty="0"/>
              <a:t>月</a:t>
            </a:r>
            <a:r>
              <a:rPr lang="en-US" altLang="zh-CN" sz="2800" dirty="0"/>
              <a:t>24</a:t>
            </a:r>
            <a:r>
              <a:rPr lang="zh-CN" altLang="en-US" sz="2800" dirty="0"/>
              <a:t>日</a:t>
            </a:r>
          </a:p>
          <a:p>
            <a:endParaRPr lang="zh-CN" altLang="en-US" sz="2800" dirty="0"/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34CB428E-D1CB-4B40-812B-FD5298F9D63B}"/>
              </a:ext>
            </a:extLst>
          </p:cNvPr>
          <p:cNvSpPr txBox="1"/>
          <p:nvPr/>
        </p:nvSpPr>
        <p:spPr>
          <a:xfrm>
            <a:off x="2814969" y="2526417"/>
            <a:ext cx="680139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dirty="0"/>
              <a:t>双向车道下无人机辅助车辆网络的能量效率：联合无人机轨迹优化和定价的鲁棒功率控制方法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00325C9-D080-FD93-5CFE-CC880CBA1328}"/>
              </a:ext>
            </a:extLst>
          </p:cNvPr>
          <p:cNvSpPr txBox="1"/>
          <p:nvPr/>
        </p:nvSpPr>
        <p:spPr>
          <a:xfrm>
            <a:off x="3254907" y="3302681"/>
            <a:ext cx="6174376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Energy-Efficient for UAV-Assisted Vehicular Networks Under the Two-ways Street: Joint UAV Trajectory Optimization and Pricing-Based Robust Power Control Approach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12810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675"/>
    </mc:Choice>
    <mc:Fallback xmlns="">
      <p:transition spd="slow" advTm="4675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" name="组合 86">
            <a:extLst>
              <a:ext uri="{FF2B5EF4-FFF2-40B4-BE49-F238E27FC236}">
                <a16:creationId xmlns:a16="http://schemas.microsoft.com/office/drawing/2014/main" id="{FEC97762-F43B-4CCB-BB94-7C51C6B6C97D}"/>
              </a:ext>
            </a:extLst>
          </p:cNvPr>
          <p:cNvGrpSpPr/>
          <p:nvPr/>
        </p:nvGrpSpPr>
        <p:grpSpPr>
          <a:xfrm>
            <a:off x="9616368" y="6355080"/>
            <a:ext cx="2104859" cy="180180"/>
            <a:chOff x="9616368" y="6355080"/>
            <a:chExt cx="2104859" cy="180180"/>
          </a:xfrm>
        </p:grpSpPr>
        <p:sp>
          <p:nvSpPr>
            <p:cNvPr id="88" name="文本框 87">
              <a:extLst>
                <a:ext uri="{FF2B5EF4-FFF2-40B4-BE49-F238E27FC236}">
                  <a16:creationId xmlns:a16="http://schemas.microsoft.com/office/drawing/2014/main" id="{528DE2CD-7A4F-485D-BE85-28975BD02958}"/>
                </a:ext>
              </a:extLst>
            </p:cNvPr>
            <p:cNvSpPr txBox="1"/>
            <p:nvPr/>
          </p:nvSpPr>
          <p:spPr>
            <a:xfrm flipH="1">
              <a:off x="10122246" y="6360957"/>
              <a:ext cx="1598981" cy="166497"/>
            </a:xfrm>
            <a:custGeom>
              <a:avLst/>
              <a:gdLst/>
              <a:ahLst/>
              <a:cxnLst/>
              <a:rect l="l" t="t" r="r" b="b"/>
              <a:pathLst>
                <a:path w="1598981" h="166497">
                  <a:moveTo>
                    <a:pt x="930678" y="125234"/>
                  </a:moveTo>
                  <a:cubicBezTo>
                    <a:pt x="928748" y="126682"/>
                    <a:pt x="926667" y="128311"/>
                    <a:pt x="924435" y="130121"/>
                  </a:cubicBezTo>
                  <a:cubicBezTo>
                    <a:pt x="922203" y="131930"/>
                    <a:pt x="920001" y="133770"/>
                    <a:pt x="917829" y="135640"/>
                  </a:cubicBezTo>
                  <a:cubicBezTo>
                    <a:pt x="915657" y="137510"/>
                    <a:pt x="913606" y="139320"/>
                    <a:pt x="911676" y="141070"/>
                  </a:cubicBezTo>
                  <a:cubicBezTo>
                    <a:pt x="909746" y="142819"/>
                    <a:pt x="908056" y="144357"/>
                    <a:pt x="906609" y="145684"/>
                  </a:cubicBezTo>
                  <a:lnTo>
                    <a:pt x="910228" y="149847"/>
                  </a:lnTo>
                  <a:cubicBezTo>
                    <a:pt x="911555" y="148640"/>
                    <a:pt x="913214" y="147132"/>
                    <a:pt x="915205" y="145322"/>
                  </a:cubicBezTo>
                  <a:cubicBezTo>
                    <a:pt x="917196" y="143513"/>
                    <a:pt x="919277" y="141673"/>
                    <a:pt x="921449" y="139803"/>
                  </a:cubicBezTo>
                  <a:cubicBezTo>
                    <a:pt x="923620" y="137933"/>
                    <a:pt x="925792" y="136063"/>
                    <a:pt x="927964" y="134193"/>
                  </a:cubicBezTo>
                  <a:cubicBezTo>
                    <a:pt x="930135" y="132322"/>
                    <a:pt x="932186" y="130724"/>
                    <a:pt x="934117" y="129397"/>
                  </a:cubicBezTo>
                  <a:close/>
                  <a:moveTo>
                    <a:pt x="1286656" y="116366"/>
                  </a:moveTo>
                  <a:lnTo>
                    <a:pt x="1281046" y="116728"/>
                  </a:lnTo>
                  <a:lnTo>
                    <a:pt x="1281046" y="143694"/>
                  </a:lnTo>
                  <a:cubicBezTo>
                    <a:pt x="1281046" y="145383"/>
                    <a:pt x="1280925" y="146770"/>
                    <a:pt x="1280684" y="147856"/>
                  </a:cubicBezTo>
                  <a:cubicBezTo>
                    <a:pt x="1280443" y="148942"/>
                    <a:pt x="1279960" y="149817"/>
                    <a:pt x="1279236" y="150480"/>
                  </a:cubicBezTo>
                  <a:cubicBezTo>
                    <a:pt x="1278512" y="151144"/>
                    <a:pt x="1277517" y="151626"/>
                    <a:pt x="1276250" y="151928"/>
                  </a:cubicBezTo>
                  <a:cubicBezTo>
                    <a:pt x="1274983" y="152230"/>
                    <a:pt x="1273324" y="152441"/>
                    <a:pt x="1271273" y="152562"/>
                  </a:cubicBezTo>
                  <a:cubicBezTo>
                    <a:pt x="1263431" y="153044"/>
                    <a:pt x="1255529" y="153044"/>
                    <a:pt x="1247566" y="152562"/>
                  </a:cubicBezTo>
                  <a:cubicBezTo>
                    <a:pt x="1245515" y="152441"/>
                    <a:pt x="1243825" y="152230"/>
                    <a:pt x="1242498" y="151928"/>
                  </a:cubicBezTo>
                  <a:cubicBezTo>
                    <a:pt x="1241171" y="151626"/>
                    <a:pt x="1240146" y="151144"/>
                    <a:pt x="1239422" y="150480"/>
                  </a:cubicBezTo>
                  <a:cubicBezTo>
                    <a:pt x="1238698" y="149817"/>
                    <a:pt x="1238155" y="148972"/>
                    <a:pt x="1237793" y="147947"/>
                  </a:cubicBezTo>
                  <a:cubicBezTo>
                    <a:pt x="1237431" y="146921"/>
                    <a:pt x="1237129" y="145624"/>
                    <a:pt x="1236888" y="144056"/>
                  </a:cubicBezTo>
                  <a:cubicBezTo>
                    <a:pt x="1236767" y="143211"/>
                    <a:pt x="1236647" y="142065"/>
                    <a:pt x="1236526" y="140617"/>
                  </a:cubicBezTo>
                  <a:cubicBezTo>
                    <a:pt x="1236405" y="139169"/>
                    <a:pt x="1236285" y="137722"/>
                    <a:pt x="1236164" y="136274"/>
                  </a:cubicBezTo>
                  <a:cubicBezTo>
                    <a:pt x="1236043" y="134585"/>
                    <a:pt x="1235923" y="132835"/>
                    <a:pt x="1235802" y="131025"/>
                  </a:cubicBezTo>
                  <a:lnTo>
                    <a:pt x="1230735" y="133016"/>
                  </a:lnTo>
                  <a:cubicBezTo>
                    <a:pt x="1230856" y="134705"/>
                    <a:pt x="1230976" y="136274"/>
                    <a:pt x="1231097" y="137722"/>
                  </a:cubicBezTo>
                  <a:cubicBezTo>
                    <a:pt x="1231218" y="139049"/>
                    <a:pt x="1231308" y="140406"/>
                    <a:pt x="1231368" y="141793"/>
                  </a:cubicBezTo>
                  <a:cubicBezTo>
                    <a:pt x="1231429" y="143181"/>
                    <a:pt x="1231519" y="144357"/>
                    <a:pt x="1231640" y="145322"/>
                  </a:cubicBezTo>
                  <a:cubicBezTo>
                    <a:pt x="1231881" y="147615"/>
                    <a:pt x="1232273" y="149545"/>
                    <a:pt x="1232816" y="151114"/>
                  </a:cubicBezTo>
                  <a:cubicBezTo>
                    <a:pt x="1233359" y="152682"/>
                    <a:pt x="1234173" y="153949"/>
                    <a:pt x="1235259" y="154914"/>
                  </a:cubicBezTo>
                  <a:cubicBezTo>
                    <a:pt x="1236345" y="155879"/>
                    <a:pt x="1237823" y="156603"/>
                    <a:pt x="1239693" y="157086"/>
                  </a:cubicBezTo>
                  <a:cubicBezTo>
                    <a:pt x="1241563" y="157568"/>
                    <a:pt x="1243946" y="157870"/>
                    <a:pt x="1246842" y="157991"/>
                  </a:cubicBezTo>
                  <a:cubicBezTo>
                    <a:pt x="1255408" y="158594"/>
                    <a:pt x="1263914" y="158594"/>
                    <a:pt x="1272359" y="157991"/>
                  </a:cubicBezTo>
                  <a:cubicBezTo>
                    <a:pt x="1277426" y="157629"/>
                    <a:pt x="1281076" y="156603"/>
                    <a:pt x="1283308" y="154914"/>
                  </a:cubicBezTo>
                  <a:cubicBezTo>
                    <a:pt x="1285540" y="153225"/>
                    <a:pt x="1286656" y="149847"/>
                    <a:pt x="1286656" y="144780"/>
                  </a:cubicBezTo>
                  <a:close/>
                  <a:moveTo>
                    <a:pt x="1303487" y="116005"/>
                  </a:moveTo>
                  <a:lnTo>
                    <a:pt x="1298420" y="117995"/>
                  </a:lnTo>
                  <a:cubicBezTo>
                    <a:pt x="1299505" y="120891"/>
                    <a:pt x="1300772" y="123967"/>
                    <a:pt x="1302220" y="127225"/>
                  </a:cubicBezTo>
                  <a:cubicBezTo>
                    <a:pt x="1303668" y="130483"/>
                    <a:pt x="1305146" y="133710"/>
                    <a:pt x="1306654" y="136907"/>
                  </a:cubicBezTo>
                  <a:cubicBezTo>
                    <a:pt x="1308162" y="140104"/>
                    <a:pt x="1309731" y="143211"/>
                    <a:pt x="1311359" y="146227"/>
                  </a:cubicBezTo>
                  <a:cubicBezTo>
                    <a:pt x="1312988" y="149244"/>
                    <a:pt x="1314587" y="151958"/>
                    <a:pt x="1316155" y="154371"/>
                  </a:cubicBezTo>
                  <a:lnTo>
                    <a:pt x="1320860" y="151114"/>
                  </a:lnTo>
                  <a:cubicBezTo>
                    <a:pt x="1319292" y="148821"/>
                    <a:pt x="1317693" y="146197"/>
                    <a:pt x="1316065" y="143241"/>
                  </a:cubicBezTo>
                  <a:cubicBezTo>
                    <a:pt x="1314436" y="140285"/>
                    <a:pt x="1312867" y="137269"/>
                    <a:pt x="1311359" y="134193"/>
                  </a:cubicBezTo>
                  <a:cubicBezTo>
                    <a:pt x="1309851" y="131116"/>
                    <a:pt x="1308433" y="128009"/>
                    <a:pt x="1307106" y="124872"/>
                  </a:cubicBezTo>
                  <a:cubicBezTo>
                    <a:pt x="1305779" y="121735"/>
                    <a:pt x="1304573" y="118779"/>
                    <a:pt x="1303487" y="116005"/>
                  </a:cubicBezTo>
                  <a:close/>
                  <a:moveTo>
                    <a:pt x="1221867" y="115462"/>
                  </a:moveTo>
                  <a:cubicBezTo>
                    <a:pt x="1220057" y="117633"/>
                    <a:pt x="1218067" y="120257"/>
                    <a:pt x="1215895" y="123334"/>
                  </a:cubicBezTo>
                  <a:cubicBezTo>
                    <a:pt x="1213723" y="126411"/>
                    <a:pt x="1211582" y="129578"/>
                    <a:pt x="1209470" y="132835"/>
                  </a:cubicBezTo>
                  <a:cubicBezTo>
                    <a:pt x="1207359" y="136093"/>
                    <a:pt x="1205338" y="139230"/>
                    <a:pt x="1203408" y="142246"/>
                  </a:cubicBezTo>
                  <a:cubicBezTo>
                    <a:pt x="1201477" y="145262"/>
                    <a:pt x="1199788" y="147856"/>
                    <a:pt x="1198340" y="150028"/>
                  </a:cubicBezTo>
                  <a:lnTo>
                    <a:pt x="1203227" y="153285"/>
                  </a:lnTo>
                  <a:cubicBezTo>
                    <a:pt x="1204554" y="150993"/>
                    <a:pt x="1206183" y="148309"/>
                    <a:pt x="1208113" y="145232"/>
                  </a:cubicBezTo>
                  <a:cubicBezTo>
                    <a:pt x="1210043" y="142155"/>
                    <a:pt x="1212064" y="138988"/>
                    <a:pt x="1214176" y="135731"/>
                  </a:cubicBezTo>
                  <a:cubicBezTo>
                    <a:pt x="1216287" y="132473"/>
                    <a:pt x="1218398" y="129336"/>
                    <a:pt x="1220510" y="126320"/>
                  </a:cubicBezTo>
                  <a:cubicBezTo>
                    <a:pt x="1222621" y="123304"/>
                    <a:pt x="1224582" y="120710"/>
                    <a:pt x="1226392" y="118538"/>
                  </a:cubicBezTo>
                  <a:close/>
                  <a:moveTo>
                    <a:pt x="1264034" y="107137"/>
                  </a:moveTo>
                  <a:cubicBezTo>
                    <a:pt x="1262948" y="108343"/>
                    <a:pt x="1261621" y="109942"/>
                    <a:pt x="1260053" y="111933"/>
                  </a:cubicBezTo>
                  <a:cubicBezTo>
                    <a:pt x="1258484" y="113923"/>
                    <a:pt x="1256856" y="116035"/>
                    <a:pt x="1255167" y="118267"/>
                  </a:cubicBezTo>
                  <a:cubicBezTo>
                    <a:pt x="1253477" y="120499"/>
                    <a:pt x="1251849" y="122701"/>
                    <a:pt x="1250280" y="124872"/>
                  </a:cubicBezTo>
                  <a:cubicBezTo>
                    <a:pt x="1248712" y="127044"/>
                    <a:pt x="1247385" y="128854"/>
                    <a:pt x="1246299" y="130302"/>
                  </a:cubicBezTo>
                  <a:lnTo>
                    <a:pt x="1250461" y="133740"/>
                  </a:lnTo>
                  <a:cubicBezTo>
                    <a:pt x="1251426" y="132292"/>
                    <a:pt x="1252693" y="130483"/>
                    <a:pt x="1254262" y="128311"/>
                  </a:cubicBezTo>
                  <a:cubicBezTo>
                    <a:pt x="1255830" y="126139"/>
                    <a:pt x="1257459" y="123937"/>
                    <a:pt x="1259148" y="121705"/>
                  </a:cubicBezTo>
                  <a:cubicBezTo>
                    <a:pt x="1260837" y="119473"/>
                    <a:pt x="1262496" y="117332"/>
                    <a:pt x="1264125" y="115281"/>
                  </a:cubicBezTo>
                  <a:cubicBezTo>
                    <a:pt x="1265754" y="113230"/>
                    <a:pt x="1267111" y="111601"/>
                    <a:pt x="1268197" y="110394"/>
                  </a:cubicBezTo>
                  <a:close/>
                  <a:moveTo>
                    <a:pt x="870414" y="104603"/>
                  </a:moveTo>
                  <a:lnTo>
                    <a:pt x="864622" y="104965"/>
                  </a:lnTo>
                  <a:lnTo>
                    <a:pt x="864622" y="118357"/>
                  </a:lnTo>
                  <a:lnTo>
                    <a:pt x="835485" y="118357"/>
                  </a:lnTo>
                  <a:lnTo>
                    <a:pt x="835485" y="123786"/>
                  </a:lnTo>
                  <a:lnTo>
                    <a:pt x="864622" y="123786"/>
                  </a:lnTo>
                  <a:lnTo>
                    <a:pt x="864622" y="143151"/>
                  </a:lnTo>
                  <a:cubicBezTo>
                    <a:pt x="864622" y="146529"/>
                    <a:pt x="864954" y="149274"/>
                    <a:pt x="865618" y="151385"/>
                  </a:cubicBezTo>
                  <a:cubicBezTo>
                    <a:pt x="866281" y="153497"/>
                    <a:pt x="867367" y="155155"/>
                    <a:pt x="868875" y="156362"/>
                  </a:cubicBezTo>
                  <a:cubicBezTo>
                    <a:pt x="870383" y="157568"/>
                    <a:pt x="872435" y="158443"/>
                    <a:pt x="875029" y="158986"/>
                  </a:cubicBezTo>
                  <a:cubicBezTo>
                    <a:pt x="877623" y="159529"/>
                    <a:pt x="880850" y="159981"/>
                    <a:pt x="884711" y="160343"/>
                  </a:cubicBezTo>
                  <a:lnTo>
                    <a:pt x="895931" y="161429"/>
                  </a:lnTo>
                  <a:lnTo>
                    <a:pt x="897922" y="155819"/>
                  </a:lnTo>
                  <a:lnTo>
                    <a:pt x="885797" y="154733"/>
                  </a:lnTo>
                  <a:cubicBezTo>
                    <a:pt x="882539" y="154371"/>
                    <a:pt x="879885" y="153979"/>
                    <a:pt x="877834" y="153557"/>
                  </a:cubicBezTo>
                  <a:cubicBezTo>
                    <a:pt x="875783" y="153135"/>
                    <a:pt x="874214" y="152471"/>
                    <a:pt x="873128" y="151566"/>
                  </a:cubicBezTo>
                  <a:cubicBezTo>
                    <a:pt x="872042" y="150661"/>
                    <a:pt x="871319" y="149425"/>
                    <a:pt x="870957" y="147856"/>
                  </a:cubicBezTo>
                  <a:cubicBezTo>
                    <a:pt x="870595" y="146288"/>
                    <a:pt x="870414" y="144297"/>
                    <a:pt x="870414" y="141884"/>
                  </a:cubicBezTo>
                  <a:lnTo>
                    <a:pt x="870414" y="123786"/>
                  </a:lnTo>
                  <a:lnTo>
                    <a:pt x="956015" y="123786"/>
                  </a:lnTo>
                  <a:lnTo>
                    <a:pt x="956015" y="118357"/>
                  </a:lnTo>
                  <a:lnTo>
                    <a:pt x="870414" y="118357"/>
                  </a:lnTo>
                  <a:close/>
                  <a:moveTo>
                    <a:pt x="1315612" y="99717"/>
                  </a:moveTo>
                  <a:lnTo>
                    <a:pt x="1199607" y="99717"/>
                  </a:lnTo>
                  <a:lnTo>
                    <a:pt x="1199607" y="105146"/>
                  </a:lnTo>
                  <a:lnTo>
                    <a:pt x="1315612" y="105146"/>
                  </a:lnTo>
                  <a:close/>
                  <a:moveTo>
                    <a:pt x="1551384" y="94469"/>
                  </a:moveTo>
                  <a:lnTo>
                    <a:pt x="1450581" y="94469"/>
                  </a:lnTo>
                  <a:lnTo>
                    <a:pt x="1450581" y="99717"/>
                  </a:lnTo>
                  <a:lnTo>
                    <a:pt x="1495282" y="118719"/>
                  </a:lnTo>
                  <a:lnTo>
                    <a:pt x="1495282" y="121796"/>
                  </a:lnTo>
                  <a:lnTo>
                    <a:pt x="1435380" y="121796"/>
                  </a:lnTo>
                  <a:lnTo>
                    <a:pt x="1435380" y="127225"/>
                  </a:lnTo>
                  <a:lnTo>
                    <a:pt x="1495282" y="127225"/>
                  </a:lnTo>
                  <a:lnTo>
                    <a:pt x="1495282" y="145142"/>
                  </a:lnTo>
                  <a:cubicBezTo>
                    <a:pt x="1495282" y="148278"/>
                    <a:pt x="1495554" y="150812"/>
                    <a:pt x="1496097" y="152742"/>
                  </a:cubicBezTo>
                  <a:cubicBezTo>
                    <a:pt x="1496640" y="154673"/>
                    <a:pt x="1497605" y="156181"/>
                    <a:pt x="1498992" y="157267"/>
                  </a:cubicBezTo>
                  <a:cubicBezTo>
                    <a:pt x="1500380" y="158353"/>
                    <a:pt x="1502280" y="159107"/>
                    <a:pt x="1504693" y="159529"/>
                  </a:cubicBezTo>
                  <a:cubicBezTo>
                    <a:pt x="1507106" y="159951"/>
                    <a:pt x="1510122" y="160283"/>
                    <a:pt x="1513742" y="160524"/>
                  </a:cubicBezTo>
                  <a:lnTo>
                    <a:pt x="1527315" y="161429"/>
                  </a:lnTo>
                  <a:lnTo>
                    <a:pt x="1529125" y="155819"/>
                  </a:lnTo>
                  <a:lnTo>
                    <a:pt x="1515189" y="155095"/>
                  </a:lnTo>
                  <a:cubicBezTo>
                    <a:pt x="1512294" y="154974"/>
                    <a:pt x="1509941" y="154763"/>
                    <a:pt x="1508131" y="154462"/>
                  </a:cubicBezTo>
                  <a:cubicBezTo>
                    <a:pt x="1506322" y="154160"/>
                    <a:pt x="1504904" y="153647"/>
                    <a:pt x="1503879" y="152923"/>
                  </a:cubicBezTo>
                  <a:cubicBezTo>
                    <a:pt x="1502853" y="152200"/>
                    <a:pt x="1502189" y="151174"/>
                    <a:pt x="1501888" y="149847"/>
                  </a:cubicBezTo>
                  <a:cubicBezTo>
                    <a:pt x="1501586" y="148520"/>
                    <a:pt x="1501435" y="146710"/>
                    <a:pt x="1501435" y="144418"/>
                  </a:cubicBezTo>
                  <a:lnTo>
                    <a:pt x="1501435" y="127225"/>
                  </a:lnTo>
                  <a:lnTo>
                    <a:pt x="1565682" y="127225"/>
                  </a:lnTo>
                  <a:lnTo>
                    <a:pt x="1565682" y="121796"/>
                  </a:lnTo>
                  <a:lnTo>
                    <a:pt x="1501435" y="121796"/>
                  </a:lnTo>
                  <a:lnTo>
                    <a:pt x="1501435" y="115824"/>
                  </a:lnTo>
                  <a:lnTo>
                    <a:pt x="1463612" y="99717"/>
                  </a:lnTo>
                  <a:lnTo>
                    <a:pt x="1551384" y="99717"/>
                  </a:lnTo>
                  <a:close/>
                  <a:moveTo>
                    <a:pt x="157267" y="91935"/>
                  </a:moveTo>
                  <a:lnTo>
                    <a:pt x="6153" y="91935"/>
                  </a:lnTo>
                  <a:lnTo>
                    <a:pt x="6153" y="97726"/>
                  </a:lnTo>
                  <a:lnTo>
                    <a:pt x="76553" y="97726"/>
                  </a:lnTo>
                  <a:lnTo>
                    <a:pt x="76553" y="121434"/>
                  </a:lnTo>
                  <a:lnTo>
                    <a:pt x="19365" y="121434"/>
                  </a:lnTo>
                  <a:lnTo>
                    <a:pt x="19365" y="126863"/>
                  </a:lnTo>
                  <a:lnTo>
                    <a:pt x="76553" y="126863"/>
                  </a:lnTo>
                  <a:lnTo>
                    <a:pt x="76553" y="152562"/>
                  </a:lnTo>
                  <a:cubicBezTo>
                    <a:pt x="75587" y="152682"/>
                    <a:pt x="74562" y="152742"/>
                    <a:pt x="73476" y="152742"/>
                  </a:cubicBezTo>
                  <a:cubicBezTo>
                    <a:pt x="72390" y="152742"/>
                    <a:pt x="71304" y="152803"/>
                    <a:pt x="70219" y="152923"/>
                  </a:cubicBezTo>
                  <a:cubicBezTo>
                    <a:pt x="46812" y="153889"/>
                    <a:pt x="23406" y="153889"/>
                    <a:pt x="0" y="152923"/>
                  </a:cubicBezTo>
                  <a:lnTo>
                    <a:pt x="905" y="158896"/>
                  </a:lnTo>
                  <a:cubicBezTo>
                    <a:pt x="23949" y="159861"/>
                    <a:pt x="46993" y="159861"/>
                    <a:pt x="70037" y="158896"/>
                  </a:cubicBezTo>
                  <a:cubicBezTo>
                    <a:pt x="76794" y="158654"/>
                    <a:pt x="82947" y="158111"/>
                    <a:pt x="88497" y="157267"/>
                  </a:cubicBezTo>
                  <a:cubicBezTo>
                    <a:pt x="94047" y="156422"/>
                    <a:pt x="99205" y="155065"/>
                    <a:pt x="103970" y="153195"/>
                  </a:cubicBezTo>
                  <a:cubicBezTo>
                    <a:pt x="108736" y="151325"/>
                    <a:pt x="113109" y="148701"/>
                    <a:pt x="117091" y="145322"/>
                  </a:cubicBezTo>
                  <a:cubicBezTo>
                    <a:pt x="121072" y="141944"/>
                    <a:pt x="124813" y="137601"/>
                    <a:pt x="128311" y="132292"/>
                  </a:cubicBezTo>
                  <a:cubicBezTo>
                    <a:pt x="131448" y="138807"/>
                    <a:pt x="135309" y="144749"/>
                    <a:pt x="139894" y="150118"/>
                  </a:cubicBezTo>
                  <a:cubicBezTo>
                    <a:pt x="144479" y="155487"/>
                    <a:pt x="150209" y="160947"/>
                    <a:pt x="157087" y="166497"/>
                  </a:cubicBezTo>
                  <a:lnTo>
                    <a:pt x="161249" y="161791"/>
                  </a:lnTo>
                  <a:cubicBezTo>
                    <a:pt x="156061" y="157689"/>
                    <a:pt x="151537" y="153647"/>
                    <a:pt x="147676" y="149666"/>
                  </a:cubicBezTo>
                  <a:cubicBezTo>
                    <a:pt x="143815" y="145684"/>
                    <a:pt x="140497" y="141462"/>
                    <a:pt x="137722" y="136998"/>
                  </a:cubicBezTo>
                  <a:cubicBezTo>
                    <a:pt x="134947" y="132534"/>
                    <a:pt x="132595" y="127738"/>
                    <a:pt x="130664" y="122610"/>
                  </a:cubicBezTo>
                  <a:cubicBezTo>
                    <a:pt x="128734" y="117483"/>
                    <a:pt x="127105" y="111721"/>
                    <a:pt x="125778" y="105327"/>
                  </a:cubicBezTo>
                  <a:lnTo>
                    <a:pt x="119806" y="106594"/>
                  </a:lnTo>
                  <a:cubicBezTo>
                    <a:pt x="121495" y="113954"/>
                    <a:pt x="123365" y="120408"/>
                    <a:pt x="125416" y="125958"/>
                  </a:cubicBezTo>
                  <a:cubicBezTo>
                    <a:pt x="122761" y="130543"/>
                    <a:pt x="119926" y="134374"/>
                    <a:pt x="116910" y="137450"/>
                  </a:cubicBezTo>
                  <a:cubicBezTo>
                    <a:pt x="113894" y="140527"/>
                    <a:pt x="110606" y="143060"/>
                    <a:pt x="107047" y="145051"/>
                  </a:cubicBezTo>
                  <a:cubicBezTo>
                    <a:pt x="103488" y="147042"/>
                    <a:pt x="99717" y="148580"/>
                    <a:pt x="95736" y="149666"/>
                  </a:cubicBezTo>
                  <a:cubicBezTo>
                    <a:pt x="91755" y="150752"/>
                    <a:pt x="87411" y="151536"/>
                    <a:pt x="82706" y="152019"/>
                  </a:cubicBezTo>
                  <a:lnTo>
                    <a:pt x="82706" y="97726"/>
                  </a:lnTo>
                  <a:lnTo>
                    <a:pt x="157267" y="97726"/>
                  </a:lnTo>
                  <a:close/>
                  <a:moveTo>
                    <a:pt x="496481" y="80171"/>
                  </a:moveTo>
                  <a:cubicBezTo>
                    <a:pt x="493706" y="80171"/>
                    <a:pt x="491776" y="80624"/>
                    <a:pt x="490690" y="81529"/>
                  </a:cubicBezTo>
                  <a:cubicBezTo>
                    <a:pt x="489604" y="82434"/>
                    <a:pt x="489061" y="84636"/>
                    <a:pt x="489061" y="88134"/>
                  </a:cubicBezTo>
                  <a:cubicBezTo>
                    <a:pt x="489061" y="91633"/>
                    <a:pt x="489604" y="93805"/>
                    <a:pt x="490690" y="94649"/>
                  </a:cubicBezTo>
                  <a:cubicBezTo>
                    <a:pt x="491776" y="95494"/>
                    <a:pt x="493706" y="95916"/>
                    <a:pt x="496481" y="95916"/>
                  </a:cubicBezTo>
                  <a:cubicBezTo>
                    <a:pt x="499377" y="95916"/>
                    <a:pt x="501398" y="95494"/>
                    <a:pt x="502544" y="94649"/>
                  </a:cubicBezTo>
                  <a:cubicBezTo>
                    <a:pt x="503690" y="93805"/>
                    <a:pt x="504263" y="91633"/>
                    <a:pt x="504263" y="88134"/>
                  </a:cubicBezTo>
                  <a:cubicBezTo>
                    <a:pt x="504263" y="84636"/>
                    <a:pt x="503690" y="82434"/>
                    <a:pt x="502544" y="81529"/>
                  </a:cubicBezTo>
                  <a:cubicBezTo>
                    <a:pt x="501398" y="80624"/>
                    <a:pt x="499377" y="80171"/>
                    <a:pt x="496481" y="80171"/>
                  </a:cubicBezTo>
                  <a:close/>
                  <a:moveTo>
                    <a:pt x="1096556" y="80171"/>
                  </a:moveTo>
                  <a:cubicBezTo>
                    <a:pt x="1093781" y="80171"/>
                    <a:pt x="1091851" y="80624"/>
                    <a:pt x="1090765" y="81529"/>
                  </a:cubicBezTo>
                  <a:cubicBezTo>
                    <a:pt x="1089679" y="82434"/>
                    <a:pt x="1089136" y="84636"/>
                    <a:pt x="1089136" y="88134"/>
                  </a:cubicBezTo>
                  <a:cubicBezTo>
                    <a:pt x="1089136" y="91633"/>
                    <a:pt x="1089679" y="93805"/>
                    <a:pt x="1090765" y="94649"/>
                  </a:cubicBezTo>
                  <a:cubicBezTo>
                    <a:pt x="1091851" y="95494"/>
                    <a:pt x="1093781" y="95916"/>
                    <a:pt x="1096556" y="95916"/>
                  </a:cubicBezTo>
                  <a:cubicBezTo>
                    <a:pt x="1099452" y="95916"/>
                    <a:pt x="1101473" y="95494"/>
                    <a:pt x="1102619" y="94649"/>
                  </a:cubicBezTo>
                  <a:cubicBezTo>
                    <a:pt x="1103765" y="93805"/>
                    <a:pt x="1104338" y="91633"/>
                    <a:pt x="1104338" y="88134"/>
                  </a:cubicBezTo>
                  <a:cubicBezTo>
                    <a:pt x="1104338" y="84636"/>
                    <a:pt x="1103765" y="82434"/>
                    <a:pt x="1102619" y="81529"/>
                  </a:cubicBezTo>
                  <a:cubicBezTo>
                    <a:pt x="1101473" y="80624"/>
                    <a:pt x="1099452" y="80171"/>
                    <a:pt x="1096556" y="80171"/>
                  </a:cubicBezTo>
                  <a:close/>
                  <a:moveTo>
                    <a:pt x="893579" y="74380"/>
                  </a:moveTo>
                  <a:lnTo>
                    <a:pt x="893579" y="91935"/>
                  </a:lnTo>
                  <a:lnTo>
                    <a:pt x="857926" y="91935"/>
                  </a:lnTo>
                  <a:lnTo>
                    <a:pt x="857926" y="74380"/>
                  </a:lnTo>
                  <a:close/>
                  <a:moveTo>
                    <a:pt x="935203" y="74380"/>
                  </a:moveTo>
                  <a:lnTo>
                    <a:pt x="935203" y="91935"/>
                  </a:lnTo>
                  <a:lnTo>
                    <a:pt x="899189" y="91935"/>
                  </a:lnTo>
                  <a:lnTo>
                    <a:pt x="899189" y="74380"/>
                  </a:lnTo>
                  <a:close/>
                  <a:moveTo>
                    <a:pt x="727120" y="69132"/>
                  </a:moveTo>
                  <a:lnTo>
                    <a:pt x="631384" y="69132"/>
                  </a:lnTo>
                  <a:lnTo>
                    <a:pt x="631384" y="75104"/>
                  </a:lnTo>
                  <a:lnTo>
                    <a:pt x="673370" y="101527"/>
                  </a:lnTo>
                  <a:lnTo>
                    <a:pt x="673370" y="109308"/>
                  </a:lnTo>
                  <a:lnTo>
                    <a:pt x="601161" y="109308"/>
                  </a:lnTo>
                  <a:lnTo>
                    <a:pt x="601161" y="115462"/>
                  </a:lnTo>
                  <a:lnTo>
                    <a:pt x="673370" y="115462"/>
                  </a:lnTo>
                  <a:lnTo>
                    <a:pt x="673370" y="141341"/>
                  </a:lnTo>
                  <a:cubicBezTo>
                    <a:pt x="673370" y="145202"/>
                    <a:pt x="673702" y="148278"/>
                    <a:pt x="674365" y="150571"/>
                  </a:cubicBezTo>
                  <a:cubicBezTo>
                    <a:pt x="675029" y="152863"/>
                    <a:pt x="676145" y="154673"/>
                    <a:pt x="677713" y="156000"/>
                  </a:cubicBezTo>
                  <a:cubicBezTo>
                    <a:pt x="679282" y="157327"/>
                    <a:pt x="681454" y="158262"/>
                    <a:pt x="684229" y="158805"/>
                  </a:cubicBezTo>
                  <a:cubicBezTo>
                    <a:pt x="687003" y="159348"/>
                    <a:pt x="690442" y="159740"/>
                    <a:pt x="694544" y="159981"/>
                  </a:cubicBezTo>
                  <a:lnTo>
                    <a:pt x="710470" y="161067"/>
                  </a:lnTo>
                  <a:lnTo>
                    <a:pt x="712280" y="154914"/>
                  </a:lnTo>
                  <a:lnTo>
                    <a:pt x="695630" y="154009"/>
                  </a:lnTo>
                  <a:cubicBezTo>
                    <a:pt x="692372" y="153889"/>
                    <a:pt x="689718" y="153617"/>
                    <a:pt x="687667" y="153195"/>
                  </a:cubicBezTo>
                  <a:cubicBezTo>
                    <a:pt x="685616" y="152773"/>
                    <a:pt x="684017" y="152079"/>
                    <a:pt x="682871" y="151114"/>
                  </a:cubicBezTo>
                  <a:cubicBezTo>
                    <a:pt x="681725" y="150148"/>
                    <a:pt x="680941" y="148791"/>
                    <a:pt x="680519" y="147042"/>
                  </a:cubicBezTo>
                  <a:cubicBezTo>
                    <a:pt x="680096" y="145292"/>
                    <a:pt x="679885" y="142970"/>
                    <a:pt x="679885" y="140074"/>
                  </a:cubicBezTo>
                  <a:lnTo>
                    <a:pt x="679885" y="115462"/>
                  </a:lnTo>
                  <a:lnTo>
                    <a:pt x="756076" y="115462"/>
                  </a:lnTo>
                  <a:lnTo>
                    <a:pt x="756076" y="109308"/>
                  </a:lnTo>
                  <a:lnTo>
                    <a:pt x="679885" y="109308"/>
                  </a:lnTo>
                  <a:lnTo>
                    <a:pt x="679885" y="98812"/>
                  </a:lnTo>
                  <a:lnTo>
                    <a:pt x="642061" y="75285"/>
                  </a:lnTo>
                  <a:lnTo>
                    <a:pt x="727120" y="75285"/>
                  </a:lnTo>
                  <a:close/>
                  <a:moveTo>
                    <a:pt x="1541793" y="58454"/>
                  </a:moveTo>
                  <a:lnTo>
                    <a:pt x="1541793" y="74018"/>
                  </a:lnTo>
                  <a:lnTo>
                    <a:pt x="1459630" y="74018"/>
                  </a:lnTo>
                  <a:lnTo>
                    <a:pt x="1459630" y="58454"/>
                  </a:lnTo>
                  <a:close/>
                  <a:moveTo>
                    <a:pt x="893579" y="51758"/>
                  </a:moveTo>
                  <a:lnTo>
                    <a:pt x="893579" y="69313"/>
                  </a:lnTo>
                  <a:lnTo>
                    <a:pt x="857926" y="69313"/>
                  </a:lnTo>
                  <a:lnTo>
                    <a:pt x="857926" y="51758"/>
                  </a:lnTo>
                  <a:close/>
                  <a:moveTo>
                    <a:pt x="935203" y="51758"/>
                  </a:moveTo>
                  <a:lnTo>
                    <a:pt x="935203" y="69313"/>
                  </a:lnTo>
                  <a:lnTo>
                    <a:pt x="899189" y="69313"/>
                  </a:lnTo>
                  <a:lnTo>
                    <a:pt x="899189" y="51758"/>
                  </a:lnTo>
                  <a:close/>
                  <a:moveTo>
                    <a:pt x="373132" y="51577"/>
                  </a:moveTo>
                  <a:cubicBezTo>
                    <a:pt x="371564" y="53267"/>
                    <a:pt x="369423" y="55680"/>
                    <a:pt x="366708" y="58816"/>
                  </a:cubicBezTo>
                  <a:cubicBezTo>
                    <a:pt x="363993" y="61953"/>
                    <a:pt x="361158" y="65271"/>
                    <a:pt x="358202" y="68770"/>
                  </a:cubicBezTo>
                  <a:cubicBezTo>
                    <a:pt x="355246" y="72269"/>
                    <a:pt x="352381" y="75738"/>
                    <a:pt x="349606" y="79176"/>
                  </a:cubicBezTo>
                  <a:cubicBezTo>
                    <a:pt x="346831" y="82615"/>
                    <a:pt x="344538" y="85480"/>
                    <a:pt x="342729" y="87772"/>
                  </a:cubicBezTo>
                  <a:lnTo>
                    <a:pt x="347253" y="91935"/>
                  </a:lnTo>
                  <a:cubicBezTo>
                    <a:pt x="348942" y="89763"/>
                    <a:pt x="351144" y="86958"/>
                    <a:pt x="353859" y="83520"/>
                  </a:cubicBezTo>
                  <a:cubicBezTo>
                    <a:pt x="356573" y="80081"/>
                    <a:pt x="359409" y="76582"/>
                    <a:pt x="362365" y="73023"/>
                  </a:cubicBezTo>
                  <a:cubicBezTo>
                    <a:pt x="365320" y="69464"/>
                    <a:pt x="368186" y="66116"/>
                    <a:pt x="370961" y="62979"/>
                  </a:cubicBezTo>
                  <a:cubicBezTo>
                    <a:pt x="373736" y="59842"/>
                    <a:pt x="375968" y="57429"/>
                    <a:pt x="377657" y="55740"/>
                  </a:cubicBezTo>
                  <a:close/>
                  <a:moveTo>
                    <a:pt x="1241955" y="49044"/>
                  </a:moveTo>
                  <a:lnTo>
                    <a:pt x="1241955" y="77276"/>
                  </a:lnTo>
                  <a:lnTo>
                    <a:pt x="1217524" y="77276"/>
                  </a:lnTo>
                  <a:lnTo>
                    <a:pt x="1217524" y="49044"/>
                  </a:lnTo>
                  <a:close/>
                  <a:moveTo>
                    <a:pt x="1271273" y="49044"/>
                  </a:moveTo>
                  <a:lnTo>
                    <a:pt x="1271454" y="77276"/>
                  </a:lnTo>
                  <a:lnTo>
                    <a:pt x="1247385" y="77276"/>
                  </a:lnTo>
                  <a:lnTo>
                    <a:pt x="1247385" y="49044"/>
                  </a:lnTo>
                  <a:close/>
                  <a:moveTo>
                    <a:pt x="1300953" y="49044"/>
                  </a:moveTo>
                  <a:lnTo>
                    <a:pt x="1300953" y="77276"/>
                  </a:lnTo>
                  <a:lnTo>
                    <a:pt x="1276703" y="77276"/>
                  </a:lnTo>
                  <a:lnTo>
                    <a:pt x="1276703" y="49044"/>
                  </a:lnTo>
                  <a:close/>
                  <a:moveTo>
                    <a:pt x="1321222" y="46510"/>
                  </a:moveTo>
                  <a:lnTo>
                    <a:pt x="1316336" y="49406"/>
                  </a:lnTo>
                  <a:cubicBezTo>
                    <a:pt x="1318025" y="53267"/>
                    <a:pt x="1319986" y="57248"/>
                    <a:pt x="1322218" y="61350"/>
                  </a:cubicBezTo>
                  <a:cubicBezTo>
                    <a:pt x="1324450" y="65452"/>
                    <a:pt x="1326953" y="69615"/>
                    <a:pt x="1329728" y="73837"/>
                  </a:cubicBezTo>
                  <a:lnTo>
                    <a:pt x="1329728" y="163601"/>
                  </a:lnTo>
                  <a:lnTo>
                    <a:pt x="1335338" y="163601"/>
                  </a:lnTo>
                  <a:lnTo>
                    <a:pt x="1335338" y="82343"/>
                  </a:lnTo>
                  <a:cubicBezTo>
                    <a:pt x="1338958" y="87531"/>
                    <a:pt x="1342698" y="92538"/>
                    <a:pt x="1346559" y="97364"/>
                  </a:cubicBezTo>
                  <a:cubicBezTo>
                    <a:pt x="1350420" y="102190"/>
                    <a:pt x="1354220" y="106654"/>
                    <a:pt x="1357960" y="110756"/>
                  </a:cubicBezTo>
                  <a:lnTo>
                    <a:pt x="1361580" y="105870"/>
                  </a:lnTo>
                  <a:cubicBezTo>
                    <a:pt x="1358081" y="102130"/>
                    <a:pt x="1354371" y="97817"/>
                    <a:pt x="1350450" y="92930"/>
                  </a:cubicBezTo>
                  <a:cubicBezTo>
                    <a:pt x="1346529" y="88044"/>
                    <a:pt x="1342758" y="82977"/>
                    <a:pt x="1339139" y="77728"/>
                  </a:cubicBezTo>
                  <a:cubicBezTo>
                    <a:pt x="1335519" y="72480"/>
                    <a:pt x="1332141" y="67171"/>
                    <a:pt x="1329004" y="61803"/>
                  </a:cubicBezTo>
                  <a:cubicBezTo>
                    <a:pt x="1325867" y="56434"/>
                    <a:pt x="1323273" y="51336"/>
                    <a:pt x="1321222" y="46510"/>
                  </a:cubicBezTo>
                  <a:close/>
                  <a:moveTo>
                    <a:pt x="125597" y="44881"/>
                  </a:moveTo>
                  <a:lnTo>
                    <a:pt x="125597" y="66779"/>
                  </a:lnTo>
                  <a:lnTo>
                    <a:pt x="37462" y="66779"/>
                  </a:lnTo>
                  <a:lnTo>
                    <a:pt x="37462" y="44881"/>
                  </a:lnTo>
                  <a:close/>
                  <a:moveTo>
                    <a:pt x="1541793" y="38185"/>
                  </a:moveTo>
                  <a:lnTo>
                    <a:pt x="1541793" y="53568"/>
                  </a:lnTo>
                  <a:lnTo>
                    <a:pt x="1459630" y="53568"/>
                  </a:lnTo>
                  <a:lnTo>
                    <a:pt x="1459630" y="38185"/>
                  </a:lnTo>
                  <a:close/>
                  <a:moveTo>
                    <a:pt x="1548127" y="32937"/>
                  </a:moveTo>
                  <a:lnTo>
                    <a:pt x="1453296" y="32937"/>
                  </a:lnTo>
                  <a:lnTo>
                    <a:pt x="1453296" y="79086"/>
                  </a:lnTo>
                  <a:lnTo>
                    <a:pt x="1548127" y="79086"/>
                  </a:lnTo>
                  <a:close/>
                  <a:moveTo>
                    <a:pt x="125597" y="17373"/>
                  </a:moveTo>
                  <a:lnTo>
                    <a:pt x="125597" y="39452"/>
                  </a:lnTo>
                  <a:lnTo>
                    <a:pt x="37462" y="39452"/>
                  </a:lnTo>
                  <a:lnTo>
                    <a:pt x="37462" y="17373"/>
                  </a:lnTo>
                  <a:close/>
                  <a:moveTo>
                    <a:pt x="1575635" y="12668"/>
                  </a:moveTo>
                  <a:lnTo>
                    <a:pt x="1438637" y="12668"/>
                  </a:lnTo>
                  <a:lnTo>
                    <a:pt x="1438637" y="18459"/>
                  </a:lnTo>
                  <a:lnTo>
                    <a:pt x="1569301" y="18459"/>
                  </a:lnTo>
                  <a:lnTo>
                    <a:pt x="1569301" y="52844"/>
                  </a:lnTo>
                  <a:cubicBezTo>
                    <a:pt x="1569301" y="64065"/>
                    <a:pt x="1569452" y="73898"/>
                    <a:pt x="1569753" y="82343"/>
                  </a:cubicBezTo>
                  <a:cubicBezTo>
                    <a:pt x="1570055" y="90789"/>
                    <a:pt x="1570568" y="98269"/>
                    <a:pt x="1571292" y="104784"/>
                  </a:cubicBezTo>
                  <a:cubicBezTo>
                    <a:pt x="1572016" y="111299"/>
                    <a:pt x="1572981" y="117090"/>
                    <a:pt x="1574187" y="122158"/>
                  </a:cubicBezTo>
                  <a:cubicBezTo>
                    <a:pt x="1575394" y="127225"/>
                    <a:pt x="1576902" y="131961"/>
                    <a:pt x="1578712" y="136364"/>
                  </a:cubicBezTo>
                  <a:cubicBezTo>
                    <a:pt x="1580521" y="140768"/>
                    <a:pt x="1582633" y="145081"/>
                    <a:pt x="1585046" y="149304"/>
                  </a:cubicBezTo>
                  <a:cubicBezTo>
                    <a:pt x="1587459" y="153527"/>
                    <a:pt x="1590294" y="158111"/>
                    <a:pt x="1593552" y="163058"/>
                  </a:cubicBezTo>
                  <a:lnTo>
                    <a:pt x="1598981" y="159620"/>
                  </a:lnTo>
                  <a:cubicBezTo>
                    <a:pt x="1595723" y="154794"/>
                    <a:pt x="1592888" y="150329"/>
                    <a:pt x="1590475" y="146227"/>
                  </a:cubicBezTo>
                  <a:cubicBezTo>
                    <a:pt x="1588062" y="142125"/>
                    <a:pt x="1586011" y="137963"/>
                    <a:pt x="1584322" y="133740"/>
                  </a:cubicBezTo>
                  <a:cubicBezTo>
                    <a:pt x="1582633" y="129517"/>
                    <a:pt x="1581215" y="124963"/>
                    <a:pt x="1580069" y="120076"/>
                  </a:cubicBezTo>
                  <a:cubicBezTo>
                    <a:pt x="1578923" y="115190"/>
                    <a:pt x="1578018" y="109610"/>
                    <a:pt x="1577354" y="103336"/>
                  </a:cubicBezTo>
                  <a:cubicBezTo>
                    <a:pt x="1576691" y="97062"/>
                    <a:pt x="1576238" y="89854"/>
                    <a:pt x="1575997" y="81710"/>
                  </a:cubicBezTo>
                  <a:cubicBezTo>
                    <a:pt x="1575756" y="73566"/>
                    <a:pt x="1575635" y="64065"/>
                    <a:pt x="1575635" y="53206"/>
                  </a:cubicBezTo>
                  <a:close/>
                  <a:moveTo>
                    <a:pt x="132112" y="11944"/>
                  </a:moveTo>
                  <a:lnTo>
                    <a:pt x="31309" y="11944"/>
                  </a:lnTo>
                  <a:lnTo>
                    <a:pt x="31309" y="72390"/>
                  </a:lnTo>
                  <a:lnTo>
                    <a:pt x="132112" y="72390"/>
                  </a:lnTo>
                  <a:close/>
                  <a:moveTo>
                    <a:pt x="291875" y="3800"/>
                  </a:moveTo>
                  <a:cubicBezTo>
                    <a:pt x="289944" y="5127"/>
                    <a:pt x="287712" y="6665"/>
                    <a:pt x="285179" y="8415"/>
                  </a:cubicBezTo>
                  <a:cubicBezTo>
                    <a:pt x="282645" y="10164"/>
                    <a:pt x="280081" y="11974"/>
                    <a:pt x="277487" y="13844"/>
                  </a:cubicBezTo>
                  <a:cubicBezTo>
                    <a:pt x="274893" y="15714"/>
                    <a:pt x="272420" y="17584"/>
                    <a:pt x="270067" y="19454"/>
                  </a:cubicBezTo>
                  <a:cubicBezTo>
                    <a:pt x="267715" y="21324"/>
                    <a:pt x="265694" y="22983"/>
                    <a:pt x="264005" y="24431"/>
                  </a:cubicBezTo>
                  <a:lnTo>
                    <a:pt x="267624" y="28956"/>
                  </a:lnTo>
                  <a:cubicBezTo>
                    <a:pt x="269193" y="27628"/>
                    <a:pt x="271153" y="26030"/>
                    <a:pt x="273506" y="24160"/>
                  </a:cubicBezTo>
                  <a:cubicBezTo>
                    <a:pt x="275858" y="22290"/>
                    <a:pt x="278332" y="20389"/>
                    <a:pt x="280926" y="18459"/>
                  </a:cubicBezTo>
                  <a:cubicBezTo>
                    <a:pt x="283520" y="16529"/>
                    <a:pt x="286083" y="14659"/>
                    <a:pt x="288617" y="12849"/>
                  </a:cubicBezTo>
                  <a:cubicBezTo>
                    <a:pt x="291151" y="11039"/>
                    <a:pt x="293383" y="9531"/>
                    <a:pt x="295313" y="8324"/>
                  </a:cubicBezTo>
                  <a:close/>
                  <a:moveTo>
                    <a:pt x="730558" y="3076"/>
                  </a:moveTo>
                  <a:cubicBezTo>
                    <a:pt x="729231" y="5127"/>
                    <a:pt x="727723" y="7450"/>
                    <a:pt x="726034" y="10044"/>
                  </a:cubicBezTo>
                  <a:cubicBezTo>
                    <a:pt x="724345" y="12638"/>
                    <a:pt x="722656" y="15232"/>
                    <a:pt x="720966" y="17826"/>
                  </a:cubicBezTo>
                  <a:cubicBezTo>
                    <a:pt x="719277" y="20420"/>
                    <a:pt x="717618" y="23014"/>
                    <a:pt x="715990" y="25608"/>
                  </a:cubicBezTo>
                  <a:cubicBezTo>
                    <a:pt x="714361" y="28202"/>
                    <a:pt x="712883" y="30524"/>
                    <a:pt x="711556" y="32575"/>
                  </a:cubicBezTo>
                  <a:lnTo>
                    <a:pt x="716804" y="35833"/>
                  </a:lnTo>
                  <a:cubicBezTo>
                    <a:pt x="718011" y="33782"/>
                    <a:pt x="719368" y="31519"/>
                    <a:pt x="720876" y="29046"/>
                  </a:cubicBezTo>
                  <a:cubicBezTo>
                    <a:pt x="722384" y="26573"/>
                    <a:pt x="723983" y="24009"/>
                    <a:pt x="725672" y="21355"/>
                  </a:cubicBezTo>
                  <a:cubicBezTo>
                    <a:pt x="727361" y="18700"/>
                    <a:pt x="729080" y="16076"/>
                    <a:pt x="730830" y="13482"/>
                  </a:cubicBezTo>
                  <a:cubicBezTo>
                    <a:pt x="732579" y="10888"/>
                    <a:pt x="734238" y="8445"/>
                    <a:pt x="735806" y="6153"/>
                  </a:cubicBezTo>
                  <a:close/>
                  <a:moveTo>
                    <a:pt x="626859" y="2895"/>
                  </a:moveTo>
                  <a:lnTo>
                    <a:pt x="621249" y="5972"/>
                  </a:lnTo>
                  <a:cubicBezTo>
                    <a:pt x="622576" y="8143"/>
                    <a:pt x="624145" y="10617"/>
                    <a:pt x="625955" y="13392"/>
                  </a:cubicBezTo>
                  <a:cubicBezTo>
                    <a:pt x="627764" y="16167"/>
                    <a:pt x="629695" y="19002"/>
                    <a:pt x="631746" y="21898"/>
                  </a:cubicBezTo>
                  <a:cubicBezTo>
                    <a:pt x="633797" y="24793"/>
                    <a:pt x="635878" y="27659"/>
                    <a:pt x="637989" y="30494"/>
                  </a:cubicBezTo>
                  <a:cubicBezTo>
                    <a:pt x="640101" y="33329"/>
                    <a:pt x="642061" y="35953"/>
                    <a:pt x="643871" y="38366"/>
                  </a:cubicBezTo>
                  <a:lnTo>
                    <a:pt x="609848" y="38366"/>
                  </a:lnTo>
                  <a:lnTo>
                    <a:pt x="609848" y="68951"/>
                  </a:lnTo>
                  <a:lnTo>
                    <a:pt x="616001" y="68951"/>
                  </a:lnTo>
                  <a:lnTo>
                    <a:pt x="616001" y="44519"/>
                  </a:lnTo>
                  <a:lnTo>
                    <a:pt x="741417" y="44519"/>
                  </a:lnTo>
                  <a:lnTo>
                    <a:pt x="741417" y="68770"/>
                  </a:lnTo>
                  <a:lnTo>
                    <a:pt x="747570" y="68770"/>
                  </a:lnTo>
                  <a:lnTo>
                    <a:pt x="747570" y="38366"/>
                  </a:lnTo>
                  <a:lnTo>
                    <a:pt x="651472" y="38366"/>
                  </a:lnTo>
                  <a:cubicBezTo>
                    <a:pt x="649421" y="35833"/>
                    <a:pt x="647219" y="32997"/>
                    <a:pt x="644867" y="29860"/>
                  </a:cubicBezTo>
                  <a:cubicBezTo>
                    <a:pt x="642514" y="26724"/>
                    <a:pt x="640191" y="23526"/>
                    <a:pt x="637899" y="20269"/>
                  </a:cubicBezTo>
                  <a:cubicBezTo>
                    <a:pt x="635607" y="17011"/>
                    <a:pt x="633495" y="13874"/>
                    <a:pt x="631565" y="10858"/>
                  </a:cubicBezTo>
                  <a:cubicBezTo>
                    <a:pt x="629634" y="7842"/>
                    <a:pt x="628066" y="5188"/>
                    <a:pt x="626859" y="2895"/>
                  </a:cubicBezTo>
                  <a:close/>
                  <a:moveTo>
                    <a:pt x="875843" y="2714"/>
                  </a:moveTo>
                  <a:cubicBezTo>
                    <a:pt x="874636" y="3679"/>
                    <a:pt x="873189" y="4826"/>
                    <a:pt x="871499" y="6153"/>
                  </a:cubicBezTo>
                  <a:cubicBezTo>
                    <a:pt x="869810" y="7480"/>
                    <a:pt x="868091" y="8867"/>
                    <a:pt x="866342" y="10315"/>
                  </a:cubicBezTo>
                  <a:cubicBezTo>
                    <a:pt x="864592" y="11763"/>
                    <a:pt x="862903" y="13211"/>
                    <a:pt x="861274" y="14659"/>
                  </a:cubicBezTo>
                  <a:cubicBezTo>
                    <a:pt x="859646" y="16106"/>
                    <a:pt x="858288" y="17373"/>
                    <a:pt x="857203" y="18459"/>
                  </a:cubicBezTo>
                  <a:lnTo>
                    <a:pt x="860460" y="22621"/>
                  </a:lnTo>
                  <a:cubicBezTo>
                    <a:pt x="861546" y="21536"/>
                    <a:pt x="862873" y="20269"/>
                    <a:pt x="864441" y="18821"/>
                  </a:cubicBezTo>
                  <a:cubicBezTo>
                    <a:pt x="866010" y="17373"/>
                    <a:pt x="867699" y="15895"/>
                    <a:pt x="869509" y="14387"/>
                  </a:cubicBezTo>
                  <a:cubicBezTo>
                    <a:pt x="871319" y="12879"/>
                    <a:pt x="873068" y="11431"/>
                    <a:pt x="874757" y="10044"/>
                  </a:cubicBezTo>
                  <a:cubicBezTo>
                    <a:pt x="876446" y="8656"/>
                    <a:pt x="877894" y="7540"/>
                    <a:pt x="879100" y="6696"/>
                  </a:cubicBezTo>
                  <a:close/>
                  <a:moveTo>
                    <a:pt x="974112" y="2714"/>
                  </a:moveTo>
                  <a:lnTo>
                    <a:pt x="968502" y="3076"/>
                  </a:lnTo>
                  <a:lnTo>
                    <a:pt x="968502" y="50130"/>
                  </a:lnTo>
                  <a:lnTo>
                    <a:pt x="947871" y="50130"/>
                  </a:lnTo>
                  <a:lnTo>
                    <a:pt x="947871" y="56464"/>
                  </a:lnTo>
                  <a:lnTo>
                    <a:pt x="968502" y="56464"/>
                  </a:lnTo>
                  <a:lnTo>
                    <a:pt x="968502" y="163420"/>
                  </a:lnTo>
                  <a:lnTo>
                    <a:pt x="974112" y="163420"/>
                  </a:lnTo>
                  <a:lnTo>
                    <a:pt x="974112" y="56464"/>
                  </a:lnTo>
                  <a:lnTo>
                    <a:pt x="997096" y="56464"/>
                  </a:lnTo>
                  <a:lnTo>
                    <a:pt x="997096" y="50130"/>
                  </a:lnTo>
                  <a:lnTo>
                    <a:pt x="974112" y="50130"/>
                  </a:lnTo>
                  <a:close/>
                  <a:moveTo>
                    <a:pt x="899189" y="1990"/>
                  </a:moveTo>
                  <a:lnTo>
                    <a:pt x="893579" y="2352"/>
                  </a:lnTo>
                  <a:lnTo>
                    <a:pt x="893579" y="23707"/>
                  </a:lnTo>
                  <a:lnTo>
                    <a:pt x="840191" y="23707"/>
                  </a:lnTo>
                  <a:lnTo>
                    <a:pt x="840191" y="29318"/>
                  </a:lnTo>
                  <a:lnTo>
                    <a:pt x="893579" y="29318"/>
                  </a:lnTo>
                  <a:lnTo>
                    <a:pt x="893579" y="46691"/>
                  </a:lnTo>
                  <a:lnTo>
                    <a:pt x="851954" y="46691"/>
                  </a:lnTo>
                  <a:lnTo>
                    <a:pt x="851954" y="109308"/>
                  </a:lnTo>
                  <a:lnTo>
                    <a:pt x="857926" y="109308"/>
                  </a:lnTo>
                  <a:lnTo>
                    <a:pt x="857926" y="97183"/>
                  </a:lnTo>
                  <a:lnTo>
                    <a:pt x="893579" y="97183"/>
                  </a:lnTo>
                  <a:lnTo>
                    <a:pt x="893579" y="107861"/>
                  </a:lnTo>
                  <a:lnTo>
                    <a:pt x="899189" y="107861"/>
                  </a:lnTo>
                  <a:lnTo>
                    <a:pt x="899189" y="97183"/>
                  </a:lnTo>
                  <a:lnTo>
                    <a:pt x="935203" y="97183"/>
                  </a:lnTo>
                  <a:lnTo>
                    <a:pt x="935203" y="109308"/>
                  </a:lnTo>
                  <a:lnTo>
                    <a:pt x="940994" y="109308"/>
                  </a:lnTo>
                  <a:lnTo>
                    <a:pt x="940994" y="46691"/>
                  </a:lnTo>
                  <a:lnTo>
                    <a:pt x="899189" y="46691"/>
                  </a:lnTo>
                  <a:lnTo>
                    <a:pt x="899189" y="29318"/>
                  </a:lnTo>
                  <a:lnTo>
                    <a:pt x="946966" y="29318"/>
                  </a:lnTo>
                  <a:lnTo>
                    <a:pt x="946966" y="23707"/>
                  </a:lnTo>
                  <a:lnTo>
                    <a:pt x="899189" y="23707"/>
                  </a:lnTo>
                  <a:close/>
                  <a:moveTo>
                    <a:pt x="1319594" y="1990"/>
                  </a:moveTo>
                  <a:lnTo>
                    <a:pt x="1314526" y="5067"/>
                  </a:lnTo>
                  <a:cubicBezTo>
                    <a:pt x="1316819" y="9290"/>
                    <a:pt x="1319413" y="13693"/>
                    <a:pt x="1322308" y="18278"/>
                  </a:cubicBezTo>
                  <a:cubicBezTo>
                    <a:pt x="1325204" y="22863"/>
                    <a:pt x="1328341" y="27417"/>
                    <a:pt x="1331719" y="31942"/>
                  </a:cubicBezTo>
                  <a:cubicBezTo>
                    <a:pt x="1335097" y="36466"/>
                    <a:pt x="1338566" y="40900"/>
                    <a:pt x="1342125" y="45243"/>
                  </a:cubicBezTo>
                  <a:cubicBezTo>
                    <a:pt x="1345684" y="49587"/>
                    <a:pt x="1349274" y="53628"/>
                    <a:pt x="1352893" y="57369"/>
                  </a:cubicBezTo>
                  <a:lnTo>
                    <a:pt x="1356694" y="52663"/>
                  </a:lnTo>
                  <a:cubicBezTo>
                    <a:pt x="1353315" y="49044"/>
                    <a:pt x="1349877" y="45153"/>
                    <a:pt x="1346378" y="40990"/>
                  </a:cubicBezTo>
                  <a:cubicBezTo>
                    <a:pt x="1342879" y="36828"/>
                    <a:pt x="1339501" y="32515"/>
                    <a:pt x="1336243" y="28051"/>
                  </a:cubicBezTo>
                  <a:cubicBezTo>
                    <a:pt x="1332986" y="23587"/>
                    <a:pt x="1329939" y="19153"/>
                    <a:pt x="1327104" y="14749"/>
                  </a:cubicBezTo>
                  <a:cubicBezTo>
                    <a:pt x="1324269" y="10345"/>
                    <a:pt x="1321765" y="6092"/>
                    <a:pt x="1319594" y="1990"/>
                  </a:cubicBezTo>
                  <a:close/>
                  <a:moveTo>
                    <a:pt x="319021" y="1628"/>
                  </a:moveTo>
                  <a:lnTo>
                    <a:pt x="312868" y="1990"/>
                  </a:lnTo>
                  <a:lnTo>
                    <a:pt x="312868" y="33299"/>
                  </a:lnTo>
                  <a:lnTo>
                    <a:pt x="241745" y="33299"/>
                  </a:lnTo>
                  <a:lnTo>
                    <a:pt x="241745" y="39633"/>
                  </a:lnTo>
                  <a:lnTo>
                    <a:pt x="312868" y="39633"/>
                  </a:lnTo>
                  <a:lnTo>
                    <a:pt x="312868" y="46510"/>
                  </a:lnTo>
                  <a:cubicBezTo>
                    <a:pt x="307197" y="63280"/>
                    <a:pt x="299898" y="77939"/>
                    <a:pt x="290970" y="90487"/>
                  </a:cubicBezTo>
                  <a:cubicBezTo>
                    <a:pt x="287833" y="87833"/>
                    <a:pt x="284605" y="84937"/>
                    <a:pt x="281288" y="81800"/>
                  </a:cubicBezTo>
                  <a:cubicBezTo>
                    <a:pt x="277970" y="78663"/>
                    <a:pt x="274712" y="75406"/>
                    <a:pt x="271515" y="72028"/>
                  </a:cubicBezTo>
                  <a:cubicBezTo>
                    <a:pt x="268318" y="68649"/>
                    <a:pt x="265271" y="65301"/>
                    <a:pt x="262376" y="61984"/>
                  </a:cubicBezTo>
                  <a:cubicBezTo>
                    <a:pt x="259480" y="58666"/>
                    <a:pt x="256886" y="55438"/>
                    <a:pt x="254594" y="52301"/>
                  </a:cubicBezTo>
                  <a:lnTo>
                    <a:pt x="249889" y="56645"/>
                  </a:lnTo>
                  <a:cubicBezTo>
                    <a:pt x="252301" y="59661"/>
                    <a:pt x="255016" y="62888"/>
                    <a:pt x="258032" y="66327"/>
                  </a:cubicBezTo>
                  <a:cubicBezTo>
                    <a:pt x="261049" y="69765"/>
                    <a:pt x="264216" y="73204"/>
                    <a:pt x="267534" y="76642"/>
                  </a:cubicBezTo>
                  <a:cubicBezTo>
                    <a:pt x="270851" y="80081"/>
                    <a:pt x="274230" y="83399"/>
                    <a:pt x="277668" y="86596"/>
                  </a:cubicBezTo>
                  <a:cubicBezTo>
                    <a:pt x="281107" y="89793"/>
                    <a:pt x="284334" y="92719"/>
                    <a:pt x="287350" y="95373"/>
                  </a:cubicBezTo>
                  <a:cubicBezTo>
                    <a:pt x="280353" y="104422"/>
                    <a:pt x="272450" y="112536"/>
                    <a:pt x="263643" y="119715"/>
                  </a:cubicBezTo>
                  <a:cubicBezTo>
                    <a:pt x="254835" y="126893"/>
                    <a:pt x="244881" y="133499"/>
                    <a:pt x="233782" y="139531"/>
                  </a:cubicBezTo>
                  <a:lnTo>
                    <a:pt x="237582" y="145684"/>
                  </a:lnTo>
                  <a:cubicBezTo>
                    <a:pt x="246510" y="140617"/>
                    <a:pt x="254715" y="135188"/>
                    <a:pt x="262195" y="129397"/>
                  </a:cubicBezTo>
                  <a:cubicBezTo>
                    <a:pt x="269675" y="123605"/>
                    <a:pt x="276492" y="117332"/>
                    <a:pt x="282645" y="110575"/>
                  </a:cubicBezTo>
                  <a:cubicBezTo>
                    <a:pt x="288798" y="103819"/>
                    <a:pt x="294378" y="96459"/>
                    <a:pt x="299385" y="88496"/>
                  </a:cubicBezTo>
                  <a:cubicBezTo>
                    <a:pt x="304392" y="80533"/>
                    <a:pt x="308886" y="71847"/>
                    <a:pt x="312868" y="62436"/>
                  </a:cubicBezTo>
                  <a:lnTo>
                    <a:pt x="312868" y="142970"/>
                  </a:lnTo>
                  <a:cubicBezTo>
                    <a:pt x="312868" y="146227"/>
                    <a:pt x="313230" y="148912"/>
                    <a:pt x="313954" y="151023"/>
                  </a:cubicBezTo>
                  <a:cubicBezTo>
                    <a:pt x="314677" y="153135"/>
                    <a:pt x="315854" y="154824"/>
                    <a:pt x="317483" y="156090"/>
                  </a:cubicBezTo>
                  <a:cubicBezTo>
                    <a:pt x="319111" y="157357"/>
                    <a:pt x="321253" y="158323"/>
                    <a:pt x="323907" y="158986"/>
                  </a:cubicBezTo>
                  <a:cubicBezTo>
                    <a:pt x="326561" y="159650"/>
                    <a:pt x="329879" y="160102"/>
                    <a:pt x="333861" y="160343"/>
                  </a:cubicBezTo>
                  <a:lnTo>
                    <a:pt x="346348" y="161248"/>
                  </a:lnTo>
                  <a:lnTo>
                    <a:pt x="348158" y="155095"/>
                  </a:lnTo>
                  <a:lnTo>
                    <a:pt x="334766" y="154009"/>
                  </a:lnTo>
                  <a:cubicBezTo>
                    <a:pt x="331508" y="153768"/>
                    <a:pt x="328884" y="153406"/>
                    <a:pt x="326893" y="152923"/>
                  </a:cubicBezTo>
                  <a:cubicBezTo>
                    <a:pt x="324903" y="152441"/>
                    <a:pt x="323304" y="151747"/>
                    <a:pt x="322098" y="150842"/>
                  </a:cubicBezTo>
                  <a:cubicBezTo>
                    <a:pt x="320891" y="149937"/>
                    <a:pt x="320077" y="148761"/>
                    <a:pt x="319654" y="147313"/>
                  </a:cubicBezTo>
                  <a:cubicBezTo>
                    <a:pt x="319232" y="145865"/>
                    <a:pt x="319021" y="143935"/>
                    <a:pt x="319021" y="141522"/>
                  </a:cubicBezTo>
                  <a:lnTo>
                    <a:pt x="319021" y="94469"/>
                  </a:lnTo>
                  <a:cubicBezTo>
                    <a:pt x="324088" y="98329"/>
                    <a:pt x="329759" y="102431"/>
                    <a:pt x="336033" y="106775"/>
                  </a:cubicBezTo>
                  <a:cubicBezTo>
                    <a:pt x="342306" y="111118"/>
                    <a:pt x="348671" y="115462"/>
                    <a:pt x="355125" y="119805"/>
                  </a:cubicBezTo>
                  <a:cubicBezTo>
                    <a:pt x="361580" y="124148"/>
                    <a:pt x="367914" y="128251"/>
                    <a:pt x="374128" y="132111"/>
                  </a:cubicBezTo>
                  <a:cubicBezTo>
                    <a:pt x="380341" y="135972"/>
                    <a:pt x="385982" y="139350"/>
                    <a:pt x="391049" y="142246"/>
                  </a:cubicBezTo>
                  <a:lnTo>
                    <a:pt x="394307" y="136274"/>
                  </a:lnTo>
                  <a:cubicBezTo>
                    <a:pt x="388998" y="133258"/>
                    <a:pt x="383026" y="129698"/>
                    <a:pt x="376390" y="125596"/>
                  </a:cubicBezTo>
                  <a:cubicBezTo>
                    <a:pt x="369754" y="121494"/>
                    <a:pt x="363028" y="117181"/>
                    <a:pt x="356211" y="112657"/>
                  </a:cubicBezTo>
                  <a:cubicBezTo>
                    <a:pt x="349395" y="108132"/>
                    <a:pt x="342759" y="103638"/>
                    <a:pt x="336304" y="99174"/>
                  </a:cubicBezTo>
                  <a:cubicBezTo>
                    <a:pt x="329849" y="94710"/>
                    <a:pt x="324088" y="90547"/>
                    <a:pt x="319021" y="86687"/>
                  </a:cubicBezTo>
                  <a:lnTo>
                    <a:pt x="319021" y="39633"/>
                  </a:lnTo>
                  <a:lnTo>
                    <a:pt x="389058" y="39633"/>
                  </a:lnTo>
                  <a:lnTo>
                    <a:pt x="389058" y="33299"/>
                  </a:lnTo>
                  <a:lnTo>
                    <a:pt x="319021" y="33299"/>
                  </a:lnTo>
                  <a:close/>
                  <a:moveTo>
                    <a:pt x="1262406" y="1447"/>
                  </a:moveTo>
                  <a:lnTo>
                    <a:pt x="1256252" y="1809"/>
                  </a:lnTo>
                  <a:lnTo>
                    <a:pt x="1256252" y="20269"/>
                  </a:lnTo>
                  <a:lnTo>
                    <a:pt x="1203951" y="20269"/>
                  </a:lnTo>
                  <a:lnTo>
                    <a:pt x="1203951" y="25698"/>
                  </a:lnTo>
                  <a:lnTo>
                    <a:pt x="1256252" y="25698"/>
                  </a:lnTo>
                  <a:lnTo>
                    <a:pt x="1256252" y="44157"/>
                  </a:lnTo>
                  <a:lnTo>
                    <a:pt x="1211913" y="44157"/>
                  </a:lnTo>
                  <a:lnTo>
                    <a:pt x="1211913" y="82162"/>
                  </a:lnTo>
                  <a:lnTo>
                    <a:pt x="1306563" y="82162"/>
                  </a:lnTo>
                  <a:lnTo>
                    <a:pt x="1306563" y="44157"/>
                  </a:lnTo>
                  <a:lnTo>
                    <a:pt x="1262406" y="44157"/>
                  </a:lnTo>
                  <a:lnTo>
                    <a:pt x="1262406" y="25698"/>
                  </a:lnTo>
                  <a:lnTo>
                    <a:pt x="1311088" y="25698"/>
                  </a:lnTo>
                  <a:lnTo>
                    <a:pt x="1311088" y="20269"/>
                  </a:lnTo>
                  <a:lnTo>
                    <a:pt x="1262406" y="20269"/>
                  </a:lnTo>
                  <a:close/>
                  <a:moveTo>
                    <a:pt x="686400" y="0"/>
                  </a:moveTo>
                  <a:cubicBezTo>
                    <a:pt x="685073" y="2292"/>
                    <a:pt x="683655" y="4795"/>
                    <a:pt x="682147" y="7510"/>
                  </a:cubicBezTo>
                  <a:cubicBezTo>
                    <a:pt x="680639" y="10225"/>
                    <a:pt x="679101" y="13000"/>
                    <a:pt x="677532" y="15835"/>
                  </a:cubicBezTo>
                  <a:cubicBezTo>
                    <a:pt x="675964" y="18670"/>
                    <a:pt x="674486" y="21415"/>
                    <a:pt x="673099" y="24069"/>
                  </a:cubicBezTo>
                  <a:cubicBezTo>
                    <a:pt x="671711" y="26724"/>
                    <a:pt x="670474" y="29137"/>
                    <a:pt x="669389" y="31308"/>
                  </a:cubicBezTo>
                  <a:lnTo>
                    <a:pt x="674999" y="34204"/>
                  </a:lnTo>
                  <a:cubicBezTo>
                    <a:pt x="675964" y="32153"/>
                    <a:pt x="677110" y="29800"/>
                    <a:pt x="678437" y="27146"/>
                  </a:cubicBezTo>
                  <a:cubicBezTo>
                    <a:pt x="679764" y="24492"/>
                    <a:pt x="681152" y="21777"/>
                    <a:pt x="682600" y="19002"/>
                  </a:cubicBezTo>
                  <a:cubicBezTo>
                    <a:pt x="684047" y="16227"/>
                    <a:pt x="685556" y="13422"/>
                    <a:pt x="687124" y="10587"/>
                  </a:cubicBezTo>
                  <a:cubicBezTo>
                    <a:pt x="688693" y="7751"/>
                    <a:pt x="690261" y="5127"/>
                    <a:pt x="691829" y="2714"/>
                  </a:cubicBezTo>
                  <a:close/>
                </a:path>
              </a:pathLst>
            </a:custGeom>
            <a:solidFill>
              <a:schemeClr val="tx1"/>
            </a:solidFill>
            <a:ln w="1270"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 dirty="0">
                <a:ln w="1270">
                  <a:noFill/>
                </a:ln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L" panose="00020600040101010101" pitchFamily="18" charset="-122"/>
              </a:endParaRPr>
            </a:p>
          </p:txBody>
        </p:sp>
        <p:grpSp>
          <p:nvGrpSpPr>
            <p:cNvPr id="89" name="组合 88">
              <a:extLst>
                <a:ext uri="{FF2B5EF4-FFF2-40B4-BE49-F238E27FC236}">
                  <a16:creationId xmlns:a16="http://schemas.microsoft.com/office/drawing/2014/main" id="{DDED9B41-A74F-48CD-8B1C-FC05527C6B3F}"/>
                </a:ext>
              </a:extLst>
            </p:cNvPr>
            <p:cNvGrpSpPr/>
            <p:nvPr/>
          </p:nvGrpSpPr>
          <p:grpSpPr>
            <a:xfrm>
              <a:off x="9616368" y="6355080"/>
              <a:ext cx="441395" cy="180180"/>
              <a:chOff x="4147821" y="2641600"/>
              <a:chExt cx="3896358" cy="1590515"/>
            </a:xfrm>
          </p:grpSpPr>
          <p:sp>
            <p:nvSpPr>
              <p:cNvPr id="90" name="Rectangle 5">
                <a:extLst>
                  <a:ext uri="{FF2B5EF4-FFF2-40B4-BE49-F238E27FC236}">
                    <a16:creationId xmlns:a16="http://schemas.microsoft.com/office/drawing/2014/main" id="{5FDD9966-2B48-4451-8C2B-3FCAAD6335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1" name="Rectangle 6">
                <a:extLst>
                  <a:ext uri="{FF2B5EF4-FFF2-40B4-BE49-F238E27FC236}">
                    <a16:creationId xmlns:a16="http://schemas.microsoft.com/office/drawing/2014/main" id="{D2349D57-53A8-4E4A-BC1F-399E457EA7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2" name="Rectangle 7">
                <a:extLst>
                  <a:ext uri="{FF2B5EF4-FFF2-40B4-BE49-F238E27FC236}">
                    <a16:creationId xmlns:a16="http://schemas.microsoft.com/office/drawing/2014/main" id="{3AF80257-9A63-4710-BEE8-CADAC97BD3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5" name="Rectangle 8">
                <a:extLst>
                  <a:ext uri="{FF2B5EF4-FFF2-40B4-BE49-F238E27FC236}">
                    <a16:creationId xmlns:a16="http://schemas.microsoft.com/office/drawing/2014/main" id="{6B70CBDF-1236-4B77-9EFD-56BF07D437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6" name="Rectangle 9">
                <a:extLst>
                  <a:ext uri="{FF2B5EF4-FFF2-40B4-BE49-F238E27FC236}">
                    <a16:creationId xmlns:a16="http://schemas.microsoft.com/office/drawing/2014/main" id="{0B58E435-C39B-4BF0-B284-923970489C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7" name="Rectangle 10">
                <a:extLst>
                  <a:ext uri="{FF2B5EF4-FFF2-40B4-BE49-F238E27FC236}">
                    <a16:creationId xmlns:a16="http://schemas.microsoft.com/office/drawing/2014/main" id="{AD86295C-DF61-40D1-B727-AE11E40DBC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8" name="Rectangle 11">
                <a:extLst>
                  <a:ext uri="{FF2B5EF4-FFF2-40B4-BE49-F238E27FC236}">
                    <a16:creationId xmlns:a16="http://schemas.microsoft.com/office/drawing/2014/main" id="{77DDB8A1-D2D3-4487-8E75-4F85EEA81C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86425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9" name="Rectangle 12">
                <a:extLst>
                  <a:ext uri="{FF2B5EF4-FFF2-40B4-BE49-F238E27FC236}">
                    <a16:creationId xmlns:a16="http://schemas.microsoft.com/office/drawing/2014/main" id="{E2674D57-5574-4EB8-8740-5E9EBAF7C9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11850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0" name="Rectangle 13">
                <a:extLst>
                  <a:ext uri="{FF2B5EF4-FFF2-40B4-BE49-F238E27FC236}">
                    <a16:creationId xmlns:a16="http://schemas.microsoft.com/office/drawing/2014/main" id="{09CBBD88-B80F-40E6-AA8C-790DD9E044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3256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1" name="Rectangle 14">
                <a:extLst>
                  <a:ext uri="{FF2B5EF4-FFF2-40B4-BE49-F238E27FC236}">
                    <a16:creationId xmlns:a16="http://schemas.microsoft.com/office/drawing/2014/main" id="{835028A8-821F-469E-814D-779EE9FF9A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9606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2" name="Rectangle 15">
                <a:extLst>
                  <a:ext uri="{FF2B5EF4-FFF2-40B4-BE49-F238E27FC236}">
                    <a16:creationId xmlns:a16="http://schemas.microsoft.com/office/drawing/2014/main" id="{4B363031-8F32-4872-B545-1D9F5B24BB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61050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3" name="Rectangle 16">
                <a:extLst>
                  <a:ext uri="{FF2B5EF4-FFF2-40B4-BE49-F238E27FC236}">
                    <a16:creationId xmlns:a16="http://schemas.microsoft.com/office/drawing/2014/main" id="{7305C7E9-E128-4796-AB91-BBB48745A7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78538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4" name="Rectangle 17">
                <a:extLst>
                  <a:ext uri="{FF2B5EF4-FFF2-40B4-BE49-F238E27FC236}">
                    <a16:creationId xmlns:a16="http://schemas.microsoft.com/office/drawing/2014/main" id="{6C61E147-4308-45A9-B46F-1A0693E19C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96025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5" name="Rectangle 18">
                <a:extLst>
                  <a:ext uri="{FF2B5EF4-FFF2-40B4-BE49-F238E27FC236}">
                    <a16:creationId xmlns:a16="http://schemas.microsoft.com/office/drawing/2014/main" id="{758CB4C3-035F-46DB-865B-36706163D0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2451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6" name="Rectangle 19">
                <a:extLst>
                  <a:ext uri="{FF2B5EF4-FFF2-40B4-BE49-F238E27FC236}">
                    <a16:creationId xmlns:a16="http://schemas.microsoft.com/office/drawing/2014/main" id="{5752E145-A8E5-4690-BABC-2D36960B23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101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7" name="Rectangle 20">
                <a:extLst>
                  <a:ext uri="{FF2B5EF4-FFF2-40B4-BE49-F238E27FC236}">
                    <a16:creationId xmlns:a16="http://schemas.microsoft.com/office/drawing/2014/main" id="{5E7FEE48-D8D8-4180-ACDC-6316BE0A22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62563" y="3076575"/>
                <a:ext cx="15875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8" name="Rectangle 21">
                <a:extLst>
                  <a:ext uri="{FF2B5EF4-FFF2-40B4-BE49-F238E27FC236}">
                    <a16:creationId xmlns:a16="http://schemas.microsoft.com/office/drawing/2014/main" id="{52A45326-0EF8-4636-B99D-9128D6F714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91125" y="3081338"/>
                <a:ext cx="12700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9" name="Rectangle 22">
                <a:extLst>
                  <a:ext uri="{FF2B5EF4-FFF2-40B4-BE49-F238E27FC236}">
                    <a16:creationId xmlns:a16="http://schemas.microsoft.com/office/drawing/2014/main" id="{8AB5F5B0-258B-4B2B-A777-A085B96933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2225" y="3070225"/>
                <a:ext cx="12700" cy="4238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0" name="Rectangle 23">
                <a:extLst>
                  <a:ext uri="{FF2B5EF4-FFF2-40B4-BE49-F238E27FC236}">
                    <a16:creationId xmlns:a16="http://schemas.microsoft.com/office/drawing/2014/main" id="{A3D0A71B-5DF9-457F-AFEB-79735ADB63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43738" y="3113088"/>
                <a:ext cx="14288" cy="3730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1" name="Rectangle 24">
                <a:extLst>
                  <a:ext uri="{FF2B5EF4-FFF2-40B4-BE49-F238E27FC236}">
                    <a16:creationId xmlns:a16="http://schemas.microsoft.com/office/drawing/2014/main" id="{C94857C5-1FAB-4CAE-A1E5-D7C407C216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69125" y="3068638"/>
                <a:ext cx="12700" cy="42227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2" name="Rectangle 25">
                <a:extLst>
                  <a:ext uri="{FF2B5EF4-FFF2-40B4-BE49-F238E27FC236}">
                    <a16:creationId xmlns:a16="http://schemas.microsoft.com/office/drawing/2014/main" id="{D21F9211-10A0-4A44-83D8-BAB94234B8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80225" y="3070225"/>
                <a:ext cx="1587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3" name="Rectangle 26">
                <a:extLst>
                  <a:ext uri="{FF2B5EF4-FFF2-40B4-BE49-F238E27FC236}">
                    <a16:creationId xmlns:a16="http://schemas.microsoft.com/office/drawing/2014/main" id="{EEB9C2EC-6CB1-4A56-9961-BACC37B45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99100" y="2971800"/>
                <a:ext cx="1162050" cy="206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4" name="Rectangle 27">
                <a:extLst>
                  <a:ext uri="{FF2B5EF4-FFF2-40B4-BE49-F238E27FC236}">
                    <a16:creationId xmlns:a16="http://schemas.microsoft.com/office/drawing/2014/main" id="{81BFC37A-F56B-4A81-A8BF-13E6987BF8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2438" y="3259138"/>
                <a:ext cx="334963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5" name="Rectangle 28">
                <a:extLst>
                  <a:ext uri="{FF2B5EF4-FFF2-40B4-BE49-F238E27FC236}">
                    <a16:creationId xmlns:a16="http://schemas.microsoft.com/office/drawing/2014/main" id="{D7CE79BD-D657-4112-9F06-E605C66978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9200" y="3259138"/>
                <a:ext cx="338138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6" name="Rectangle 29">
                <a:extLst>
                  <a:ext uri="{FF2B5EF4-FFF2-40B4-BE49-F238E27FC236}">
                    <a16:creationId xmlns:a16="http://schemas.microsoft.com/office/drawing/2014/main" id="{8D68EC1E-32AE-430A-AE06-1D42BCE3E3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4575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7" name="Rectangle 30">
                <a:extLst>
                  <a:ext uri="{FF2B5EF4-FFF2-40B4-BE49-F238E27FC236}">
                    <a16:creationId xmlns:a16="http://schemas.microsoft.com/office/drawing/2014/main" id="{2372FCA9-7797-432A-9221-A5AB3ED819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43650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8" name="Rectangle 31">
                <a:extLst>
                  <a:ext uri="{FF2B5EF4-FFF2-40B4-BE49-F238E27FC236}">
                    <a16:creationId xmlns:a16="http://schemas.microsoft.com/office/drawing/2014/main" id="{065E4FCC-5D47-47CE-90B4-BA3D237E2F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275" y="3344863"/>
                <a:ext cx="2679700" cy="15398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9" name="Rectangle 32">
                <a:extLst>
                  <a:ext uri="{FF2B5EF4-FFF2-40B4-BE49-F238E27FC236}">
                    <a16:creationId xmlns:a16="http://schemas.microsoft.com/office/drawing/2014/main" id="{4802F322-DC3F-4B98-9A83-8346FB4AA3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8550" y="3065463"/>
                <a:ext cx="2328863" cy="13811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0" name="Rectangle 33">
                <a:extLst>
                  <a:ext uri="{FF2B5EF4-FFF2-40B4-BE49-F238E27FC236}">
                    <a16:creationId xmlns:a16="http://schemas.microsoft.com/office/drawing/2014/main" id="{AFEF448E-BE46-47A6-9731-8B30A6D8AC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56225" y="2776538"/>
                <a:ext cx="1457325" cy="1222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pic>
            <p:nvPicPr>
              <p:cNvPr id="121" name="Picture 35">
                <a:extLst>
                  <a:ext uri="{FF2B5EF4-FFF2-40B4-BE49-F238E27FC236}">
                    <a16:creationId xmlns:a16="http://schemas.microsoft.com/office/drawing/2014/main" id="{FB6B91DE-AAD3-4AF1-8658-8FDC542B4C7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81563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2" name="Picture 36">
                <a:extLst>
                  <a:ext uri="{FF2B5EF4-FFF2-40B4-BE49-F238E27FC236}">
                    <a16:creationId xmlns:a16="http://schemas.microsoft.com/office/drawing/2014/main" id="{2C037DC4-B832-4231-A489-3BA7379BA37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16763" y="4124325"/>
                <a:ext cx="168275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3" name="Picture 37">
                <a:extLst>
                  <a:ext uri="{FF2B5EF4-FFF2-40B4-BE49-F238E27FC236}">
                    <a16:creationId xmlns:a16="http://schemas.microsoft.com/office/drawing/2014/main" id="{43B479AB-9E45-46CE-A58A-092E51C7391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40350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4" name="Rectangle 38">
                <a:extLst>
                  <a:ext uri="{FF2B5EF4-FFF2-40B4-BE49-F238E27FC236}">
                    <a16:creationId xmlns:a16="http://schemas.microsoft.com/office/drawing/2014/main" id="{5EA0DEB9-389A-4DCE-9360-07ECEC4955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61150" y="2641600"/>
                <a:ext cx="152400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5" name="Rectangle 5">
                <a:extLst>
                  <a:ext uri="{FF2B5EF4-FFF2-40B4-BE49-F238E27FC236}">
                    <a16:creationId xmlns:a16="http://schemas.microsoft.com/office/drawing/2014/main" id="{276633C3-122A-49E7-8C0E-F985E9D225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6020593" y="2208530"/>
                <a:ext cx="150813" cy="3896358"/>
              </a:xfrm>
              <a:prstGeom prst="rect">
                <a:avLst/>
              </a:prstGeom>
              <a:gradFill>
                <a:gsLst>
                  <a:gs pos="1000">
                    <a:schemeClr val="tx1">
                      <a:alpha val="0"/>
                    </a:schemeClr>
                  </a:gs>
                  <a:gs pos="50000">
                    <a:srgbClr val="000000"/>
                  </a:gs>
                  <a:gs pos="80000">
                    <a:srgbClr val="000000"/>
                  </a:gs>
                  <a:gs pos="20000">
                    <a:srgbClr val="000000"/>
                  </a:gs>
                  <a:gs pos="100000">
                    <a:schemeClr val="tx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</p:grpSp>
      <p:pic>
        <p:nvPicPr>
          <p:cNvPr id="46" name="图片 45" descr="图片包含 游戏机, 钟表, 标志, 站&#10;&#10;描述已自动生成">
            <a:extLst>
              <a:ext uri="{FF2B5EF4-FFF2-40B4-BE49-F238E27FC236}">
                <a16:creationId xmlns:a16="http://schemas.microsoft.com/office/drawing/2014/main" id="{6B6D9CBB-F950-4843-B2B2-033C94D99A9E}"/>
              </a:ext>
            </a:extLst>
          </p:cNvPr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56" y="12801"/>
            <a:ext cx="1963025" cy="70615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B1348E30-BA72-B1DB-BF7B-04B7910742DB}"/>
                  </a:ext>
                </a:extLst>
              </p:cNvPr>
              <p:cNvSpPr txBox="1"/>
              <p:nvPr/>
            </p:nvSpPr>
            <p:spPr>
              <a:xfrm>
                <a:off x="568432" y="4673668"/>
                <a:ext cx="221791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solidFill>
                      <a:schemeClr val="tx1"/>
                    </a:solidFill>
                  </a:rPr>
                  <a:t>路边单元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𝑅𝑆𝑈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的位置</a:t>
                </a: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B1348E30-BA72-B1DB-BF7B-04B7910742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432" y="4673668"/>
                <a:ext cx="2217915" cy="369332"/>
              </a:xfrm>
              <a:prstGeom prst="rect">
                <a:avLst/>
              </a:prstGeom>
              <a:blipFill>
                <a:blip r:embed="rId7"/>
                <a:stretch>
                  <a:fillRect l="-2198" t="-10000" r="-2473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B9828B10-8C35-20CB-1AC7-0DBB60913C08}"/>
                  </a:ext>
                </a:extLst>
              </p:cNvPr>
              <p:cNvSpPr txBox="1"/>
              <p:nvPr/>
            </p:nvSpPr>
            <p:spPr>
              <a:xfrm>
                <a:off x="3063440" y="4673668"/>
                <a:ext cx="131176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zh-CN" alt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,0,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B9828B10-8C35-20CB-1AC7-0DBB60913C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3440" y="4673668"/>
                <a:ext cx="1311769" cy="276999"/>
              </a:xfrm>
              <a:prstGeom prst="rect">
                <a:avLst/>
              </a:prstGeom>
              <a:blipFill>
                <a:blip r:embed="rId8"/>
                <a:stretch>
                  <a:fillRect l="-3721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42170927-5142-A134-0DEE-43246F8957BF}"/>
                  </a:ext>
                </a:extLst>
              </p:cNvPr>
              <p:cNvSpPr txBox="1"/>
              <p:nvPr/>
            </p:nvSpPr>
            <p:spPr>
              <a:xfrm>
                <a:off x="477890" y="2554617"/>
                <a:ext cx="609600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dirty="0">
                    <a:solidFill>
                      <a:schemeClr val="tx1"/>
                    </a:solidFill>
                  </a:rPr>
                  <a:t>通信过程被离散的划分为足够多等间隔的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个时隙，每个时隙</a:t>
                </a:r>
                <a14:m>
                  <m:oMath xmlns:m="http://schemas.openxmlformats.org/officeDocument/2006/math">
                    <m:r>
                      <a:rPr lang="zh-CN" altLang="en-US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被认为是足够小的，即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zh-CN" altLang="en-US" i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𝑁𝑡</m:t>
                    </m:r>
                    <m:r>
                      <a:rPr lang="zh-CN" altLang="en-US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zh-CN" altLang="en-US" i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zh-CN" altLang="en-US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42170927-5142-A134-0DEE-43246F8957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890" y="2554617"/>
                <a:ext cx="6096000" cy="646331"/>
              </a:xfrm>
              <a:prstGeom prst="rect">
                <a:avLst/>
              </a:prstGeom>
              <a:blipFill>
                <a:blip r:embed="rId9"/>
                <a:stretch>
                  <a:fillRect l="-800" t="-4717" r="-700" b="-14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>
            <a:extLst>
              <a:ext uri="{FF2B5EF4-FFF2-40B4-BE49-F238E27FC236}">
                <a16:creationId xmlns:a16="http://schemas.microsoft.com/office/drawing/2014/main" id="{99FD4DA8-797E-BD2A-9D2F-171E4F17C80A}"/>
              </a:ext>
            </a:extLst>
          </p:cNvPr>
          <p:cNvSpPr txBox="1"/>
          <p:nvPr/>
        </p:nvSpPr>
        <p:spPr>
          <a:xfrm>
            <a:off x="568433" y="3354923"/>
            <a:ext cx="14537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时隙的集合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230FCA85-DD9A-97FB-09FE-24A7972778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42890"/>
              </p:ext>
            </p:extLst>
          </p:nvPr>
        </p:nvGraphicFramePr>
        <p:xfrm>
          <a:off x="2333492" y="3377674"/>
          <a:ext cx="2185852" cy="323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71600" imgH="203040" progId="Equation.DSMT4">
                  <p:embed/>
                </p:oleObj>
              </mc:Choice>
              <mc:Fallback>
                <p:oleObj name="Equation" r:id="rId10" imgW="1371600" imgH="2030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230FCA85-DD9A-97FB-09FE-24A7972778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33492" y="3377674"/>
                        <a:ext cx="2185852" cy="323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504ECAD0-DEC1-478C-0838-D0711AA38DEE}"/>
                  </a:ext>
                </a:extLst>
              </p:cNvPr>
              <p:cNvSpPr txBox="1"/>
              <p:nvPr/>
            </p:nvSpPr>
            <p:spPr>
              <a:xfrm>
                <a:off x="568433" y="5162935"/>
                <a:ext cx="21858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solidFill>
                      <a:schemeClr val="tx1"/>
                    </a:solidFill>
                  </a:rPr>
                  <a:t>无人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𝑈𝐴𝑉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的位置</a:t>
                </a: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504ECAD0-DEC1-478C-0838-D0711AA38D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433" y="5162935"/>
                <a:ext cx="2185852" cy="369332"/>
              </a:xfrm>
              <a:prstGeom prst="rect">
                <a:avLst/>
              </a:prstGeom>
              <a:blipFill>
                <a:blip r:embed="rId12"/>
                <a:stretch>
                  <a:fillRect l="-2228" t="-9836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3364756C-0AFC-B006-87A0-EA25D80D2A28}"/>
                  </a:ext>
                </a:extLst>
              </p:cNvPr>
              <p:cNvSpPr txBox="1"/>
              <p:nvPr/>
            </p:nvSpPr>
            <p:spPr>
              <a:xfrm>
                <a:off x="3063439" y="5162935"/>
                <a:ext cx="221791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sub>
                      </m:sSub>
                      <m:r>
                        <a:rPr lang="zh-CN" alt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  <m: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  <m: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3364756C-0AFC-B006-87A0-EA25D80D2A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3439" y="5162935"/>
                <a:ext cx="2217915" cy="276999"/>
              </a:xfrm>
              <a:prstGeom prst="rect">
                <a:avLst/>
              </a:prstGeom>
              <a:blipFill>
                <a:blip r:embed="rId13"/>
                <a:stretch>
                  <a:fillRect l="-1928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84940E9A-B451-8BE5-5C0D-64E8F45CB1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410074"/>
              </p:ext>
            </p:extLst>
          </p:nvPr>
        </p:nvGraphicFramePr>
        <p:xfrm>
          <a:off x="2333492" y="4071107"/>
          <a:ext cx="2110257" cy="298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34960" imgH="203040" progId="Equation.DSMT4">
                  <p:embed/>
                </p:oleObj>
              </mc:Choice>
              <mc:Fallback>
                <p:oleObj name="Equation" r:id="rId14" imgW="1434960" imgH="2030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84940E9A-B451-8BE5-5C0D-64E8F45CB1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33492" y="4071107"/>
                        <a:ext cx="2110257" cy="2987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30E4E535-188A-1341-2932-BD84EDC7AF3F}"/>
              </a:ext>
            </a:extLst>
          </p:cNvPr>
          <p:cNvSpPr txBox="1"/>
          <p:nvPr/>
        </p:nvSpPr>
        <p:spPr>
          <a:xfrm>
            <a:off x="568433" y="3965695"/>
            <a:ext cx="14537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车俩的集合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CB1A097E-F5C8-538E-DCA3-6B526B1CAAC0}"/>
                  </a:ext>
                </a:extLst>
              </p:cNvPr>
              <p:cNvSpPr txBox="1"/>
              <p:nvPr/>
            </p:nvSpPr>
            <p:spPr>
              <a:xfrm>
                <a:off x="568433" y="5669979"/>
                <a:ext cx="21858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solidFill>
                      <a:schemeClr val="tx1"/>
                    </a:solidFill>
                  </a:rPr>
                  <a:t>车辆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的位置</a:t>
                </a: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CB1A097E-F5C8-538E-DCA3-6B526B1CAA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433" y="5669979"/>
                <a:ext cx="2185852" cy="369332"/>
              </a:xfrm>
              <a:prstGeom prst="rect">
                <a:avLst/>
              </a:prstGeom>
              <a:blipFill>
                <a:blip r:embed="rId16"/>
                <a:stretch>
                  <a:fillRect l="-2228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341F3CC4-3687-944E-6B7F-DCFF84BD47B3}"/>
                  </a:ext>
                </a:extLst>
              </p:cNvPr>
              <p:cNvSpPr txBox="1"/>
              <p:nvPr/>
            </p:nvSpPr>
            <p:spPr>
              <a:xfrm>
                <a:off x="3063439" y="5652202"/>
                <a:ext cx="194521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zh-CN" alt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  <m: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341F3CC4-3687-944E-6B7F-DCFF84BD47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3439" y="5652202"/>
                <a:ext cx="1945213" cy="276999"/>
              </a:xfrm>
              <a:prstGeom prst="rect">
                <a:avLst/>
              </a:prstGeom>
              <a:blipFill>
                <a:blip r:embed="rId17"/>
                <a:stretch>
                  <a:fillRect l="-2194" b="-239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B486FDCB-37F7-ED42-8E45-8F8656CCB2FC}"/>
                  </a:ext>
                </a:extLst>
              </p:cNvPr>
              <p:cNvSpPr txBox="1"/>
              <p:nvPr/>
            </p:nvSpPr>
            <p:spPr>
              <a:xfrm>
                <a:off x="2810716" y="6089335"/>
                <a:ext cx="221791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zh-CN" altLang="en-US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𝜈</m:t>
                      </m:r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B486FDCB-37F7-ED42-8E45-8F8656CCB2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0716" y="6089335"/>
                <a:ext cx="2217915" cy="36933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>
            <a:extLst>
              <a:ext uri="{FF2B5EF4-FFF2-40B4-BE49-F238E27FC236}">
                <a16:creationId xmlns:a16="http://schemas.microsoft.com/office/drawing/2014/main" id="{B646EB89-5F2C-60E7-D44F-D748CE51B11D}"/>
              </a:ext>
            </a:extLst>
          </p:cNvPr>
          <p:cNvSpPr txBox="1"/>
          <p:nvPr/>
        </p:nvSpPr>
        <p:spPr>
          <a:xfrm>
            <a:off x="1090568" y="1432731"/>
            <a:ext cx="13860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车道索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D654F642-4CEC-987B-D938-8D50D6678AF9}"/>
                  </a:ext>
                </a:extLst>
              </p:cNvPr>
              <p:cNvSpPr txBox="1"/>
              <p:nvPr/>
            </p:nvSpPr>
            <p:spPr>
              <a:xfrm>
                <a:off x="682894" y="1867962"/>
                <a:ext cx="180775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zh-CN" sz="1800" i="1" kern="120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cs typeface="+mn-cs"/>
                        </a:rPr>
                        <m:t>𝑙</m:t>
                      </m:r>
                      <m:r>
                        <a:rPr lang="zh-CN" altLang="zh-CN" sz="1800" i="1" kern="120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cs typeface="+mn-cs"/>
                        </a:rPr>
                        <m:t>𝜖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zh-CN" sz="1800" i="1" kern="1200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zh-CN" sz="1800" i="0" kern="12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,1</m:t>
                          </m:r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D654F642-4CEC-987B-D938-8D50D6678A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894" y="1867962"/>
                <a:ext cx="1807758" cy="369332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05741836-E1B9-A635-700F-4E16E5C524C6}"/>
                  </a:ext>
                </a:extLst>
              </p:cNvPr>
              <p:cNvSpPr txBox="1"/>
              <p:nvPr/>
            </p:nvSpPr>
            <p:spPr>
              <a:xfrm>
                <a:off x="5276222" y="1970157"/>
                <a:ext cx="153824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zh-CN" sz="1800" i="1" kern="120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+mn-cs"/>
                      </a:rPr>
                      <m:t>𝑙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en-US" dirty="0"/>
                  <a:t> </a:t>
                </a:r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05741836-E1B9-A635-700F-4E16E5C524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6222" y="1970157"/>
                <a:ext cx="1538243" cy="369332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07BCC827-F3D0-4156-D657-7CF69CA7E313}"/>
                  </a:ext>
                </a:extLst>
              </p:cNvPr>
              <p:cNvSpPr txBox="1"/>
              <p:nvPr/>
            </p:nvSpPr>
            <p:spPr>
              <a:xfrm>
                <a:off x="4972200" y="1632699"/>
                <a:ext cx="156664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zh-CN" sz="1800" i="1" kern="120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cs typeface="+mn-cs"/>
                        </a:rPr>
                        <m:t>𝑙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07BCC827-F3D0-4156-D657-7CF69CA7E3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2200" y="1632699"/>
                <a:ext cx="1566644" cy="369332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C5F46C13-0645-EB09-3D83-796E4CB485AE}"/>
                  </a:ext>
                </a:extLst>
              </p:cNvPr>
              <p:cNvSpPr txBox="1"/>
              <p:nvPr/>
            </p:nvSpPr>
            <p:spPr>
              <a:xfrm>
                <a:off x="6418109" y="2951883"/>
                <a:ext cx="218585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solidFill>
                      <a:schemeClr val="tx1"/>
                    </a:solidFill>
                  </a:rPr>
                  <a:t>车辆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在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时隙与路边单元的距离</a:t>
                </a:r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C5F46C13-0645-EB09-3D83-796E4CB485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8109" y="2951883"/>
                <a:ext cx="2185852" cy="646331"/>
              </a:xfrm>
              <a:prstGeom prst="rect">
                <a:avLst/>
              </a:prstGeom>
              <a:blipFill>
                <a:blip r:embed="rId22"/>
                <a:stretch>
                  <a:fillRect l="-2514" t="-4717" b="-14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B7D59C4F-24BF-E796-F40C-76FF7913BFAF}"/>
                  </a:ext>
                </a:extLst>
              </p:cNvPr>
              <p:cNvSpPr txBox="1"/>
              <p:nvPr/>
            </p:nvSpPr>
            <p:spPr>
              <a:xfrm>
                <a:off x="8997731" y="3111703"/>
                <a:ext cx="110985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b>
                          </m:sSub>
                          <m: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B7D59C4F-24BF-E796-F40C-76FF7913BF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7731" y="3111703"/>
                <a:ext cx="1109856" cy="276999"/>
              </a:xfrm>
              <a:prstGeom prst="rect">
                <a:avLst/>
              </a:prstGeom>
              <a:blipFill>
                <a:blip r:embed="rId23"/>
                <a:stretch>
                  <a:fillRect b="-239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79E6813A-CC47-3545-EF87-21C84BBB0515}"/>
                  </a:ext>
                </a:extLst>
              </p:cNvPr>
              <p:cNvSpPr txBox="1"/>
              <p:nvPr/>
            </p:nvSpPr>
            <p:spPr>
              <a:xfrm>
                <a:off x="6418109" y="3822578"/>
                <a:ext cx="2099302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dirty="0">
                    <a:solidFill>
                      <a:schemeClr val="tx1"/>
                    </a:solidFill>
                  </a:rPr>
                  <a:t>车辆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在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时隙与无人机的距离</a:t>
                </a:r>
              </a:p>
            </p:txBody>
          </p:sp>
        </mc:Choice>
        <mc:Fallback xmlns="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79E6813A-CC47-3545-EF87-21C84BBB05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8109" y="3822578"/>
                <a:ext cx="2099302" cy="646331"/>
              </a:xfrm>
              <a:prstGeom prst="rect">
                <a:avLst/>
              </a:prstGeom>
              <a:blipFill>
                <a:blip r:embed="rId24"/>
                <a:stretch>
                  <a:fillRect l="-2616" t="-4717" b="-14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A7421FA6-DFF9-D32A-B262-FAA0CE259466}"/>
                  </a:ext>
                </a:extLst>
              </p:cNvPr>
              <p:cNvSpPr txBox="1"/>
              <p:nvPr/>
            </p:nvSpPr>
            <p:spPr>
              <a:xfrm>
                <a:off x="9012390" y="3973537"/>
                <a:ext cx="110985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b>
                          </m:sSub>
                          <m: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A7421FA6-DFF9-D32A-B262-FAA0CE2594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2390" y="3973537"/>
                <a:ext cx="1109856" cy="276999"/>
              </a:xfrm>
              <a:prstGeom prst="rect">
                <a:avLst/>
              </a:prstGeom>
              <a:blipFill>
                <a:blip r:embed="rId25"/>
                <a:stretch>
                  <a:fillRect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AE5ACBA7-19BA-DDE8-D2C4-8DACE959FEC6}"/>
                  </a:ext>
                </a:extLst>
              </p:cNvPr>
              <p:cNvSpPr txBox="1"/>
              <p:nvPr/>
            </p:nvSpPr>
            <p:spPr>
              <a:xfrm>
                <a:off x="2333492" y="1525153"/>
                <a:ext cx="3172364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dirty="0"/>
                  <a:t>当</a:t>
                </a:r>
                <a14:m>
                  <m:oMath xmlns:m="http://schemas.openxmlformats.org/officeDocument/2006/math">
                    <m:r>
                      <a:rPr lang="zh-CN" altLang="zh-CN" sz="1800" i="1" kern="120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+mn-cs"/>
                      </a:rPr>
                      <m:t>𝑙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en-US" dirty="0"/>
                  <a:t>时，车辆方向向左，当</a:t>
                </a:r>
                <a14:m>
                  <m:oMath xmlns:m="http://schemas.openxmlformats.org/officeDocument/2006/math">
                    <m:r>
                      <a:rPr lang="zh-CN" altLang="zh-CN" sz="1800" i="1" kern="120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+mn-cs"/>
                      </a:rPr>
                      <m:t>𝑙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en-US" dirty="0"/>
                  <a:t> 时，车辆方向向右</a:t>
                </a:r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AE5ACBA7-19BA-DDE8-D2C4-8DACE959FE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3492" y="1525153"/>
                <a:ext cx="3172364" cy="646331"/>
              </a:xfrm>
              <a:prstGeom prst="rect">
                <a:avLst/>
              </a:prstGeom>
              <a:blipFill>
                <a:blip r:embed="rId26"/>
                <a:stretch>
                  <a:fillRect l="-1731" t="-4717" r="-1346" b="-14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B41B8681-C23B-DC09-02CC-D932A3140369}"/>
                  </a:ext>
                </a:extLst>
              </p:cNvPr>
              <p:cNvSpPr txBox="1"/>
              <p:nvPr/>
            </p:nvSpPr>
            <p:spPr>
              <a:xfrm>
                <a:off x="6573890" y="4806519"/>
                <a:ext cx="3985386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func>
                        <m:func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zh-CN" altLang="en-US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</m:d>
                                  <m:sSub>
                                    <m:sSubPr>
                                      <m:ctrlP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sub>
                                  </m:sSub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</m:d>
                                </m:num>
                                <m:den>
                                  <m:sSup>
                                    <m:sSupPr>
                                      <m:ctrlP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B41B8681-C23B-DC09-02CC-D932A31403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3890" y="4806519"/>
                <a:ext cx="3985386" cy="622350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89DB20C4-2C15-A48E-3180-44029731E2BE}"/>
                  </a:ext>
                </a:extLst>
              </p:cNvPr>
              <p:cNvSpPr txBox="1"/>
              <p:nvPr/>
            </p:nvSpPr>
            <p:spPr>
              <a:xfrm>
                <a:off x="6611268" y="5530708"/>
                <a:ext cx="3873881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func>
                        <m:func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zh-CN" altLang="en-US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</m:d>
                                  <m:sSub>
                                    <m:sSubPr>
                                      <m:ctrlP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𝑈</m:t>
                                      </m:r>
                                    </m:sub>
                                  </m:sSub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</m:d>
                                </m:num>
                                <m:den>
                                  <m:sSup>
                                    <m:sSupPr>
                                      <m:ctrlP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zh-CN" alt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89DB20C4-2C15-A48E-3180-44029731E2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1268" y="5530708"/>
                <a:ext cx="3873881" cy="622350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图片 13">
            <a:extLst>
              <a:ext uri="{FF2B5EF4-FFF2-40B4-BE49-F238E27FC236}">
                <a16:creationId xmlns:a16="http://schemas.microsoft.com/office/drawing/2014/main" id="{8E74A7E8-DE49-E431-084E-A29481F84BFD}"/>
              </a:ext>
            </a:extLst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6751490" y="507052"/>
            <a:ext cx="5019860" cy="18732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7885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51"/>
    </mc:Choice>
    <mc:Fallback xmlns="">
      <p:transition spd="slow" advTm="1951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" name="组合 86">
            <a:extLst>
              <a:ext uri="{FF2B5EF4-FFF2-40B4-BE49-F238E27FC236}">
                <a16:creationId xmlns:a16="http://schemas.microsoft.com/office/drawing/2014/main" id="{FEC97762-F43B-4CCB-BB94-7C51C6B6C97D}"/>
              </a:ext>
            </a:extLst>
          </p:cNvPr>
          <p:cNvGrpSpPr/>
          <p:nvPr/>
        </p:nvGrpSpPr>
        <p:grpSpPr>
          <a:xfrm>
            <a:off x="9616368" y="6355080"/>
            <a:ext cx="2104859" cy="180180"/>
            <a:chOff x="9616368" y="6355080"/>
            <a:chExt cx="2104859" cy="180180"/>
          </a:xfrm>
        </p:grpSpPr>
        <p:sp>
          <p:nvSpPr>
            <p:cNvPr id="88" name="文本框 87">
              <a:extLst>
                <a:ext uri="{FF2B5EF4-FFF2-40B4-BE49-F238E27FC236}">
                  <a16:creationId xmlns:a16="http://schemas.microsoft.com/office/drawing/2014/main" id="{528DE2CD-7A4F-485D-BE85-28975BD02958}"/>
                </a:ext>
              </a:extLst>
            </p:cNvPr>
            <p:cNvSpPr txBox="1"/>
            <p:nvPr/>
          </p:nvSpPr>
          <p:spPr>
            <a:xfrm flipH="1">
              <a:off x="10122246" y="6360957"/>
              <a:ext cx="1598981" cy="166497"/>
            </a:xfrm>
            <a:custGeom>
              <a:avLst/>
              <a:gdLst/>
              <a:ahLst/>
              <a:cxnLst/>
              <a:rect l="l" t="t" r="r" b="b"/>
              <a:pathLst>
                <a:path w="1598981" h="166497">
                  <a:moveTo>
                    <a:pt x="930678" y="125234"/>
                  </a:moveTo>
                  <a:cubicBezTo>
                    <a:pt x="928748" y="126682"/>
                    <a:pt x="926667" y="128311"/>
                    <a:pt x="924435" y="130121"/>
                  </a:cubicBezTo>
                  <a:cubicBezTo>
                    <a:pt x="922203" y="131930"/>
                    <a:pt x="920001" y="133770"/>
                    <a:pt x="917829" y="135640"/>
                  </a:cubicBezTo>
                  <a:cubicBezTo>
                    <a:pt x="915657" y="137510"/>
                    <a:pt x="913606" y="139320"/>
                    <a:pt x="911676" y="141070"/>
                  </a:cubicBezTo>
                  <a:cubicBezTo>
                    <a:pt x="909746" y="142819"/>
                    <a:pt x="908056" y="144357"/>
                    <a:pt x="906609" y="145684"/>
                  </a:cubicBezTo>
                  <a:lnTo>
                    <a:pt x="910228" y="149847"/>
                  </a:lnTo>
                  <a:cubicBezTo>
                    <a:pt x="911555" y="148640"/>
                    <a:pt x="913214" y="147132"/>
                    <a:pt x="915205" y="145322"/>
                  </a:cubicBezTo>
                  <a:cubicBezTo>
                    <a:pt x="917196" y="143513"/>
                    <a:pt x="919277" y="141673"/>
                    <a:pt x="921449" y="139803"/>
                  </a:cubicBezTo>
                  <a:cubicBezTo>
                    <a:pt x="923620" y="137933"/>
                    <a:pt x="925792" y="136063"/>
                    <a:pt x="927964" y="134193"/>
                  </a:cubicBezTo>
                  <a:cubicBezTo>
                    <a:pt x="930135" y="132322"/>
                    <a:pt x="932186" y="130724"/>
                    <a:pt x="934117" y="129397"/>
                  </a:cubicBezTo>
                  <a:close/>
                  <a:moveTo>
                    <a:pt x="1286656" y="116366"/>
                  </a:moveTo>
                  <a:lnTo>
                    <a:pt x="1281046" y="116728"/>
                  </a:lnTo>
                  <a:lnTo>
                    <a:pt x="1281046" y="143694"/>
                  </a:lnTo>
                  <a:cubicBezTo>
                    <a:pt x="1281046" y="145383"/>
                    <a:pt x="1280925" y="146770"/>
                    <a:pt x="1280684" y="147856"/>
                  </a:cubicBezTo>
                  <a:cubicBezTo>
                    <a:pt x="1280443" y="148942"/>
                    <a:pt x="1279960" y="149817"/>
                    <a:pt x="1279236" y="150480"/>
                  </a:cubicBezTo>
                  <a:cubicBezTo>
                    <a:pt x="1278512" y="151144"/>
                    <a:pt x="1277517" y="151626"/>
                    <a:pt x="1276250" y="151928"/>
                  </a:cubicBezTo>
                  <a:cubicBezTo>
                    <a:pt x="1274983" y="152230"/>
                    <a:pt x="1273324" y="152441"/>
                    <a:pt x="1271273" y="152562"/>
                  </a:cubicBezTo>
                  <a:cubicBezTo>
                    <a:pt x="1263431" y="153044"/>
                    <a:pt x="1255529" y="153044"/>
                    <a:pt x="1247566" y="152562"/>
                  </a:cubicBezTo>
                  <a:cubicBezTo>
                    <a:pt x="1245515" y="152441"/>
                    <a:pt x="1243825" y="152230"/>
                    <a:pt x="1242498" y="151928"/>
                  </a:cubicBezTo>
                  <a:cubicBezTo>
                    <a:pt x="1241171" y="151626"/>
                    <a:pt x="1240146" y="151144"/>
                    <a:pt x="1239422" y="150480"/>
                  </a:cubicBezTo>
                  <a:cubicBezTo>
                    <a:pt x="1238698" y="149817"/>
                    <a:pt x="1238155" y="148972"/>
                    <a:pt x="1237793" y="147947"/>
                  </a:cubicBezTo>
                  <a:cubicBezTo>
                    <a:pt x="1237431" y="146921"/>
                    <a:pt x="1237129" y="145624"/>
                    <a:pt x="1236888" y="144056"/>
                  </a:cubicBezTo>
                  <a:cubicBezTo>
                    <a:pt x="1236767" y="143211"/>
                    <a:pt x="1236647" y="142065"/>
                    <a:pt x="1236526" y="140617"/>
                  </a:cubicBezTo>
                  <a:cubicBezTo>
                    <a:pt x="1236405" y="139169"/>
                    <a:pt x="1236285" y="137722"/>
                    <a:pt x="1236164" y="136274"/>
                  </a:cubicBezTo>
                  <a:cubicBezTo>
                    <a:pt x="1236043" y="134585"/>
                    <a:pt x="1235923" y="132835"/>
                    <a:pt x="1235802" y="131025"/>
                  </a:cubicBezTo>
                  <a:lnTo>
                    <a:pt x="1230735" y="133016"/>
                  </a:lnTo>
                  <a:cubicBezTo>
                    <a:pt x="1230856" y="134705"/>
                    <a:pt x="1230976" y="136274"/>
                    <a:pt x="1231097" y="137722"/>
                  </a:cubicBezTo>
                  <a:cubicBezTo>
                    <a:pt x="1231218" y="139049"/>
                    <a:pt x="1231308" y="140406"/>
                    <a:pt x="1231368" y="141793"/>
                  </a:cubicBezTo>
                  <a:cubicBezTo>
                    <a:pt x="1231429" y="143181"/>
                    <a:pt x="1231519" y="144357"/>
                    <a:pt x="1231640" y="145322"/>
                  </a:cubicBezTo>
                  <a:cubicBezTo>
                    <a:pt x="1231881" y="147615"/>
                    <a:pt x="1232273" y="149545"/>
                    <a:pt x="1232816" y="151114"/>
                  </a:cubicBezTo>
                  <a:cubicBezTo>
                    <a:pt x="1233359" y="152682"/>
                    <a:pt x="1234173" y="153949"/>
                    <a:pt x="1235259" y="154914"/>
                  </a:cubicBezTo>
                  <a:cubicBezTo>
                    <a:pt x="1236345" y="155879"/>
                    <a:pt x="1237823" y="156603"/>
                    <a:pt x="1239693" y="157086"/>
                  </a:cubicBezTo>
                  <a:cubicBezTo>
                    <a:pt x="1241563" y="157568"/>
                    <a:pt x="1243946" y="157870"/>
                    <a:pt x="1246842" y="157991"/>
                  </a:cubicBezTo>
                  <a:cubicBezTo>
                    <a:pt x="1255408" y="158594"/>
                    <a:pt x="1263914" y="158594"/>
                    <a:pt x="1272359" y="157991"/>
                  </a:cubicBezTo>
                  <a:cubicBezTo>
                    <a:pt x="1277426" y="157629"/>
                    <a:pt x="1281076" y="156603"/>
                    <a:pt x="1283308" y="154914"/>
                  </a:cubicBezTo>
                  <a:cubicBezTo>
                    <a:pt x="1285540" y="153225"/>
                    <a:pt x="1286656" y="149847"/>
                    <a:pt x="1286656" y="144780"/>
                  </a:cubicBezTo>
                  <a:close/>
                  <a:moveTo>
                    <a:pt x="1303487" y="116005"/>
                  </a:moveTo>
                  <a:lnTo>
                    <a:pt x="1298420" y="117995"/>
                  </a:lnTo>
                  <a:cubicBezTo>
                    <a:pt x="1299505" y="120891"/>
                    <a:pt x="1300772" y="123967"/>
                    <a:pt x="1302220" y="127225"/>
                  </a:cubicBezTo>
                  <a:cubicBezTo>
                    <a:pt x="1303668" y="130483"/>
                    <a:pt x="1305146" y="133710"/>
                    <a:pt x="1306654" y="136907"/>
                  </a:cubicBezTo>
                  <a:cubicBezTo>
                    <a:pt x="1308162" y="140104"/>
                    <a:pt x="1309731" y="143211"/>
                    <a:pt x="1311359" y="146227"/>
                  </a:cubicBezTo>
                  <a:cubicBezTo>
                    <a:pt x="1312988" y="149244"/>
                    <a:pt x="1314587" y="151958"/>
                    <a:pt x="1316155" y="154371"/>
                  </a:cubicBezTo>
                  <a:lnTo>
                    <a:pt x="1320860" y="151114"/>
                  </a:lnTo>
                  <a:cubicBezTo>
                    <a:pt x="1319292" y="148821"/>
                    <a:pt x="1317693" y="146197"/>
                    <a:pt x="1316065" y="143241"/>
                  </a:cubicBezTo>
                  <a:cubicBezTo>
                    <a:pt x="1314436" y="140285"/>
                    <a:pt x="1312867" y="137269"/>
                    <a:pt x="1311359" y="134193"/>
                  </a:cubicBezTo>
                  <a:cubicBezTo>
                    <a:pt x="1309851" y="131116"/>
                    <a:pt x="1308433" y="128009"/>
                    <a:pt x="1307106" y="124872"/>
                  </a:cubicBezTo>
                  <a:cubicBezTo>
                    <a:pt x="1305779" y="121735"/>
                    <a:pt x="1304573" y="118779"/>
                    <a:pt x="1303487" y="116005"/>
                  </a:cubicBezTo>
                  <a:close/>
                  <a:moveTo>
                    <a:pt x="1221867" y="115462"/>
                  </a:moveTo>
                  <a:cubicBezTo>
                    <a:pt x="1220057" y="117633"/>
                    <a:pt x="1218067" y="120257"/>
                    <a:pt x="1215895" y="123334"/>
                  </a:cubicBezTo>
                  <a:cubicBezTo>
                    <a:pt x="1213723" y="126411"/>
                    <a:pt x="1211582" y="129578"/>
                    <a:pt x="1209470" y="132835"/>
                  </a:cubicBezTo>
                  <a:cubicBezTo>
                    <a:pt x="1207359" y="136093"/>
                    <a:pt x="1205338" y="139230"/>
                    <a:pt x="1203408" y="142246"/>
                  </a:cubicBezTo>
                  <a:cubicBezTo>
                    <a:pt x="1201477" y="145262"/>
                    <a:pt x="1199788" y="147856"/>
                    <a:pt x="1198340" y="150028"/>
                  </a:cubicBezTo>
                  <a:lnTo>
                    <a:pt x="1203227" y="153285"/>
                  </a:lnTo>
                  <a:cubicBezTo>
                    <a:pt x="1204554" y="150993"/>
                    <a:pt x="1206183" y="148309"/>
                    <a:pt x="1208113" y="145232"/>
                  </a:cubicBezTo>
                  <a:cubicBezTo>
                    <a:pt x="1210043" y="142155"/>
                    <a:pt x="1212064" y="138988"/>
                    <a:pt x="1214176" y="135731"/>
                  </a:cubicBezTo>
                  <a:cubicBezTo>
                    <a:pt x="1216287" y="132473"/>
                    <a:pt x="1218398" y="129336"/>
                    <a:pt x="1220510" y="126320"/>
                  </a:cubicBezTo>
                  <a:cubicBezTo>
                    <a:pt x="1222621" y="123304"/>
                    <a:pt x="1224582" y="120710"/>
                    <a:pt x="1226392" y="118538"/>
                  </a:cubicBezTo>
                  <a:close/>
                  <a:moveTo>
                    <a:pt x="1264034" y="107137"/>
                  </a:moveTo>
                  <a:cubicBezTo>
                    <a:pt x="1262948" y="108343"/>
                    <a:pt x="1261621" y="109942"/>
                    <a:pt x="1260053" y="111933"/>
                  </a:cubicBezTo>
                  <a:cubicBezTo>
                    <a:pt x="1258484" y="113923"/>
                    <a:pt x="1256856" y="116035"/>
                    <a:pt x="1255167" y="118267"/>
                  </a:cubicBezTo>
                  <a:cubicBezTo>
                    <a:pt x="1253477" y="120499"/>
                    <a:pt x="1251849" y="122701"/>
                    <a:pt x="1250280" y="124872"/>
                  </a:cubicBezTo>
                  <a:cubicBezTo>
                    <a:pt x="1248712" y="127044"/>
                    <a:pt x="1247385" y="128854"/>
                    <a:pt x="1246299" y="130302"/>
                  </a:cubicBezTo>
                  <a:lnTo>
                    <a:pt x="1250461" y="133740"/>
                  </a:lnTo>
                  <a:cubicBezTo>
                    <a:pt x="1251426" y="132292"/>
                    <a:pt x="1252693" y="130483"/>
                    <a:pt x="1254262" y="128311"/>
                  </a:cubicBezTo>
                  <a:cubicBezTo>
                    <a:pt x="1255830" y="126139"/>
                    <a:pt x="1257459" y="123937"/>
                    <a:pt x="1259148" y="121705"/>
                  </a:cubicBezTo>
                  <a:cubicBezTo>
                    <a:pt x="1260837" y="119473"/>
                    <a:pt x="1262496" y="117332"/>
                    <a:pt x="1264125" y="115281"/>
                  </a:cubicBezTo>
                  <a:cubicBezTo>
                    <a:pt x="1265754" y="113230"/>
                    <a:pt x="1267111" y="111601"/>
                    <a:pt x="1268197" y="110394"/>
                  </a:cubicBezTo>
                  <a:close/>
                  <a:moveTo>
                    <a:pt x="870414" y="104603"/>
                  </a:moveTo>
                  <a:lnTo>
                    <a:pt x="864622" y="104965"/>
                  </a:lnTo>
                  <a:lnTo>
                    <a:pt x="864622" y="118357"/>
                  </a:lnTo>
                  <a:lnTo>
                    <a:pt x="835485" y="118357"/>
                  </a:lnTo>
                  <a:lnTo>
                    <a:pt x="835485" y="123786"/>
                  </a:lnTo>
                  <a:lnTo>
                    <a:pt x="864622" y="123786"/>
                  </a:lnTo>
                  <a:lnTo>
                    <a:pt x="864622" y="143151"/>
                  </a:lnTo>
                  <a:cubicBezTo>
                    <a:pt x="864622" y="146529"/>
                    <a:pt x="864954" y="149274"/>
                    <a:pt x="865618" y="151385"/>
                  </a:cubicBezTo>
                  <a:cubicBezTo>
                    <a:pt x="866281" y="153497"/>
                    <a:pt x="867367" y="155155"/>
                    <a:pt x="868875" y="156362"/>
                  </a:cubicBezTo>
                  <a:cubicBezTo>
                    <a:pt x="870383" y="157568"/>
                    <a:pt x="872435" y="158443"/>
                    <a:pt x="875029" y="158986"/>
                  </a:cubicBezTo>
                  <a:cubicBezTo>
                    <a:pt x="877623" y="159529"/>
                    <a:pt x="880850" y="159981"/>
                    <a:pt x="884711" y="160343"/>
                  </a:cubicBezTo>
                  <a:lnTo>
                    <a:pt x="895931" y="161429"/>
                  </a:lnTo>
                  <a:lnTo>
                    <a:pt x="897922" y="155819"/>
                  </a:lnTo>
                  <a:lnTo>
                    <a:pt x="885797" y="154733"/>
                  </a:lnTo>
                  <a:cubicBezTo>
                    <a:pt x="882539" y="154371"/>
                    <a:pt x="879885" y="153979"/>
                    <a:pt x="877834" y="153557"/>
                  </a:cubicBezTo>
                  <a:cubicBezTo>
                    <a:pt x="875783" y="153135"/>
                    <a:pt x="874214" y="152471"/>
                    <a:pt x="873128" y="151566"/>
                  </a:cubicBezTo>
                  <a:cubicBezTo>
                    <a:pt x="872042" y="150661"/>
                    <a:pt x="871319" y="149425"/>
                    <a:pt x="870957" y="147856"/>
                  </a:cubicBezTo>
                  <a:cubicBezTo>
                    <a:pt x="870595" y="146288"/>
                    <a:pt x="870414" y="144297"/>
                    <a:pt x="870414" y="141884"/>
                  </a:cubicBezTo>
                  <a:lnTo>
                    <a:pt x="870414" y="123786"/>
                  </a:lnTo>
                  <a:lnTo>
                    <a:pt x="956015" y="123786"/>
                  </a:lnTo>
                  <a:lnTo>
                    <a:pt x="956015" y="118357"/>
                  </a:lnTo>
                  <a:lnTo>
                    <a:pt x="870414" y="118357"/>
                  </a:lnTo>
                  <a:close/>
                  <a:moveTo>
                    <a:pt x="1315612" y="99717"/>
                  </a:moveTo>
                  <a:lnTo>
                    <a:pt x="1199607" y="99717"/>
                  </a:lnTo>
                  <a:lnTo>
                    <a:pt x="1199607" y="105146"/>
                  </a:lnTo>
                  <a:lnTo>
                    <a:pt x="1315612" y="105146"/>
                  </a:lnTo>
                  <a:close/>
                  <a:moveTo>
                    <a:pt x="1551384" y="94469"/>
                  </a:moveTo>
                  <a:lnTo>
                    <a:pt x="1450581" y="94469"/>
                  </a:lnTo>
                  <a:lnTo>
                    <a:pt x="1450581" y="99717"/>
                  </a:lnTo>
                  <a:lnTo>
                    <a:pt x="1495282" y="118719"/>
                  </a:lnTo>
                  <a:lnTo>
                    <a:pt x="1495282" y="121796"/>
                  </a:lnTo>
                  <a:lnTo>
                    <a:pt x="1435380" y="121796"/>
                  </a:lnTo>
                  <a:lnTo>
                    <a:pt x="1435380" y="127225"/>
                  </a:lnTo>
                  <a:lnTo>
                    <a:pt x="1495282" y="127225"/>
                  </a:lnTo>
                  <a:lnTo>
                    <a:pt x="1495282" y="145142"/>
                  </a:lnTo>
                  <a:cubicBezTo>
                    <a:pt x="1495282" y="148278"/>
                    <a:pt x="1495554" y="150812"/>
                    <a:pt x="1496097" y="152742"/>
                  </a:cubicBezTo>
                  <a:cubicBezTo>
                    <a:pt x="1496640" y="154673"/>
                    <a:pt x="1497605" y="156181"/>
                    <a:pt x="1498992" y="157267"/>
                  </a:cubicBezTo>
                  <a:cubicBezTo>
                    <a:pt x="1500380" y="158353"/>
                    <a:pt x="1502280" y="159107"/>
                    <a:pt x="1504693" y="159529"/>
                  </a:cubicBezTo>
                  <a:cubicBezTo>
                    <a:pt x="1507106" y="159951"/>
                    <a:pt x="1510122" y="160283"/>
                    <a:pt x="1513742" y="160524"/>
                  </a:cubicBezTo>
                  <a:lnTo>
                    <a:pt x="1527315" y="161429"/>
                  </a:lnTo>
                  <a:lnTo>
                    <a:pt x="1529125" y="155819"/>
                  </a:lnTo>
                  <a:lnTo>
                    <a:pt x="1515189" y="155095"/>
                  </a:lnTo>
                  <a:cubicBezTo>
                    <a:pt x="1512294" y="154974"/>
                    <a:pt x="1509941" y="154763"/>
                    <a:pt x="1508131" y="154462"/>
                  </a:cubicBezTo>
                  <a:cubicBezTo>
                    <a:pt x="1506322" y="154160"/>
                    <a:pt x="1504904" y="153647"/>
                    <a:pt x="1503879" y="152923"/>
                  </a:cubicBezTo>
                  <a:cubicBezTo>
                    <a:pt x="1502853" y="152200"/>
                    <a:pt x="1502189" y="151174"/>
                    <a:pt x="1501888" y="149847"/>
                  </a:cubicBezTo>
                  <a:cubicBezTo>
                    <a:pt x="1501586" y="148520"/>
                    <a:pt x="1501435" y="146710"/>
                    <a:pt x="1501435" y="144418"/>
                  </a:cubicBezTo>
                  <a:lnTo>
                    <a:pt x="1501435" y="127225"/>
                  </a:lnTo>
                  <a:lnTo>
                    <a:pt x="1565682" y="127225"/>
                  </a:lnTo>
                  <a:lnTo>
                    <a:pt x="1565682" y="121796"/>
                  </a:lnTo>
                  <a:lnTo>
                    <a:pt x="1501435" y="121796"/>
                  </a:lnTo>
                  <a:lnTo>
                    <a:pt x="1501435" y="115824"/>
                  </a:lnTo>
                  <a:lnTo>
                    <a:pt x="1463612" y="99717"/>
                  </a:lnTo>
                  <a:lnTo>
                    <a:pt x="1551384" y="99717"/>
                  </a:lnTo>
                  <a:close/>
                  <a:moveTo>
                    <a:pt x="157267" y="91935"/>
                  </a:moveTo>
                  <a:lnTo>
                    <a:pt x="6153" y="91935"/>
                  </a:lnTo>
                  <a:lnTo>
                    <a:pt x="6153" y="97726"/>
                  </a:lnTo>
                  <a:lnTo>
                    <a:pt x="76553" y="97726"/>
                  </a:lnTo>
                  <a:lnTo>
                    <a:pt x="76553" y="121434"/>
                  </a:lnTo>
                  <a:lnTo>
                    <a:pt x="19365" y="121434"/>
                  </a:lnTo>
                  <a:lnTo>
                    <a:pt x="19365" y="126863"/>
                  </a:lnTo>
                  <a:lnTo>
                    <a:pt x="76553" y="126863"/>
                  </a:lnTo>
                  <a:lnTo>
                    <a:pt x="76553" y="152562"/>
                  </a:lnTo>
                  <a:cubicBezTo>
                    <a:pt x="75587" y="152682"/>
                    <a:pt x="74562" y="152742"/>
                    <a:pt x="73476" y="152742"/>
                  </a:cubicBezTo>
                  <a:cubicBezTo>
                    <a:pt x="72390" y="152742"/>
                    <a:pt x="71304" y="152803"/>
                    <a:pt x="70219" y="152923"/>
                  </a:cubicBezTo>
                  <a:cubicBezTo>
                    <a:pt x="46812" y="153889"/>
                    <a:pt x="23406" y="153889"/>
                    <a:pt x="0" y="152923"/>
                  </a:cubicBezTo>
                  <a:lnTo>
                    <a:pt x="905" y="158896"/>
                  </a:lnTo>
                  <a:cubicBezTo>
                    <a:pt x="23949" y="159861"/>
                    <a:pt x="46993" y="159861"/>
                    <a:pt x="70037" y="158896"/>
                  </a:cubicBezTo>
                  <a:cubicBezTo>
                    <a:pt x="76794" y="158654"/>
                    <a:pt x="82947" y="158111"/>
                    <a:pt x="88497" y="157267"/>
                  </a:cubicBezTo>
                  <a:cubicBezTo>
                    <a:pt x="94047" y="156422"/>
                    <a:pt x="99205" y="155065"/>
                    <a:pt x="103970" y="153195"/>
                  </a:cubicBezTo>
                  <a:cubicBezTo>
                    <a:pt x="108736" y="151325"/>
                    <a:pt x="113109" y="148701"/>
                    <a:pt x="117091" y="145322"/>
                  </a:cubicBezTo>
                  <a:cubicBezTo>
                    <a:pt x="121072" y="141944"/>
                    <a:pt x="124813" y="137601"/>
                    <a:pt x="128311" y="132292"/>
                  </a:cubicBezTo>
                  <a:cubicBezTo>
                    <a:pt x="131448" y="138807"/>
                    <a:pt x="135309" y="144749"/>
                    <a:pt x="139894" y="150118"/>
                  </a:cubicBezTo>
                  <a:cubicBezTo>
                    <a:pt x="144479" y="155487"/>
                    <a:pt x="150209" y="160947"/>
                    <a:pt x="157087" y="166497"/>
                  </a:cubicBezTo>
                  <a:lnTo>
                    <a:pt x="161249" y="161791"/>
                  </a:lnTo>
                  <a:cubicBezTo>
                    <a:pt x="156061" y="157689"/>
                    <a:pt x="151537" y="153647"/>
                    <a:pt x="147676" y="149666"/>
                  </a:cubicBezTo>
                  <a:cubicBezTo>
                    <a:pt x="143815" y="145684"/>
                    <a:pt x="140497" y="141462"/>
                    <a:pt x="137722" y="136998"/>
                  </a:cubicBezTo>
                  <a:cubicBezTo>
                    <a:pt x="134947" y="132534"/>
                    <a:pt x="132595" y="127738"/>
                    <a:pt x="130664" y="122610"/>
                  </a:cubicBezTo>
                  <a:cubicBezTo>
                    <a:pt x="128734" y="117483"/>
                    <a:pt x="127105" y="111721"/>
                    <a:pt x="125778" y="105327"/>
                  </a:cubicBezTo>
                  <a:lnTo>
                    <a:pt x="119806" y="106594"/>
                  </a:lnTo>
                  <a:cubicBezTo>
                    <a:pt x="121495" y="113954"/>
                    <a:pt x="123365" y="120408"/>
                    <a:pt x="125416" y="125958"/>
                  </a:cubicBezTo>
                  <a:cubicBezTo>
                    <a:pt x="122761" y="130543"/>
                    <a:pt x="119926" y="134374"/>
                    <a:pt x="116910" y="137450"/>
                  </a:cubicBezTo>
                  <a:cubicBezTo>
                    <a:pt x="113894" y="140527"/>
                    <a:pt x="110606" y="143060"/>
                    <a:pt x="107047" y="145051"/>
                  </a:cubicBezTo>
                  <a:cubicBezTo>
                    <a:pt x="103488" y="147042"/>
                    <a:pt x="99717" y="148580"/>
                    <a:pt x="95736" y="149666"/>
                  </a:cubicBezTo>
                  <a:cubicBezTo>
                    <a:pt x="91755" y="150752"/>
                    <a:pt x="87411" y="151536"/>
                    <a:pt x="82706" y="152019"/>
                  </a:cubicBezTo>
                  <a:lnTo>
                    <a:pt x="82706" y="97726"/>
                  </a:lnTo>
                  <a:lnTo>
                    <a:pt x="157267" y="97726"/>
                  </a:lnTo>
                  <a:close/>
                  <a:moveTo>
                    <a:pt x="496481" y="80171"/>
                  </a:moveTo>
                  <a:cubicBezTo>
                    <a:pt x="493706" y="80171"/>
                    <a:pt x="491776" y="80624"/>
                    <a:pt x="490690" y="81529"/>
                  </a:cubicBezTo>
                  <a:cubicBezTo>
                    <a:pt x="489604" y="82434"/>
                    <a:pt x="489061" y="84636"/>
                    <a:pt x="489061" y="88134"/>
                  </a:cubicBezTo>
                  <a:cubicBezTo>
                    <a:pt x="489061" y="91633"/>
                    <a:pt x="489604" y="93805"/>
                    <a:pt x="490690" y="94649"/>
                  </a:cubicBezTo>
                  <a:cubicBezTo>
                    <a:pt x="491776" y="95494"/>
                    <a:pt x="493706" y="95916"/>
                    <a:pt x="496481" y="95916"/>
                  </a:cubicBezTo>
                  <a:cubicBezTo>
                    <a:pt x="499377" y="95916"/>
                    <a:pt x="501398" y="95494"/>
                    <a:pt x="502544" y="94649"/>
                  </a:cubicBezTo>
                  <a:cubicBezTo>
                    <a:pt x="503690" y="93805"/>
                    <a:pt x="504263" y="91633"/>
                    <a:pt x="504263" y="88134"/>
                  </a:cubicBezTo>
                  <a:cubicBezTo>
                    <a:pt x="504263" y="84636"/>
                    <a:pt x="503690" y="82434"/>
                    <a:pt x="502544" y="81529"/>
                  </a:cubicBezTo>
                  <a:cubicBezTo>
                    <a:pt x="501398" y="80624"/>
                    <a:pt x="499377" y="80171"/>
                    <a:pt x="496481" y="80171"/>
                  </a:cubicBezTo>
                  <a:close/>
                  <a:moveTo>
                    <a:pt x="1096556" y="80171"/>
                  </a:moveTo>
                  <a:cubicBezTo>
                    <a:pt x="1093781" y="80171"/>
                    <a:pt x="1091851" y="80624"/>
                    <a:pt x="1090765" y="81529"/>
                  </a:cubicBezTo>
                  <a:cubicBezTo>
                    <a:pt x="1089679" y="82434"/>
                    <a:pt x="1089136" y="84636"/>
                    <a:pt x="1089136" y="88134"/>
                  </a:cubicBezTo>
                  <a:cubicBezTo>
                    <a:pt x="1089136" y="91633"/>
                    <a:pt x="1089679" y="93805"/>
                    <a:pt x="1090765" y="94649"/>
                  </a:cubicBezTo>
                  <a:cubicBezTo>
                    <a:pt x="1091851" y="95494"/>
                    <a:pt x="1093781" y="95916"/>
                    <a:pt x="1096556" y="95916"/>
                  </a:cubicBezTo>
                  <a:cubicBezTo>
                    <a:pt x="1099452" y="95916"/>
                    <a:pt x="1101473" y="95494"/>
                    <a:pt x="1102619" y="94649"/>
                  </a:cubicBezTo>
                  <a:cubicBezTo>
                    <a:pt x="1103765" y="93805"/>
                    <a:pt x="1104338" y="91633"/>
                    <a:pt x="1104338" y="88134"/>
                  </a:cubicBezTo>
                  <a:cubicBezTo>
                    <a:pt x="1104338" y="84636"/>
                    <a:pt x="1103765" y="82434"/>
                    <a:pt x="1102619" y="81529"/>
                  </a:cubicBezTo>
                  <a:cubicBezTo>
                    <a:pt x="1101473" y="80624"/>
                    <a:pt x="1099452" y="80171"/>
                    <a:pt x="1096556" y="80171"/>
                  </a:cubicBezTo>
                  <a:close/>
                  <a:moveTo>
                    <a:pt x="893579" y="74380"/>
                  </a:moveTo>
                  <a:lnTo>
                    <a:pt x="893579" y="91935"/>
                  </a:lnTo>
                  <a:lnTo>
                    <a:pt x="857926" y="91935"/>
                  </a:lnTo>
                  <a:lnTo>
                    <a:pt x="857926" y="74380"/>
                  </a:lnTo>
                  <a:close/>
                  <a:moveTo>
                    <a:pt x="935203" y="74380"/>
                  </a:moveTo>
                  <a:lnTo>
                    <a:pt x="935203" y="91935"/>
                  </a:lnTo>
                  <a:lnTo>
                    <a:pt x="899189" y="91935"/>
                  </a:lnTo>
                  <a:lnTo>
                    <a:pt x="899189" y="74380"/>
                  </a:lnTo>
                  <a:close/>
                  <a:moveTo>
                    <a:pt x="727120" y="69132"/>
                  </a:moveTo>
                  <a:lnTo>
                    <a:pt x="631384" y="69132"/>
                  </a:lnTo>
                  <a:lnTo>
                    <a:pt x="631384" y="75104"/>
                  </a:lnTo>
                  <a:lnTo>
                    <a:pt x="673370" y="101527"/>
                  </a:lnTo>
                  <a:lnTo>
                    <a:pt x="673370" y="109308"/>
                  </a:lnTo>
                  <a:lnTo>
                    <a:pt x="601161" y="109308"/>
                  </a:lnTo>
                  <a:lnTo>
                    <a:pt x="601161" y="115462"/>
                  </a:lnTo>
                  <a:lnTo>
                    <a:pt x="673370" y="115462"/>
                  </a:lnTo>
                  <a:lnTo>
                    <a:pt x="673370" y="141341"/>
                  </a:lnTo>
                  <a:cubicBezTo>
                    <a:pt x="673370" y="145202"/>
                    <a:pt x="673702" y="148278"/>
                    <a:pt x="674365" y="150571"/>
                  </a:cubicBezTo>
                  <a:cubicBezTo>
                    <a:pt x="675029" y="152863"/>
                    <a:pt x="676145" y="154673"/>
                    <a:pt x="677713" y="156000"/>
                  </a:cubicBezTo>
                  <a:cubicBezTo>
                    <a:pt x="679282" y="157327"/>
                    <a:pt x="681454" y="158262"/>
                    <a:pt x="684229" y="158805"/>
                  </a:cubicBezTo>
                  <a:cubicBezTo>
                    <a:pt x="687003" y="159348"/>
                    <a:pt x="690442" y="159740"/>
                    <a:pt x="694544" y="159981"/>
                  </a:cubicBezTo>
                  <a:lnTo>
                    <a:pt x="710470" y="161067"/>
                  </a:lnTo>
                  <a:lnTo>
                    <a:pt x="712280" y="154914"/>
                  </a:lnTo>
                  <a:lnTo>
                    <a:pt x="695630" y="154009"/>
                  </a:lnTo>
                  <a:cubicBezTo>
                    <a:pt x="692372" y="153889"/>
                    <a:pt x="689718" y="153617"/>
                    <a:pt x="687667" y="153195"/>
                  </a:cubicBezTo>
                  <a:cubicBezTo>
                    <a:pt x="685616" y="152773"/>
                    <a:pt x="684017" y="152079"/>
                    <a:pt x="682871" y="151114"/>
                  </a:cubicBezTo>
                  <a:cubicBezTo>
                    <a:pt x="681725" y="150148"/>
                    <a:pt x="680941" y="148791"/>
                    <a:pt x="680519" y="147042"/>
                  </a:cubicBezTo>
                  <a:cubicBezTo>
                    <a:pt x="680096" y="145292"/>
                    <a:pt x="679885" y="142970"/>
                    <a:pt x="679885" y="140074"/>
                  </a:cubicBezTo>
                  <a:lnTo>
                    <a:pt x="679885" y="115462"/>
                  </a:lnTo>
                  <a:lnTo>
                    <a:pt x="756076" y="115462"/>
                  </a:lnTo>
                  <a:lnTo>
                    <a:pt x="756076" y="109308"/>
                  </a:lnTo>
                  <a:lnTo>
                    <a:pt x="679885" y="109308"/>
                  </a:lnTo>
                  <a:lnTo>
                    <a:pt x="679885" y="98812"/>
                  </a:lnTo>
                  <a:lnTo>
                    <a:pt x="642061" y="75285"/>
                  </a:lnTo>
                  <a:lnTo>
                    <a:pt x="727120" y="75285"/>
                  </a:lnTo>
                  <a:close/>
                  <a:moveTo>
                    <a:pt x="1541793" y="58454"/>
                  </a:moveTo>
                  <a:lnTo>
                    <a:pt x="1541793" y="74018"/>
                  </a:lnTo>
                  <a:lnTo>
                    <a:pt x="1459630" y="74018"/>
                  </a:lnTo>
                  <a:lnTo>
                    <a:pt x="1459630" y="58454"/>
                  </a:lnTo>
                  <a:close/>
                  <a:moveTo>
                    <a:pt x="893579" y="51758"/>
                  </a:moveTo>
                  <a:lnTo>
                    <a:pt x="893579" y="69313"/>
                  </a:lnTo>
                  <a:lnTo>
                    <a:pt x="857926" y="69313"/>
                  </a:lnTo>
                  <a:lnTo>
                    <a:pt x="857926" y="51758"/>
                  </a:lnTo>
                  <a:close/>
                  <a:moveTo>
                    <a:pt x="935203" y="51758"/>
                  </a:moveTo>
                  <a:lnTo>
                    <a:pt x="935203" y="69313"/>
                  </a:lnTo>
                  <a:lnTo>
                    <a:pt x="899189" y="69313"/>
                  </a:lnTo>
                  <a:lnTo>
                    <a:pt x="899189" y="51758"/>
                  </a:lnTo>
                  <a:close/>
                  <a:moveTo>
                    <a:pt x="373132" y="51577"/>
                  </a:moveTo>
                  <a:cubicBezTo>
                    <a:pt x="371564" y="53267"/>
                    <a:pt x="369423" y="55680"/>
                    <a:pt x="366708" y="58816"/>
                  </a:cubicBezTo>
                  <a:cubicBezTo>
                    <a:pt x="363993" y="61953"/>
                    <a:pt x="361158" y="65271"/>
                    <a:pt x="358202" y="68770"/>
                  </a:cubicBezTo>
                  <a:cubicBezTo>
                    <a:pt x="355246" y="72269"/>
                    <a:pt x="352381" y="75738"/>
                    <a:pt x="349606" y="79176"/>
                  </a:cubicBezTo>
                  <a:cubicBezTo>
                    <a:pt x="346831" y="82615"/>
                    <a:pt x="344538" y="85480"/>
                    <a:pt x="342729" y="87772"/>
                  </a:cubicBezTo>
                  <a:lnTo>
                    <a:pt x="347253" y="91935"/>
                  </a:lnTo>
                  <a:cubicBezTo>
                    <a:pt x="348942" y="89763"/>
                    <a:pt x="351144" y="86958"/>
                    <a:pt x="353859" y="83520"/>
                  </a:cubicBezTo>
                  <a:cubicBezTo>
                    <a:pt x="356573" y="80081"/>
                    <a:pt x="359409" y="76582"/>
                    <a:pt x="362365" y="73023"/>
                  </a:cubicBezTo>
                  <a:cubicBezTo>
                    <a:pt x="365320" y="69464"/>
                    <a:pt x="368186" y="66116"/>
                    <a:pt x="370961" y="62979"/>
                  </a:cubicBezTo>
                  <a:cubicBezTo>
                    <a:pt x="373736" y="59842"/>
                    <a:pt x="375968" y="57429"/>
                    <a:pt x="377657" y="55740"/>
                  </a:cubicBezTo>
                  <a:close/>
                  <a:moveTo>
                    <a:pt x="1241955" y="49044"/>
                  </a:moveTo>
                  <a:lnTo>
                    <a:pt x="1241955" y="77276"/>
                  </a:lnTo>
                  <a:lnTo>
                    <a:pt x="1217524" y="77276"/>
                  </a:lnTo>
                  <a:lnTo>
                    <a:pt x="1217524" y="49044"/>
                  </a:lnTo>
                  <a:close/>
                  <a:moveTo>
                    <a:pt x="1271273" y="49044"/>
                  </a:moveTo>
                  <a:lnTo>
                    <a:pt x="1271454" y="77276"/>
                  </a:lnTo>
                  <a:lnTo>
                    <a:pt x="1247385" y="77276"/>
                  </a:lnTo>
                  <a:lnTo>
                    <a:pt x="1247385" y="49044"/>
                  </a:lnTo>
                  <a:close/>
                  <a:moveTo>
                    <a:pt x="1300953" y="49044"/>
                  </a:moveTo>
                  <a:lnTo>
                    <a:pt x="1300953" y="77276"/>
                  </a:lnTo>
                  <a:lnTo>
                    <a:pt x="1276703" y="77276"/>
                  </a:lnTo>
                  <a:lnTo>
                    <a:pt x="1276703" y="49044"/>
                  </a:lnTo>
                  <a:close/>
                  <a:moveTo>
                    <a:pt x="1321222" y="46510"/>
                  </a:moveTo>
                  <a:lnTo>
                    <a:pt x="1316336" y="49406"/>
                  </a:lnTo>
                  <a:cubicBezTo>
                    <a:pt x="1318025" y="53267"/>
                    <a:pt x="1319986" y="57248"/>
                    <a:pt x="1322218" y="61350"/>
                  </a:cubicBezTo>
                  <a:cubicBezTo>
                    <a:pt x="1324450" y="65452"/>
                    <a:pt x="1326953" y="69615"/>
                    <a:pt x="1329728" y="73837"/>
                  </a:cubicBezTo>
                  <a:lnTo>
                    <a:pt x="1329728" y="163601"/>
                  </a:lnTo>
                  <a:lnTo>
                    <a:pt x="1335338" y="163601"/>
                  </a:lnTo>
                  <a:lnTo>
                    <a:pt x="1335338" y="82343"/>
                  </a:lnTo>
                  <a:cubicBezTo>
                    <a:pt x="1338958" y="87531"/>
                    <a:pt x="1342698" y="92538"/>
                    <a:pt x="1346559" y="97364"/>
                  </a:cubicBezTo>
                  <a:cubicBezTo>
                    <a:pt x="1350420" y="102190"/>
                    <a:pt x="1354220" y="106654"/>
                    <a:pt x="1357960" y="110756"/>
                  </a:cubicBezTo>
                  <a:lnTo>
                    <a:pt x="1361580" y="105870"/>
                  </a:lnTo>
                  <a:cubicBezTo>
                    <a:pt x="1358081" y="102130"/>
                    <a:pt x="1354371" y="97817"/>
                    <a:pt x="1350450" y="92930"/>
                  </a:cubicBezTo>
                  <a:cubicBezTo>
                    <a:pt x="1346529" y="88044"/>
                    <a:pt x="1342758" y="82977"/>
                    <a:pt x="1339139" y="77728"/>
                  </a:cubicBezTo>
                  <a:cubicBezTo>
                    <a:pt x="1335519" y="72480"/>
                    <a:pt x="1332141" y="67171"/>
                    <a:pt x="1329004" y="61803"/>
                  </a:cubicBezTo>
                  <a:cubicBezTo>
                    <a:pt x="1325867" y="56434"/>
                    <a:pt x="1323273" y="51336"/>
                    <a:pt x="1321222" y="46510"/>
                  </a:cubicBezTo>
                  <a:close/>
                  <a:moveTo>
                    <a:pt x="125597" y="44881"/>
                  </a:moveTo>
                  <a:lnTo>
                    <a:pt x="125597" y="66779"/>
                  </a:lnTo>
                  <a:lnTo>
                    <a:pt x="37462" y="66779"/>
                  </a:lnTo>
                  <a:lnTo>
                    <a:pt x="37462" y="44881"/>
                  </a:lnTo>
                  <a:close/>
                  <a:moveTo>
                    <a:pt x="1541793" y="38185"/>
                  </a:moveTo>
                  <a:lnTo>
                    <a:pt x="1541793" y="53568"/>
                  </a:lnTo>
                  <a:lnTo>
                    <a:pt x="1459630" y="53568"/>
                  </a:lnTo>
                  <a:lnTo>
                    <a:pt x="1459630" y="38185"/>
                  </a:lnTo>
                  <a:close/>
                  <a:moveTo>
                    <a:pt x="1548127" y="32937"/>
                  </a:moveTo>
                  <a:lnTo>
                    <a:pt x="1453296" y="32937"/>
                  </a:lnTo>
                  <a:lnTo>
                    <a:pt x="1453296" y="79086"/>
                  </a:lnTo>
                  <a:lnTo>
                    <a:pt x="1548127" y="79086"/>
                  </a:lnTo>
                  <a:close/>
                  <a:moveTo>
                    <a:pt x="125597" y="17373"/>
                  </a:moveTo>
                  <a:lnTo>
                    <a:pt x="125597" y="39452"/>
                  </a:lnTo>
                  <a:lnTo>
                    <a:pt x="37462" y="39452"/>
                  </a:lnTo>
                  <a:lnTo>
                    <a:pt x="37462" y="17373"/>
                  </a:lnTo>
                  <a:close/>
                  <a:moveTo>
                    <a:pt x="1575635" y="12668"/>
                  </a:moveTo>
                  <a:lnTo>
                    <a:pt x="1438637" y="12668"/>
                  </a:lnTo>
                  <a:lnTo>
                    <a:pt x="1438637" y="18459"/>
                  </a:lnTo>
                  <a:lnTo>
                    <a:pt x="1569301" y="18459"/>
                  </a:lnTo>
                  <a:lnTo>
                    <a:pt x="1569301" y="52844"/>
                  </a:lnTo>
                  <a:cubicBezTo>
                    <a:pt x="1569301" y="64065"/>
                    <a:pt x="1569452" y="73898"/>
                    <a:pt x="1569753" y="82343"/>
                  </a:cubicBezTo>
                  <a:cubicBezTo>
                    <a:pt x="1570055" y="90789"/>
                    <a:pt x="1570568" y="98269"/>
                    <a:pt x="1571292" y="104784"/>
                  </a:cubicBezTo>
                  <a:cubicBezTo>
                    <a:pt x="1572016" y="111299"/>
                    <a:pt x="1572981" y="117090"/>
                    <a:pt x="1574187" y="122158"/>
                  </a:cubicBezTo>
                  <a:cubicBezTo>
                    <a:pt x="1575394" y="127225"/>
                    <a:pt x="1576902" y="131961"/>
                    <a:pt x="1578712" y="136364"/>
                  </a:cubicBezTo>
                  <a:cubicBezTo>
                    <a:pt x="1580521" y="140768"/>
                    <a:pt x="1582633" y="145081"/>
                    <a:pt x="1585046" y="149304"/>
                  </a:cubicBezTo>
                  <a:cubicBezTo>
                    <a:pt x="1587459" y="153527"/>
                    <a:pt x="1590294" y="158111"/>
                    <a:pt x="1593552" y="163058"/>
                  </a:cubicBezTo>
                  <a:lnTo>
                    <a:pt x="1598981" y="159620"/>
                  </a:lnTo>
                  <a:cubicBezTo>
                    <a:pt x="1595723" y="154794"/>
                    <a:pt x="1592888" y="150329"/>
                    <a:pt x="1590475" y="146227"/>
                  </a:cubicBezTo>
                  <a:cubicBezTo>
                    <a:pt x="1588062" y="142125"/>
                    <a:pt x="1586011" y="137963"/>
                    <a:pt x="1584322" y="133740"/>
                  </a:cubicBezTo>
                  <a:cubicBezTo>
                    <a:pt x="1582633" y="129517"/>
                    <a:pt x="1581215" y="124963"/>
                    <a:pt x="1580069" y="120076"/>
                  </a:cubicBezTo>
                  <a:cubicBezTo>
                    <a:pt x="1578923" y="115190"/>
                    <a:pt x="1578018" y="109610"/>
                    <a:pt x="1577354" y="103336"/>
                  </a:cubicBezTo>
                  <a:cubicBezTo>
                    <a:pt x="1576691" y="97062"/>
                    <a:pt x="1576238" y="89854"/>
                    <a:pt x="1575997" y="81710"/>
                  </a:cubicBezTo>
                  <a:cubicBezTo>
                    <a:pt x="1575756" y="73566"/>
                    <a:pt x="1575635" y="64065"/>
                    <a:pt x="1575635" y="53206"/>
                  </a:cubicBezTo>
                  <a:close/>
                  <a:moveTo>
                    <a:pt x="132112" y="11944"/>
                  </a:moveTo>
                  <a:lnTo>
                    <a:pt x="31309" y="11944"/>
                  </a:lnTo>
                  <a:lnTo>
                    <a:pt x="31309" y="72390"/>
                  </a:lnTo>
                  <a:lnTo>
                    <a:pt x="132112" y="72390"/>
                  </a:lnTo>
                  <a:close/>
                  <a:moveTo>
                    <a:pt x="291875" y="3800"/>
                  </a:moveTo>
                  <a:cubicBezTo>
                    <a:pt x="289944" y="5127"/>
                    <a:pt x="287712" y="6665"/>
                    <a:pt x="285179" y="8415"/>
                  </a:cubicBezTo>
                  <a:cubicBezTo>
                    <a:pt x="282645" y="10164"/>
                    <a:pt x="280081" y="11974"/>
                    <a:pt x="277487" y="13844"/>
                  </a:cubicBezTo>
                  <a:cubicBezTo>
                    <a:pt x="274893" y="15714"/>
                    <a:pt x="272420" y="17584"/>
                    <a:pt x="270067" y="19454"/>
                  </a:cubicBezTo>
                  <a:cubicBezTo>
                    <a:pt x="267715" y="21324"/>
                    <a:pt x="265694" y="22983"/>
                    <a:pt x="264005" y="24431"/>
                  </a:cubicBezTo>
                  <a:lnTo>
                    <a:pt x="267624" y="28956"/>
                  </a:lnTo>
                  <a:cubicBezTo>
                    <a:pt x="269193" y="27628"/>
                    <a:pt x="271153" y="26030"/>
                    <a:pt x="273506" y="24160"/>
                  </a:cubicBezTo>
                  <a:cubicBezTo>
                    <a:pt x="275858" y="22290"/>
                    <a:pt x="278332" y="20389"/>
                    <a:pt x="280926" y="18459"/>
                  </a:cubicBezTo>
                  <a:cubicBezTo>
                    <a:pt x="283520" y="16529"/>
                    <a:pt x="286083" y="14659"/>
                    <a:pt x="288617" y="12849"/>
                  </a:cubicBezTo>
                  <a:cubicBezTo>
                    <a:pt x="291151" y="11039"/>
                    <a:pt x="293383" y="9531"/>
                    <a:pt x="295313" y="8324"/>
                  </a:cubicBezTo>
                  <a:close/>
                  <a:moveTo>
                    <a:pt x="730558" y="3076"/>
                  </a:moveTo>
                  <a:cubicBezTo>
                    <a:pt x="729231" y="5127"/>
                    <a:pt x="727723" y="7450"/>
                    <a:pt x="726034" y="10044"/>
                  </a:cubicBezTo>
                  <a:cubicBezTo>
                    <a:pt x="724345" y="12638"/>
                    <a:pt x="722656" y="15232"/>
                    <a:pt x="720966" y="17826"/>
                  </a:cubicBezTo>
                  <a:cubicBezTo>
                    <a:pt x="719277" y="20420"/>
                    <a:pt x="717618" y="23014"/>
                    <a:pt x="715990" y="25608"/>
                  </a:cubicBezTo>
                  <a:cubicBezTo>
                    <a:pt x="714361" y="28202"/>
                    <a:pt x="712883" y="30524"/>
                    <a:pt x="711556" y="32575"/>
                  </a:cubicBezTo>
                  <a:lnTo>
                    <a:pt x="716804" y="35833"/>
                  </a:lnTo>
                  <a:cubicBezTo>
                    <a:pt x="718011" y="33782"/>
                    <a:pt x="719368" y="31519"/>
                    <a:pt x="720876" y="29046"/>
                  </a:cubicBezTo>
                  <a:cubicBezTo>
                    <a:pt x="722384" y="26573"/>
                    <a:pt x="723983" y="24009"/>
                    <a:pt x="725672" y="21355"/>
                  </a:cubicBezTo>
                  <a:cubicBezTo>
                    <a:pt x="727361" y="18700"/>
                    <a:pt x="729080" y="16076"/>
                    <a:pt x="730830" y="13482"/>
                  </a:cubicBezTo>
                  <a:cubicBezTo>
                    <a:pt x="732579" y="10888"/>
                    <a:pt x="734238" y="8445"/>
                    <a:pt x="735806" y="6153"/>
                  </a:cubicBezTo>
                  <a:close/>
                  <a:moveTo>
                    <a:pt x="626859" y="2895"/>
                  </a:moveTo>
                  <a:lnTo>
                    <a:pt x="621249" y="5972"/>
                  </a:lnTo>
                  <a:cubicBezTo>
                    <a:pt x="622576" y="8143"/>
                    <a:pt x="624145" y="10617"/>
                    <a:pt x="625955" y="13392"/>
                  </a:cubicBezTo>
                  <a:cubicBezTo>
                    <a:pt x="627764" y="16167"/>
                    <a:pt x="629695" y="19002"/>
                    <a:pt x="631746" y="21898"/>
                  </a:cubicBezTo>
                  <a:cubicBezTo>
                    <a:pt x="633797" y="24793"/>
                    <a:pt x="635878" y="27659"/>
                    <a:pt x="637989" y="30494"/>
                  </a:cubicBezTo>
                  <a:cubicBezTo>
                    <a:pt x="640101" y="33329"/>
                    <a:pt x="642061" y="35953"/>
                    <a:pt x="643871" y="38366"/>
                  </a:cubicBezTo>
                  <a:lnTo>
                    <a:pt x="609848" y="38366"/>
                  </a:lnTo>
                  <a:lnTo>
                    <a:pt x="609848" y="68951"/>
                  </a:lnTo>
                  <a:lnTo>
                    <a:pt x="616001" y="68951"/>
                  </a:lnTo>
                  <a:lnTo>
                    <a:pt x="616001" y="44519"/>
                  </a:lnTo>
                  <a:lnTo>
                    <a:pt x="741417" y="44519"/>
                  </a:lnTo>
                  <a:lnTo>
                    <a:pt x="741417" y="68770"/>
                  </a:lnTo>
                  <a:lnTo>
                    <a:pt x="747570" y="68770"/>
                  </a:lnTo>
                  <a:lnTo>
                    <a:pt x="747570" y="38366"/>
                  </a:lnTo>
                  <a:lnTo>
                    <a:pt x="651472" y="38366"/>
                  </a:lnTo>
                  <a:cubicBezTo>
                    <a:pt x="649421" y="35833"/>
                    <a:pt x="647219" y="32997"/>
                    <a:pt x="644867" y="29860"/>
                  </a:cubicBezTo>
                  <a:cubicBezTo>
                    <a:pt x="642514" y="26724"/>
                    <a:pt x="640191" y="23526"/>
                    <a:pt x="637899" y="20269"/>
                  </a:cubicBezTo>
                  <a:cubicBezTo>
                    <a:pt x="635607" y="17011"/>
                    <a:pt x="633495" y="13874"/>
                    <a:pt x="631565" y="10858"/>
                  </a:cubicBezTo>
                  <a:cubicBezTo>
                    <a:pt x="629634" y="7842"/>
                    <a:pt x="628066" y="5188"/>
                    <a:pt x="626859" y="2895"/>
                  </a:cubicBezTo>
                  <a:close/>
                  <a:moveTo>
                    <a:pt x="875843" y="2714"/>
                  </a:moveTo>
                  <a:cubicBezTo>
                    <a:pt x="874636" y="3679"/>
                    <a:pt x="873189" y="4826"/>
                    <a:pt x="871499" y="6153"/>
                  </a:cubicBezTo>
                  <a:cubicBezTo>
                    <a:pt x="869810" y="7480"/>
                    <a:pt x="868091" y="8867"/>
                    <a:pt x="866342" y="10315"/>
                  </a:cubicBezTo>
                  <a:cubicBezTo>
                    <a:pt x="864592" y="11763"/>
                    <a:pt x="862903" y="13211"/>
                    <a:pt x="861274" y="14659"/>
                  </a:cubicBezTo>
                  <a:cubicBezTo>
                    <a:pt x="859646" y="16106"/>
                    <a:pt x="858288" y="17373"/>
                    <a:pt x="857203" y="18459"/>
                  </a:cubicBezTo>
                  <a:lnTo>
                    <a:pt x="860460" y="22621"/>
                  </a:lnTo>
                  <a:cubicBezTo>
                    <a:pt x="861546" y="21536"/>
                    <a:pt x="862873" y="20269"/>
                    <a:pt x="864441" y="18821"/>
                  </a:cubicBezTo>
                  <a:cubicBezTo>
                    <a:pt x="866010" y="17373"/>
                    <a:pt x="867699" y="15895"/>
                    <a:pt x="869509" y="14387"/>
                  </a:cubicBezTo>
                  <a:cubicBezTo>
                    <a:pt x="871319" y="12879"/>
                    <a:pt x="873068" y="11431"/>
                    <a:pt x="874757" y="10044"/>
                  </a:cubicBezTo>
                  <a:cubicBezTo>
                    <a:pt x="876446" y="8656"/>
                    <a:pt x="877894" y="7540"/>
                    <a:pt x="879100" y="6696"/>
                  </a:cubicBezTo>
                  <a:close/>
                  <a:moveTo>
                    <a:pt x="974112" y="2714"/>
                  </a:moveTo>
                  <a:lnTo>
                    <a:pt x="968502" y="3076"/>
                  </a:lnTo>
                  <a:lnTo>
                    <a:pt x="968502" y="50130"/>
                  </a:lnTo>
                  <a:lnTo>
                    <a:pt x="947871" y="50130"/>
                  </a:lnTo>
                  <a:lnTo>
                    <a:pt x="947871" y="56464"/>
                  </a:lnTo>
                  <a:lnTo>
                    <a:pt x="968502" y="56464"/>
                  </a:lnTo>
                  <a:lnTo>
                    <a:pt x="968502" y="163420"/>
                  </a:lnTo>
                  <a:lnTo>
                    <a:pt x="974112" y="163420"/>
                  </a:lnTo>
                  <a:lnTo>
                    <a:pt x="974112" y="56464"/>
                  </a:lnTo>
                  <a:lnTo>
                    <a:pt x="997096" y="56464"/>
                  </a:lnTo>
                  <a:lnTo>
                    <a:pt x="997096" y="50130"/>
                  </a:lnTo>
                  <a:lnTo>
                    <a:pt x="974112" y="50130"/>
                  </a:lnTo>
                  <a:close/>
                  <a:moveTo>
                    <a:pt x="899189" y="1990"/>
                  </a:moveTo>
                  <a:lnTo>
                    <a:pt x="893579" y="2352"/>
                  </a:lnTo>
                  <a:lnTo>
                    <a:pt x="893579" y="23707"/>
                  </a:lnTo>
                  <a:lnTo>
                    <a:pt x="840191" y="23707"/>
                  </a:lnTo>
                  <a:lnTo>
                    <a:pt x="840191" y="29318"/>
                  </a:lnTo>
                  <a:lnTo>
                    <a:pt x="893579" y="29318"/>
                  </a:lnTo>
                  <a:lnTo>
                    <a:pt x="893579" y="46691"/>
                  </a:lnTo>
                  <a:lnTo>
                    <a:pt x="851954" y="46691"/>
                  </a:lnTo>
                  <a:lnTo>
                    <a:pt x="851954" y="109308"/>
                  </a:lnTo>
                  <a:lnTo>
                    <a:pt x="857926" y="109308"/>
                  </a:lnTo>
                  <a:lnTo>
                    <a:pt x="857926" y="97183"/>
                  </a:lnTo>
                  <a:lnTo>
                    <a:pt x="893579" y="97183"/>
                  </a:lnTo>
                  <a:lnTo>
                    <a:pt x="893579" y="107861"/>
                  </a:lnTo>
                  <a:lnTo>
                    <a:pt x="899189" y="107861"/>
                  </a:lnTo>
                  <a:lnTo>
                    <a:pt x="899189" y="97183"/>
                  </a:lnTo>
                  <a:lnTo>
                    <a:pt x="935203" y="97183"/>
                  </a:lnTo>
                  <a:lnTo>
                    <a:pt x="935203" y="109308"/>
                  </a:lnTo>
                  <a:lnTo>
                    <a:pt x="940994" y="109308"/>
                  </a:lnTo>
                  <a:lnTo>
                    <a:pt x="940994" y="46691"/>
                  </a:lnTo>
                  <a:lnTo>
                    <a:pt x="899189" y="46691"/>
                  </a:lnTo>
                  <a:lnTo>
                    <a:pt x="899189" y="29318"/>
                  </a:lnTo>
                  <a:lnTo>
                    <a:pt x="946966" y="29318"/>
                  </a:lnTo>
                  <a:lnTo>
                    <a:pt x="946966" y="23707"/>
                  </a:lnTo>
                  <a:lnTo>
                    <a:pt x="899189" y="23707"/>
                  </a:lnTo>
                  <a:close/>
                  <a:moveTo>
                    <a:pt x="1319594" y="1990"/>
                  </a:moveTo>
                  <a:lnTo>
                    <a:pt x="1314526" y="5067"/>
                  </a:lnTo>
                  <a:cubicBezTo>
                    <a:pt x="1316819" y="9290"/>
                    <a:pt x="1319413" y="13693"/>
                    <a:pt x="1322308" y="18278"/>
                  </a:cubicBezTo>
                  <a:cubicBezTo>
                    <a:pt x="1325204" y="22863"/>
                    <a:pt x="1328341" y="27417"/>
                    <a:pt x="1331719" y="31942"/>
                  </a:cubicBezTo>
                  <a:cubicBezTo>
                    <a:pt x="1335097" y="36466"/>
                    <a:pt x="1338566" y="40900"/>
                    <a:pt x="1342125" y="45243"/>
                  </a:cubicBezTo>
                  <a:cubicBezTo>
                    <a:pt x="1345684" y="49587"/>
                    <a:pt x="1349274" y="53628"/>
                    <a:pt x="1352893" y="57369"/>
                  </a:cubicBezTo>
                  <a:lnTo>
                    <a:pt x="1356694" y="52663"/>
                  </a:lnTo>
                  <a:cubicBezTo>
                    <a:pt x="1353315" y="49044"/>
                    <a:pt x="1349877" y="45153"/>
                    <a:pt x="1346378" y="40990"/>
                  </a:cubicBezTo>
                  <a:cubicBezTo>
                    <a:pt x="1342879" y="36828"/>
                    <a:pt x="1339501" y="32515"/>
                    <a:pt x="1336243" y="28051"/>
                  </a:cubicBezTo>
                  <a:cubicBezTo>
                    <a:pt x="1332986" y="23587"/>
                    <a:pt x="1329939" y="19153"/>
                    <a:pt x="1327104" y="14749"/>
                  </a:cubicBezTo>
                  <a:cubicBezTo>
                    <a:pt x="1324269" y="10345"/>
                    <a:pt x="1321765" y="6092"/>
                    <a:pt x="1319594" y="1990"/>
                  </a:cubicBezTo>
                  <a:close/>
                  <a:moveTo>
                    <a:pt x="319021" y="1628"/>
                  </a:moveTo>
                  <a:lnTo>
                    <a:pt x="312868" y="1990"/>
                  </a:lnTo>
                  <a:lnTo>
                    <a:pt x="312868" y="33299"/>
                  </a:lnTo>
                  <a:lnTo>
                    <a:pt x="241745" y="33299"/>
                  </a:lnTo>
                  <a:lnTo>
                    <a:pt x="241745" y="39633"/>
                  </a:lnTo>
                  <a:lnTo>
                    <a:pt x="312868" y="39633"/>
                  </a:lnTo>
                  <a:lnTo>
                    <a:pt x="312868" y="46510"/>
                  </a:lnTo>
                  <a:cubicBezTo>
                    <a:pt x="307197" y="63280"/>
                    <a:pt x="299898" y="77939"/>
                    <a:pt x="290970" y="90487"/>
                  </a:cubicBezTo>
                  <a:cubicBezTo>
                    <a:pt x="287833" y="87833"/>
                    <a:pt x="284605" y="84937"/>
                    <a:pt x="281288" y="81800"/>
                  </a:cubicBezTo>
                  <a:cubicBezTo>
                    <a:pt x="277970" y="78663"/>
                    <a:pt x="274712" y="75406"/>
                    <a:pt x="271515" y="72028"/>
                  </a:cubicBezTo>
                  <a:cubicBezTo>
                    <a:pt x="268318" y="68649"/>
                    <a:pt x="265271" y="65301"/>
                    <a:pt x="262376" y="61984"/>
                  </a:cubicBezTo>
                  <a:cubicBezTo>
                    <a:pt x="259480" y="58666"/>
                    <a:pt x="256886" y="55438"/>
                    <a:pt x="254594" y="52301"/>
                  </a:cubicBezTo>
                  <a:lnTo>
                    <a:pt x="249889" y="56645"/>
                  </a:lnTo>
                  <a:cubicBezTo>
                    <a:pt x="252301" y="59661"/>
                    <a:pt x="255016" y="62888"/>
                    <a:pt x="258032" y="66327"/>
                  </a:cubicBezTo>
                  <a:cubicBezTo>
                    <a:pt x="261049" y="69765"/>
                    <a:pt x="264216" y="73204"/>
                    <a:pt x="267534" y="76642"/>
                  </a:cubicBezTo>
                  <a:cubicBezTo>
                    <a:pt x="270851" y="80081"/>
                    <a:pt x="274230" y="83399"/>
                    <a:pt x="277668" y="86596"/>
                  </a:cubicBezTo>
                  <a:cubicBezTo>
                    <a:pt x="281107" y="89793"/>
                    <a:pt x="284334" y="92719"/>
                    <a:pt x="287350" y="95373"/>
                  </a:cubicBezTo>
                  <a:cubicBezTo>
                    <a:pt x="280353" y="104422"/>
                    <a:pt x="272450" y="112536"/>
                    <a:pt x="263643" y="119715"/>
                  </a:cubicBezTo>
                  <a:cubicBezTo>
                    <a:pt x="254835" y="126893"/>
                    <a:pt x="244881" y="133499"/>
                    <a:pt x="233782" y="139531"/>
                  </a:cubicBezTo>
                  <a:lnTo>
                    <a:pt x="237582" y="145684"/>
                  </a:lnTo>
                  <a:cubicBezTo>
                    <a:pt x="246510" y="140617"/>
                    <a:pt x="254715" y="135188"/>
                    <a:pt x="262195" y="129397"/>
                  </a:cubicBezTo>
                  <a:cubicBezTo>
                    <a:pt x="269675" y="123605"/>
                    <a:pt x="276492" y="117332"/>
                    <a:pt x="282645" y="110575"/>
                  </a:cubicBezTo>
                  <a:cubicBezTo>
                    <a:pt x="288798" y="103819"/>
                    <a:pt x="294378" y="96459"/>
                    <a:pt x="299385" y="88496"/>
                  </a:cubicBezTo>
                  <a:cubicBezTo>
                    <a:pt x="304392" y="80533"/>
                    <a:pt x="308886" y="71847"/>
                    <a:pt x="312868" y="62436"/>
                  </a:cubicBezTo>
                  <a:lnTo>
                    <a:pt x="312868" y="142970"/>
                  </a:lnTo>
                  <a:cubicBezTo>
                    <a:pt x="312868" y="146227"/>
                    <a:pt x="313230" y="148912"/>
                    <a:pt x="313954" y="151023"/>
                  </a:cubicBezTo>
                  <a:cubicBezTo>
                    <a:pt x="314677" y="153135"/>
                    <a:pt x="315854" y="154824"/>
                    <a:pt x="317483" y="156090"/>
                  </a:cubicBezTo>
                  <a:cubicBezTo>
                    <a:pt x="319111" y="157357"/>
                    <a:pt x="321253" y="158323"/>
                    <a:pt x="323907" y="158986"/>
                  </a:cubicBezTo>
                  <a:cubicBezTo>
                    <a:pt x="326561" y="159650"/>
                    <a:pt x="329879" y="160102"/>
                    <a:pt x="333861" y="160343"/>
                  </a:cubicBezTo>
                  <a:lnTo>
                    <a:pt x="346348" y="161248"/>
                  </a:lnTo>
                  <a:lnTo>
                    <a:pt x="348158" y="155095"/>
                  </a:lnTo>
                  <a:lnTo>
                    <a:pt x="334766" y="154009"/>
                  </a:lnTo>
                  <a:cubicBezTo>
                    <a:pt x="331508" y="153768"/>
                    <a:pt x="328884" y="153406"/>
                    <a:pt x="326893" y="152923"/>
                  </a:cubicBezTo>
                  <a:cubicBezTo>
                    <a:pt x="324903" y="152441"/>
                    <a:pt x="323304" y="151747"/>
                    <a:pt x="322098" y="150842"/>
                  </a:cubicBezTo>
                  <a:cubicBezTo>
                    <a:pt x="320891" y="149937"/>
                    <a:pt x="320077" y="148761"/>
                    <a:pt x="319654" y="147313"/>
                  </a:cubicBezTo>
                  <a:cubicBezTo>
                    <a:pt x="319232" y="145865"/>
                    <a:pt x="319021" y="143935"/>
                    <a:pt x="319021" y="141522"/>
                  </a:cubicBezTo>
                  <a:lnTo>
                    <a:pt x="319021" y="94469"/>
                  </a:lnTo>
                  <a:cubicBezTo>
                    <a:pt x="324088" y="98329"/>
                    <a:pt x="329759" y="102431"/>
                    <a:pt x="336033" y="106775"/>
                  </a:cubicBezTo>
                  <a:cubicBezTo>
                    <a:pt x="342306" y="111118"/>
                    <a:pt x="348671" y="115462"/>
                    <a:pt x="355125" y="119805"/>
                  </a:cubicBezTo>
                  <a:cubicBezTo>
                    <a:pt x="361580" y="124148"/>
                    <a:pt x="367914" y="128251"/>
                    <a:pt x="374128" y="132111"/>
                  </a:cubicBezTo>
                  <a:cubicBezTo>
                    <a:pt x="380341" y="135972"/>
                    <a:pt x="385982" y="139350"/>
                    <a:pt x="391049" y="142246"/>
                  </a:cubicBezTo>
                  <a:lnTo>
                    <a:pt x="394307" y="136274"/>
                  </a:lnTo>
                  <a:cubicBezTo>
                    <a:pt x="388998" y="133258"/>
                    <a:pt x="383026" y="129698"/>
                    <a:pt x="376390" y="125596"/>
                  </a:cubicBezTo>
                  <a:cubicBezTo>
                    <a:pt x="369754" y="121494"/>
                    <a:pt x="363028" y="117181"/>
                    <a:pt x="356211" y="112657"/>
                  </a:cubicBezTo>
                  <a:cubicBezTo>
                    <a:pt x="349395" y="108132"/>
                    <a:pt x="342759" y="103638"/>
                    <a:pt x="336304" y="99174"/>
                  </a:cubicBezTo>
                  <a:cubicBezTo>
                    <a:pt x="329849" y="94710"/>
                    <a:pt x="324088" y="90547"/>
                    <a:pt x="319021" y="86687"/>
                  </a:cubicBezTo>
                  <a:lnTo>
                    <a:pt x="319021" y="39633"/>
                  </a:lnTo>
                  <a:lnTo>
                    <a:pt x="389058" y="39633"/>
                  </a:lnTo>
                  <a:lnTo>
                    <a:pt x="389058" y="33299"/>
                  </a:lnTo>
                  <a:lnTo>
                    <a:pt x="319021" y="33299"/>
                  </a:lnTo>
                  <a:close/>
                  <a:moveTo>
                    <a:pt x="1262406" y="1447"/>
                  </a:moveTo>
                  <a:lnTo>
                    <a:pt x="1256252" y="1809"/>
                  </a:lnTo>
                  <a:lnTo>
                    <a:pt x="1256252" y="20269"/>
                  </a:lnTo>
                  <a:lnTo>
                    <a:pt x="1203951" y="20269"/>
                  </a:lnTo>
                  <a:lnTo>
                    <a:pt x="1203951" y="25698"/>
                  </a:lnTo>
                  <a:lnTo>
                    <a:pt x="1256252" y="25698"/>
                  </a:lnTo>
                  <a:lnTo>
                    <a:pt x="1256252" y="44157"/>
                  </a:lnTo>
                  <a:lnTo>
                    <a:pt x="1211913" y="44157"/>
                  </a:lnTo>
                  <a:lnTo>
                    <a:pt x="1211913" y="82162"/>
                  </a:lnTo>
                  <a:lnTo>
                    <a:pt x="1306563" y="82162"/>
                  </a:lnTo>
                  <a:lnTo>
                    <a:pt x="1306563" y="44157"/>
                  </a:lnTo>
                  <a:lnTo>
                    <a:pt x="1262406" y="44157"/>
                  </a:lnTo>
                  <a:lnTo>
                    <a:pt x="1262406" y="25698"/>
                  </a:lnTo>
                  <a:lnTo>
                    <a:pt x="1311088" y="25698"/>
                  </a:lnTo>
                  <a:lnTo>
                    <a:pt x="1311088" y="20269"/>
                  </a:lnTo>
                  <a:lnTo>
                    <a:pt x="1262406" y="20269"/>
                  </a:lnTo>
                  <a:close/>
                  <a:moveTo>
                    <a:pt x="686400" y="0"/>
                  </a:moveTo>
                  <a:cubicBezTo>
                    <a:pt x="685073" y="2292"/>
                    <a:pt x="683655" y="4795"/>
                    <a:pt x="682147" y="7510"/>
                  </a:cubicBezTo>
                  <a:cubicBezTo>
                    <a:pt x="680639" y="10225"/>
                    <a:pt x="679101" y="13000"/>
                    <a:pt x="677532" y="15835"/>
                  </a:cubicBezTo>
                  <a:cubicBezTo>
                    <a:pt x="675964" y="18670"/>
                    <a:pt x="674486" y="21415"/>
                    <a:pt x="673099" y="24069"/>
                  </a:cubicBezTo>
                  <a:cubicBezTo>
                    <a:pt x="671711" y="26724"/>
                    <a:pt x="670474" y="29137"/>
                    <a:pt x="669389" y="31308"/>
                  </a:cubicBezTo>
                  <a:lnTo>
                    <a:pt x="674999" y="34204"/>
                  </a:lnTo>
                  <a:cubicBezTo>
                    <a:pt x="675964" y="32153"/>
                    <a:pt x="677110" y="29800"/>
                    <a:pt x="678437" y="27146"/>
                  </a:cubicBezTo>
                  <a:cubicBezTo>
                    <a:pt x="679764" y="24492"/>
                    <a:pt x="681152" y="21777"/>
                    <a:pt x="682600" y="19002"/>
                  </a:cubicBezTo>
                  <a:cubicBezTo>
                    <a:pt x="684047" y="16227"/>
                    <a:pt x="685556" y="13422"/>
                    <a:pt x="687124" y="10587"/>
                  </a:cubicBezTo>
                  <a:cubicBezTo>
                    <a:pt x="688693" y="7751"/>
                    <a:pt x="690261" y="5127"/>
                    <a:pt x="691829" y="2714"/>
                  </a:cubicBezTo>
                  <a:close/>
                </a:path>
              </a:pathLst>
            </a:custGeom>
            <a:solidFill>
              <a:schemeClr val="tx1"/>
            </a:solidFill>
            <a:ln w="1270"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 dirty="0">
                <a:ln w="1270"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L" panose="00020600040101010101" pitchFamily="18" charset="-122"/>
              </a:endParaRPr>
            </a:p>
          </p:txBody>
        </p:sp>
        <p:grpSp>
          <p:nvGrpSpPr>
            <p:cNvPr id="89" name="组合 88">
              <a:extLst>
                <a:ext uri="{FF2B5EF4-FFF2-40B4-BE49-F238E27FC236}">
                  <a16:creationId xmlns:a16="http://schemas.microsoft.com/office/drawing/2014/main" id="{DDED9B41-A74F-48CD-8B1C-FC05527C6B3F}"/>
                </a:ext>
              </a:extLst>
            </p:cNvPr>
            <p:cNvGrpSpPr/>
            <p:nvPr/>
          </p:nvGrpSpPr>
          <p:grpSpPr>
            <a:xfrm>
              <a:off x="9616368" y="6355080"/>
              <a:ext cx="441395" cy="180180"/>
              <a:chOff x="4147821" y="2641600"/>
              <a:chExt cx="3896358" cy="1590515"/>
            </a:xfrm>
          </p:grpSpPr>
          <p:sp>
            <p:nvSpPr>
              <p:cNvPr id="90" name="Rectangle 5">
                <a:extLst>
                  <a:ext uri="{FF2B5EF4-FFF2-40B4-BE49-F238E27FC236}">
                    <a16:creationId xmlns:a16="http://schemas.microsoft.com/office/drawing/2014/main" id="{5FDD9966-2B48-4451-8C2B-3FCAAD6335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1" name="Rectangle 6">
                <a:extLst>
                  <a:ext uri="{FF2B5EF4-FFF2-40B4-BE49-F238E27FC236}">
                    <a16:creationId xmlns:a16="http://schemas.microsoft.com/office/drawing/2014/main" id="{D2349D57-53A8-4E4A-BC1F-399E457EA7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2" name="Rectangle 7">
                <a:extLst>
                  <a:ext uri="{FF2B5EF4-FFF2-40B4-BE49-F238E27FC236}">
                    <a16:creationId xmlns:a16="http://schemas.microsoft.com/office/drawing/2014/main" id="{3AF80257-9A63-4710-BEE8-CADAC97BD3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5" name="Rectangle 8">
                <a:extLst>
                  <a:ext uri="{FF2B5EF4-FFF2-40B4-BE49-F238E27FC236}">
                    <a16:creationId xmlns:a16="http://schemas.microsoft.com/office/drawing/2014/main" id="{6B70CBDF-1236-4B77-9EFD-56BF07D437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6" name="Rectangle 9">
                <a:extLst>
                  <a:ext uri="{FF2B5EF4-FFF2-40B4-BE49-F238E27FC236}">
                    <a16:creationId xmlns:a16="http://schemas.microsoft.com/office/drawing/2014/main" id="{0B58E435-C39B-4BF0-B284-923970489C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7" name="Rectangle 10">
                <a:extLst>
                  <a:ext uri="{FF2B5EF4-FFF2-40B4-BE49-F238E27FC236}">
                    <a16:creationId xmlns:a16="http://schemas.microsoft.com/office/drawing/2014/main" id="{AD86295C-DF61-40D1-B727-AE11E40DBC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8" name="Rectangle 11">
                <a:extLst>
                  <a:ext uri="{FF2B5EF4-FFF2-40B4-BE49-F238E27FC236}">
                    <a16:creationId xmlns:a16="http://schemas.microsoft.com/office/drawing/2014/main" id="{77DDB8A1-D2D3-4487-8E75-4F85EEA81C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86425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9" name="Rectangle 12">
                <a:extLst>
                  <a:ext uri="{FF2B5EF4-FFF2-40B4-BE49-F238E27FC236}">
                    <a16:creationId xmlns:a16="http://schemas.microsoft.com/office/drawing/2014/main" id="{E2674D57-5574-4EB8-8740-5E9EBAF7C9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11850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0" name="Rectangle 13">
                <a:extLst>
                  <a:ext uri="{FF2B5EF4-FFF2-40B4-BE49-F238E27FC236}">
                    <a16:creationId xmlns:a16="http://schemas.microsoft.com/office/drawing/2014/main" id="{09CBBD88-B80F-40E6-AA8C-790DD9E044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3256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1" name="Rectangle 14">
                <a:extLst>
                  <a:ext uri="{FF2B5EF4-FFF2-40B4-BE49-F238E27FC236}">
                    <a16:creationId xmlns:a16="http://schemas.microsoft.com/office/drawing/2014/main" id="{835028A8-821F-469E-814D-779EE9FF9A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9606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2" name="Rectangle 15">
                <a:extLst>
                  <a:ext uri="{FF2B5EF4-FFF2-40B4-BE49-F238E27FC236}">
                    <a16:creationId xmlns:a16="http://schemas.microsoft.com/office/drawing/2014/main" id="{4B363031-8F32-4872-B545-1D9F5B24BB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61050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3" name="Rectangle 16">
                <a:extLst>
                  <a:ext uri="{FF2B5EF4-FFF2-40B4-BE49-F238E27FC236}">
                    <a16:creationId xmlns:a16="http://schemas.microsoft.com/office/drawing/2014/main" id="{7305C7E9-E128-4796-AB91-BBB48745A7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78538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4" name="Rectangle 17">
                <a:extLst>
                  <a:ext uri="{FF2B5EF4-FFF2-40B4-BE49-F238E27FC236}">
                    <a16:creationId xmlns:a16="http://schemas.microsoft.com/office/drawing/2014/main" id="{6C61E147-4308-45A9-B46F-1A0693E19C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96025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5" name="Rectangle 18">
                <a:extLst>
                  <a:ext uri="{FF2B5EF4-FFF2-40B4-BE49-F238E27FC236}">
                    <a16:creationId xmlns:a16="http://schemas.microsoft.com/office/drawing/2014/main" id="{758CB4C3-035F-46DB-865B-36706163D0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2451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6" name="Rectangle 19">
                <a:extLst>
                  <a:ext uri="{FF2B5EF4-FFF2-40B4-BE49-F238E27FC236}">
                    <a16:creationId xmlns:a16="http://schemas.microsoft.com/office/drawing/2014/main" id="{5752E145-A8E5-4690-BABC-2D36960B23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101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7" name="Rectangle 20">
                <a:extLst>
                  <a:ext uri="{FF2B5EF4-FFF2-40B4-BE49-F238E27FC236}">
                    <a16:creationId xmlns:a16="http://schemas.microsoft.com/office/drawing/2014/main" id="{5E7FEE48-D8D8-4180-ACDC-6316BE0A22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62563" y="3076575"/>
                <a:ext cx="15875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8" name="Rectangle 21">
                <a:extLst>
                  <a:ext uri="{FF2B5EF4-FFF2-40B4-BE49-F238E27FC236}">
                    <a16:creationId xmlns:a16="http://schemas.microsoft.com/office/drawing/2014/main" id="{52A45326-0EF8-4636-B99D-9128D6F714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91125" y="3081338"/>
                <a:ext cx="12700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9" name="Rectangle 22">
                <a:extLst>
                  <a:ext uri="{FF2B5EF4-FFF2-40B4-BE49-F238E27FC236}">
                    <a16:creationId xmlns:a16="http://schemas.microsoft.com/office/drawing/2014/main" id="{8AB5F5B0-258B-4B2B-A777-A085B96933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2225" y="3070225"/>
                <a:ext cx="12700" cy="4238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0" name="Rectangle 23">
                <a:extLst>
                  <a:ext uri="{FF2B5EF4-FFF2-40B4-BE49-F238E27FC236}">
                    <a16:creationId xmlns:a16="http://schemas.microsoft.com/office/drawing/2014/main" id="{A3D0A71B-5DF9-457F-AFEB-79735ADB63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43738" y="3113088"/>
                <a:ext cx="14288" cy="3730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1" name="Rectangle 24">
                <a:extLst>
                  <a:ext uri="{FF2B5EF4-FFF2-40B4-BE49-F238E27FC236}">
                    <a16:creationId xmlns:a16="http://schemas.microsoft.com/office/drawing/2014/main" id="{C94857C5-1FAB-4CAE-A1E5-D7C407C216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69125" y="3068638"/>
                <a:ext cx="12700" cy="42227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2" name="Rectangle 25">
                <a:extLst>
                  <a:ext uri="{FF2B5EF4-FFF2-40B4-BE49-F238E27FC236}">
                    <a16:creationId xmlns:a16="http://schemas.microsoft.com/office/drawing/2014/main" id="{D21F9211-10A0-4A44-83D8-BAB94234B8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80225" y="3070225"/>
                <a:ext cx="1587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3" name="Rectangle 26">
                <a:extLst>
                  <a:ext uri="{FF2B5EF4-FFF2-40B4-BE49-F238E27FC236}">
                    <a16:creationId xmlns:a16="http://schemas.microsoft.com/office/drawing/2014/main" id="{EEB9C2EC-6CB1-4A56-9961-BACC37B45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99100" y="2971800"/>
                <a:ext cx="1162050" cy="206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4" name="Rectangle 27">
                <a:extLst>
                  <a:ext uri="{FF2B5EF4-FFF2-40B4-BE49-F238E27FC236}">
                    <a16:creationId xmlns:a16="http://schemas.microsoft.com/office/drawing/2014/main" id="{81BFC37A-F56B-4A81-A8BF-13E6987BF8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2438" y="3259138"/>
                <a:ext cx="334963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5" name="Rectangle 28">
                <a:extLst>
                  <a:ext uri="{FF2B5EF4-FFF2-40B4-BE49-F238E27FC236}">
                    <a16:creationId xmlns:a16="http://schemas.microsoft.com/office/drawing/2014/main" id="{D7CE79BD-D657-4112-9F06-E605C66978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9200" y="3259138"/>
                <a:ext cx="338138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6" name="Rectangle 29">
                <a:extLst>
                  <a:ext uri="{FF2B5EF4-FFF2-40B4-BE49-F238E27FC236}">
                    <a16:creationId xmlns:a16="http://schemas.microsoft.com/office/drawing/2014/main" id="{8D68EC1E-32AE-430A-AE06-1D42BCE3E3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4575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7" name="Rectangle 30">
                <a:extLst>
                  <a:ext uri="{FF2B5EF4-FFF2-40B4-BE49-F238E27FC236}">
                    <a16:creationId xmlns:a16="http://schemas.microsoft.com/office/drawing/2014/main" id="{2372FCA9-7797-432A-9221-A5AB3ED819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43650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8" name="Rectangle 31">
                <a:extLst>
                  <a:ext uri="{FF2B5EF4-FFF2-40B4-BE49-F238E27FC236}">
                    <a16:creationId xmlns:a16="http://schemas.microsoft.com/office/drawing/2014/main" id="{065E4FCC-5D47-47CE-90B4-BA3D237E2F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275" y="3344863"/>
                <a:ext cx="2679700" cy="15398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9" name="Rectangle 32">
                <a:extLst>
                  <a:ext uri="{FF2B5EF4-FFF2-40B4-BE49-F238E27FC236}">
                    <a16:creationId xmlns:a16="http://schemas.microsoft.com/office/drawing/2014/main" id="{4802F322-DC3F-4B98-9A83-8346FB4AA3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8550" y="3065463"/>
                <a:ext cx="2328863" cy="13811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0" name="Rectangle 33">
                <a:extLst>
                  <a:ext uri="{FF2B5EF4-FFF2-40B4-BE49-F238E27FC236}">
                    <a16:creationId xmlns:a16="http://schemas.microsoft.com/office/drawing/2014/main" id="{AFEF448E-BE46-47A6-9731-8B30A6D8AC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56225" y="2776538"/>
                <a:ext cx="1457325" cy="1222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pic>
            <p:nvPicPr>
              <p:cNvPr id="121" name="Picture 35">
                <a:extLst>
                  <a:ext uri="{FF2B5EF4-FFF2-40B4-BE49-F238E27FC236}">
                    <a16:creationId xmlns:a16="http://schemas.microsoft.com/office/drawing/2014/main" id="{FB6B91DE-AAD3-4AF1-8658-8FDC542B4C7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81563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2" name="Picture 36">
                <a:extLst>
                  <a:ext uri="{FF2B5EF4-FFF2-40B4-BE49-F238E27FC236}">
                    <a16:creationId xmlns:a16="http://schemas.microsoft.com/office/drawing/2014/main" id="{2C037DC4-B832-4231-A489-3BA7379BA37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16763" y="4124325"/>
                <a:ext cx="168275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3" name="Picture 37">
                <a:extLst>
                  <a:ext uri="{FF2B5EF4-FFF2-40B4-BE49-F238E27FC236}">
                    <a16:creationId xmlns:a16="http://schemas.microsoft.com/office/drawing/2014/main" id="{43B479AB-9E45-46CE-A58A-092E51C7391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40350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4" name="Rectangle 38">
                <a:extLst>
                  <a:ext uri="{FF2B5EF4-FFF2-40B4-BE49-F238E27FC236}">
                    <a16:creationId xmlns:a16="http://schemas.microsoft.com/office/drawing/2014/main" id="{5EA0DEB9-389A-4DCE-9360-07ECEC4955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61150" y="2641600"/>
                <a:ext cx="152400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5" name="Rectangle 5">
                <a:extLst>
                  <a:ext uri="{FF2B5EF4-FFF2-40B4-BE49-F238E27FC236}">
                    <a16:creationId xmlns:a16="http://schemas.microsoft.com/office/drawing/2014/main" id="{276633C3-122A-49E7-8C0E-F985E9D225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6020593" y="2208530"/>
                <a:ext cx="150813" cy="3896358"/>
              </a:xfrm>
              <a:prstGeom prst="rect">
                <a:avLst/>
              </a:prstGeom>
              <a:gradFill>
                <a:gsLst>
                  <a:gs pos="1000">
                    <a:schemeClr val="tx1">
                      <a:alpha val="0"/>
                    </a:schemeClr>
                  </a:gs>
                  <a:gs pos="50000">
                    <a:srgbClr val="000000"/>
                  </a:gs>
                  <a:gs pos="80000">
                    <a:srgbClr val="000000"/>
                  </a:gs>
                  <a:gs pos="20000">
                    <a:srgbClr val="000000"/>
                  </a:gs>
                  <a:gs pos="100000">
                    <a:schemeClr val="tx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</p:grpSp>
      <p:pic>
        <p:nvPicPr>
          <p:cNvPr id="46" name="图片 45" descr="图片包含 游戏机, 钟表, 标志, 站&#10;&#10;描述已自动生成">
            <a:extLst>
              <a:ext uri="{FF2B5EF4-FFF2-40B4-BE49-F238E27FC236}">
                <a16:creationId xmlns:a16="http://schemas.microsoft.com/office/drawing/2014/main" id="{6B6D9CBB-F950-4843-B2B2-033C94D99A9E}"/>
              </a:ext>
            </a:extLst>
          </p:cNvPr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56" y="12801"/>
            <a:ext cx="1963025" cy="758293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CC310D53-EC2B-E118-9AFF-0EDE827EBB9F}"/>
              </a:ext>
            </a:extLst>
          </p:cNvPr>
          <p:cNvSpPr txBox="1"/>
          <p:nvPr/>
        </p:nvSpPr>
        <p:spPr>
          <a:xfrm>
            <a:off x="254383" y="1743338"/>
            <a:ext cx="115299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传输时延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6E981F6-F1FD-6DD0-8E72-07CAF6C2F5D4}"/>
              </a:ext>
            </a:extLst>
          </p:cNvPr>
          <p:cNvSpPr txBox="1"/>
          <p:nvPr/>
        </p:nvSpPr>
        <p:spPr>
          <a:xfrm>
            <a:off x="254383" y="2717260"/>
            <a:ext cx="149905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计算时延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6EF54DD-9DF7-847C-C0AC-99432571442D}"/>
              </a:ext>
            </a:extLst>
          </p:cNvPr>
          <p:cNvSpPr txBox="1"/>
          <p:nvPr/>
        </p:nvSpPr>
        <p:spPr>
          <a:xfrm>
            <a:off x="232173" y="3691182"/>
            <a:ext cx="117520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能耗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6983B79-D62C-4243-26D2-3FA960B749CE}"/>
              </a:ext>
            </a:extLst>
          </p:cNvPr>
          <p:cNvSpPr txBox="1"/>
          <p:nvPr/>
        </p:nvSpPr>
        <p:spPr>
          <a:xfrm>
            <a:off x="4965599" y="933309"/>
            <a:ext cx="16697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B050"/>
                </a:solidFill>
              </a:rPr>
              <a:t>无人机计算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25BFC36-661F-217A-AC78-DE65DAA0B1CE}"/>
              </a:ext>
            </a:extLst>
          </p:cNvPr>
          <p:cNvSpPr txBox="1"/>
          <p:nvPr/>
        </p:nvSpPr>
        <p:spPr>
          <a:xfrm>
            <a:off x="1962389" y="968286"/>
            <a:ext cx="149906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B0F0"/>
                </a:solidFill>
              </a:rPr>
              <a:t>路边单元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E45655F0-ED66-F288-9C38-31C25D5E1543}"/>
                  </a:ext>
                </a:extLst>
              </p:cNvPr>
              <p:cNvSpPr txBox="1"/>
              <p:nvPr/>
            </p:nvSpPr>
            <p:spPr>
              <a:xfrm>
                <a:off x="1783940" y="1605208"/>
                <a:ext cx="1468800" cy="6061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𝑢𝑝</m:t>
                          </m:r>
                        </m:sup>
                      </m:sSubSup>
                      <m:r>
                        <a:rPr lang="zh-CN" alt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en-US" altLang="zh-CN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E45655F0-ED66-F288-9C38-31C25D5E15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940" y="1605208"/>
                <a:ext cx="1468800" cy="60612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4EAAFBE8-8329-725A-5432-8A96D7B283D7}"/>
                  </a:ext>
                </a:extLst>
              </p:cNvPr>
              <p:cNvSpPr txBox="1"/>
              <p:nvPr/>
            </p:nvSpPr>
            <p:spPr>
              <a:xfrm>
                <a:off x="4965599" y="1605208"/>
                <a:ext cx="1484444" cy="6061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𝑈</m:t>
                          </m:r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𝑢𝑝</m:t>
                          </m:r>
                        </m:sup>
                      </m:sSubSup>
                      <m:r>
                        <a:rPr lang="zh-CN" alt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  <m:r>
                                <a:rPr lang="en-US" altLang="zh-CN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4EAAFBE8-8329-725A-5432-8A96D7B283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5599" y="1605208"/>
                <a:ext cx="1484444" cy="60612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>
            <a:extLst>
              <a:ext uri="{FF2B5EF4-FFF2-40B4-BE49-F238E27FC236}">
                <a16:creationId xmlns:a16="http://schemas.microsoft.com/office/drawing/2014/main" id="{804529DC-8F39-B7DA-BEB1-B756BD9DD761}"/>
              </a:ext>
            </a:extLst>
          </p:cNvPr>
          <p:cNvSpPr txBox="1"/>
          <p:nvPr/>
        </p:nvSpPr>
        <p:spPr>
          <a:xfrm>
            <a:off x="372518" y="5983231"/>
            <a:ext cx="609460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accent4">
                    <a:lumMod val="75000"/>
                  </a:schemeClr>
                </a:solidFill>
              </a:rPr>
              <a:t>左向车道车辆倾向于选择距离逐渐缩短的</a:t>
            </a:r>
            <a:r>
              <a:rPr lang="en-US" altLang="zh-CN" dirty="0">
                <a:solidFill>
                  <a:schemeClr val="accent4">
                    <a:lumMod val="75000"/>
                  </a:schemeClr>
                </a:solidFill>
              </a:rPr>
              <a:t>RSU,</a:t>
            </a:r>
            <a:r>
              <a:rPr lang="zh-CN" altLang="en-US" dirty="0">
                <a:solidFill>
                  <a:schemeClr val="accent4">
                    <a:lumMod val="75000"/>
                  </a:schemeClr>
                </a:solidFill>
              </a:rPr>
              <a:t>如果</a:t>
            </a:r>
            <a:r>
              <a:rPr lang="en-US" altLang="zh-CN" dirty="0">
                <a:solidFill>
                  <a:schemeClr val="accent4">
                    <a:lumMod val="75000"/>
                  </a:schemeClr>
                </a:solidFill>
              </a:rPr>
              <a:t>RSU</a:t>
            </a:r>
            <a:r>
              <a:rPr lang="zh-CN" altLang="en-US" dirty="0">
                <a:solidFill>
                  <a:schemeClr val="accent4">
                    <a:lumMod val="75000"/>
                  </a:schemeClr>
                </a:solidFill>
              </a:rPr>
              <a:t>距离过远车辆倾向于向无人机通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4F9DDFDD-F380-15B3-FB9A-1161B9A36166}"/>
                  </a:ext>
                </a:extLst>
              </p:cNvPr>
              <p:cNvSpPr txBox="1"/>
              <p:nvPr/>
            </p:nvSpPr>
            <p:spPr>
              <a:xfrm>
                <a:off x="5010487" y="2514631"/>
                <a:ext cx="1744452" cy="5980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𝑈</m:t>
                          </m:r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𝑒𝑥𝑒</m:t>
                          </m:r>
                        </m:sup>
                      </m:sSubSup>
                      <m:r>
                        <a:rPr lang="zh-CN" alt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</m:num>
                        <m:den>
                          <m:sSubSup>
                            <m:sSubSup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4F9DDFDD-F380-15B3-FB9A-1161B9A361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0487" y="2514631"/>
                <a:ext cx="1744452" cy="59804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BE32FE42-E911-6B2B-D0D8-AD21154D1010}"/>
                  </a:ext>
                </a:extLst>
              </p:cNvPr>
              <p:cNvSpPr txBox="1"/>
              <p:nvPr/>
            </p:nvSpPr>
            <p:spPr>
              <a:xfrm>
                <a:off x="5010487" y="3646785"/>
                <a:ext cx="3031214" cy="3290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𝑈</m:t>
                        </m:r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m</m:t>
                        </m:r>
                      </m:sub>
                    </m:sSub>
                    <m:r>
                      <a:rPr lang="zh-CN" altLang="en-US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𝑈</m:t>
                        </m:r>
                      </m:sub>
                    </m:sSub>
                    <m:sSup>
                      <m:sSupPr>
                        <m:ctrlPr>
                          <a:rPr lang="zh-CN" alt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altLang="zh-CN">
                                    <a:latin typeface="Cambria Math" panose="02040503050406030204" pitchFamily="18" charset="0"/>
                                  </a:rPr>
                                  <m:t>𝑈</m:t>
                                </m: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zh-CN" altLang="en-US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b>
                      <m:sSubPr>
                        <m:ctrlPr>
                          <a:rPr lang="zh-CN" alt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𝑈</m:t>
                        </m:r>
                      </m:sub>
                    </m:sSub>
                  </m:oMath>
                </a14:m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sSubSup>
                      <m:sSub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𝑈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𝑢𝑝</m:t>
                        </m:r>
                      </m:sup>
                    </m:sSubSup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BE32FE42-E911-6B2B-D0D8-AD21154D10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0487" y="3646785"/>
                <a:ext cx="3031214" cy="329001"/>
              </a:xfrm>
              <a:prstGeom prst="rect">
                <a:avLst/>
              </a:prstGeom>
              <a:blipFill>
                <a:blip r:embed="rId10"/>
                <a:stretch>
                  <a:fillRect l="-2817" b="-185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48">
                <a:extLst>
                  <a:ext uri="{FF2B5EF4-FFF2-40B4-BE49-F238E27FC236}">
                    <a16:creationId xmlns:a16="http://schemas.microsoft.com/office/drawing/2014/main" id="{F55C99FA-DAF8-4B2B-B364-4CA6587A067E}"/>
                  </a:ext>
                </a:extLst>
              </p:cNvPr>
              <p:cNvSpPr txBox="1"/>
              <p:nvPr/>
            </p:nvSpPr>
            <p:spPr>
              <a:xfrm>
                <a:off x="2285199" y="4732535"/>
                <a:ext cx="2658656" cy="3915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zh-CN" altLang="en-US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  <m:r>
                            <a:rPr lang="zh-CN" altLang="en-US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zh-CN" altLang="en-US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𝑓𝑙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文本框 48">
                <a:extLst>
                  <a:ext uri="{FF2B5EF4-FFF2-40B4-BE49-F238E27FC236}">
                    <a16:creationId xmlns:a16="http://schemas.microsoft.com/office/drawing/2014/main" id="{F55C99FA-DAF8-4B2B-B364-4CA6587A06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5199" y="4732535"/>
                <a:ext cx="2658656" cy="391582"/>
              </a:xfrm>
              <a:prstGeom prst="rect">
                <a:avLst/>
              </a:prstGeom>
              <a:blipFill>
                <a:blip r:embed="rId11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67E01711-6571-E7BA-29BF-0DE1694442EE}"/>
                  </a:ext>
                </a:extLst>
              </p:cNvPr>
              <p:cNvSpPr txBox="1"/>
              <p:nvPr/>
            </p:nvSpPr>
            <p:spPr>
              <a:xfrm>
                <a:off x="1753442" y="2562276"/>
                <a:ext cx="1713098" cy="6083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𝑒𝑥𝑒</m:t>
                          </m:r>
                        </m:sup>
                      </m:sSubSup>
                      <m:r>
                        <a:rPr lang="zh-CN" alt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</m:num>
                        <m:den>
                          <m:sSubSup>
                            <m:sSubSup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67E01711-6571-E7BA-29BF-0DE1694442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3442" y="2562276"/>
                <a:ext cx="1713098" cy="60837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AF7B9437-4717-8EDA-1314-786F0CC5433B}"/>
                  </a:ext>
                </a:extLst>
              </p:cNvPr>
              <p:cNvSpPr txBox="1"/>
              <p:nvPr/>
            </p:nvSpPr>
            <p:spPr>
              <a:xfrm>
                <a:off x="1407380" y="3604429"/>
                <a:ext cx="2964209" cy="3261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m</m:t>
                        </m:r>
                      </m:sub>
                    </m:sSub>
                    <m:r>
                      <a:rPr lang="zh-CN" altLang="en-US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sSup>
                      <m:sSupPr>
                        <m:ctrlPr>
                          <a:rPr lang="zh-CN" alt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zh-CN" altLang="en-US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b>
                      <m:sSubPr>
                        <m:ctrlPr>
                          <a:rPr lang="zh-CN" alt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</m:oMath>
                </a14:m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sSubSup>
                      <m:sSub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𝑢𝑝</m:t>
                        </m:r>
                      </m:sup>
                    </m:sSubSup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AF7B9437-4717-8EDA-1314-786F0CC543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7380" y="3604429"/>
                <a:ext cx="2964209" cy="326180"/>
              </a:xfrm>
              <a:prstGeom prst="rect">
                <a:avLst/>
              </a:prstGeom>
              <a:blipFill>
                <a:blip r:embed="rId13"/>
                <a:stretch>
                  <a:fillRect l="-2881" r="-412" b="-185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F516E717-FD0E-0F7F-F8D9-9E7DBC478C7B}"/>
                  </a:ext>
                </a:extLst>
              </p:cNvPr>
              <p:cNvSpPr txBox="1"/>
              <p:nvPr/>
            </p:nvSpPr>
            <p:spPr>
              <a:xfrm>
                <a:off x="7938958" y="1572199"/>
                <a:ext cx="2886752" cy="6178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zh-CN" alt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,</m:t>
                                </m:r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𝑆𝑁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altLang="zh-CN" b="0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R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𝑆𝑁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altLang="zh-CN" b="0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U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,</m:t>
                                </m:r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𝑆𝑁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altLang="zh-CN" b="0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R</m:t>
                                    </m:r>
                                  </m:sub>
                                </m:sSub>
                                <m:r>
                                  <a:rPr lang="en-US" altLang="zh-CN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𝑆𝑁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altLang="zh-CN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U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F516E717-FD0E-0F7F-F8D9-9E7DBC478C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8958" y="1572199"/>
                <a:ext cx="2886752" cy="617861"/>
              </a:xfrm>
              <a:prstGeom prst="rect">
                <a:avLst/>
              </a:prstGeom>
              <a:blipFill>
                <a:blip r:embed="rId14"/>
                <a:stretch>
                  <a:fillRect b="-9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本框 13">
            <a:extLst>
              <a:ext uri="{FF2B5EF4-FFF2-40B4-BE49-F238E27FC236}">
                <a16:creationId xmlns:a16="http://schemas.microsoft.com/office/drawing/2014/main" id="{AE41C834-8864-3682-74CC-1B36BB55E320}"/>
              </a:ext>
            </a:extLst>
          </p:cNvPr>
          <p:cNvSpPr txBox="1"/>
          <p:nvPr/>
        </p:nvSpPr>
        <p:spPr>
          <a:xfrm>
            <a:off x="7889391" y="691287"/>
            <a:ext cx="305214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使用信噪比判断车辆是向基站通信还是向无人机通信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AF0B72F9-B296-486C-D872-C9E64B189D58}"/>
              </a:ext>
            </a:extLst>
          </p:cNvPr>
          <p:cNvSpPr txBox="1"/>
          <p:nvPr/>
        </p:nvSpPr>
        <p:spPr>
          <a:xfrm>
            <a:off x="7889391" y="2597798"/>
            <a:ext cx="305214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无人机轨迹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F91A45F3-DE97-A75D-09DB-85E02E3E0E43}"/>
              </a:ext>
            </a:extLst>
          </p:cNvPr>
          <p:cNvSpPr txBox="1"/>
          <p:nvPr/>
        </p:nvSpPr>
        <p:spPr>
          <a:xfrm>
            <a:off x="8049220" y="3120720"/>
            <a:ext cx="344045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无人机在距离地面H高度平行于道路方向进行无障碍飞行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7B9ABC43-1546-62AB-DB2C-DC0A3283B348}"/>
              </a:ext>
            </a:extLst>
          </p:cNvPr>
          <p:cNvSpPr txBox="1"/>
          <p:nvPr/>
        </p:nvSpPr>
        <p:spPr>
          <a:xfrm>
            <a:off x="8064428" y="3733511"/>
            <a:ext cx="351883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无人机的可移动性约束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EDF86FD2-AA2F-5598-3446-6716B44BACE7}"/>
              </a:ext>
            </a:extLst>
          </p:cNvPr>
          <p:cNvSpPr txBox="1"/>
          <p:nvPr/>
        </p:nvSpPr>
        <p:spPr>
          <a:xfrm>
            <a:off x="7958368" y="4104640"/>
            <a:ext cx="419822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无人机在每个时隙的最大飞行距离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7F6C9A3E-B674-2ECE-E747-666CBEF65FD3}"/>
                  </a:ext>
                </a:extLst>
              </p:cNvPr>
              <p:cNvSpPr txBox="1"/>
              <p:nvPr/>
            </p:nvSpPr>
            <p:spPr>
              <a:xfrm>
                <a:off x="8050688" y="5481554"/>
                <a:ext cx="1936363" cy="2939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sSubSup>
                        <m:sSubSup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m:rPr>
                              <m:nor/>
                            </m:rPr>
                            <a:rPr lang="zh-CN" altLang="en-US" dirty="0"/>
                            <m:t> </m:t>
                          </m:r>
                        </m:sup>
                      </m:sSubSup>
                      <m:r>
                        <a:rPr lang="zh-CN" alt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m:rPr>
                              <m:nor/>
                            </m:rPr>
                            <a:rPr lang="zh-CN" altLang="en-US" dirty="0"/>
                            <m:t> 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zh-CN" alt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m:rPr>
                              <m:nor/>
                            </m:rPr>
                            <a:rPr lang="zh-CN" altLang="en-US" dirty="0"/>
                            <m:t> </m:t>
                          </m:r>
                        </m:sup>
                      </m:sSubSup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7F6C9A3E-B674-2ECE-E747-666CBEF65F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0688" y="5481554"/>
                <a:ext cx="1936363" cy="293927"/>
              </a:xfrm>
              <a:prstGeom prst="rect">
                <a:avLst/>
              </a:prstGeom>
              <a:blipFill>
                <a:blip r:embed="rId15"/>
                <a:stretch>
                  <a:fillRect l="-2208" t="-2083" b="-208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本框 21">
            <a:extLst>
              <a:ext uri="{FF2B5EF4-FFF2-40B4-BE49-F238E27FC236}">
                <a16:creationId xmlns:a16="http://schemas.microsoft.com/office/drawing/2014/main" id="{E7D79F16-3A30-F138-980F-93B6D3ED9142}"/>
              </a:ext>
            </a:extLst>
          </p:cNvPr>
          <p:cNvSpPr txBox="1"/>
          <p:nvPr/>
        </p:nvSpPr>
        <p:spPr>
          <a:xfrm>
            <a:off x="7938958" y="4947016"/>
            <a:ext cx="394152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无人机的实际飞行距离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C8451079-B750-2E3E-AA2A-A638FCAD648F}"/>
                  </a:ext>
                </a:extLst>
              </p:cNvPr>
              <p:cNvSpPr txBox="1"/>
              <p:nvPr/>
            </p:nvSpPr>
            <p:spPr>
              <a:xfrm>
                <a:off x="8203437" y="4489918"/>
                <a:ext cx="118590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</m:sub>
                      </m:sSub>
                      <m:r>
                        <a:rPr lang="zh-CN" altLang="en-US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 dirty="0" smtClean="0"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zh-CN" altLang="en-US" i="1" dirty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 dirty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i="0" dirty="0">
                              <a:latin typeface="Cambria Math" panose="02040503050406030204" pitchFamily="18" charset="0"/>
                            </a:rPr>
                            <m:t>max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C8451079-B750-2E3E-AA2A-A638FCAD64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3437" y="4489918"/>
                <a:ext cx="1185902" cy="276999"/>
              </a:xfrm>
              <a:prstGeom prst="rect">
                <a:avLst/>
              </a:prstGeom>
              <a:blipFill>
                <a:blip r:embed="rId16"/>
                <a:stretch>
                  <a:fillRect l="-5670" r="-515" b="-3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DB40AB56-B4DE-A4F0-84C9-B4B5D500B30D}"/>
                  </a:ext>
                </a:extLst>
              </p:cNvPr>
              <p:cNvSpPr txBox="1"/>
              <p:nvPr/>
            </p:nvSpPr>
            <p:spPr>
              <a:xfrm>
                <a:off x="10781783" y="3733511"/>
                <a:ext cx="1098699" cy="28411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>
                          <a:latin typeface="Cambria Math" panose="02040503050406030204" pitchFamily="18" charset="0"/>
                        </a:rPr>
                        <m:t>Δ</m:t>
                      </m:r>
                      <m:sSubSup>
                        <m:sSubSup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m:rPr>
                              <m:nor/>
                            </m:rPr>
                            <a:rPr lang="zh-CN" altLang="en-US" dirty="0"/>
                            <m:t> </m:t>
                          </m:r>
                        </m:sup>
                      </m:sSub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DB40AB56-B4DE-A4F0-84C9-B4B5D500B3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81783" y="3733511"/>
                <a:ext cx="1098699" cy="284117"/>
              </a:xfrm>
              <a:prstGeom prst="rect">
                <a:avLst/>
              </a:prstGeom>
              <a:blipFill>
                <a:blip r:embed="rId17"/>
                <a:stretch>
                  <a:fillRect l="-4444" r="-1111" b="-255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文本框 26">
            <a:extLst>
              <a:ext uri="{FF2B5EF4-FFF2-40B4-BE49-F238E27FC236}">
                <a16:creationId xmlns:a16="http://schemas.microsoft.com/office/drawing/2014/main" id="{EC348AB0-81F9-5B41-31F0-32020CFD505D}"/>
              </a:ext>
            </a:extLst>
          </p:cNvPr>
          <p:cNvSpPr txBox="1"/>
          <p:nvPr/>
        </p:nvSpPr>
        <p:spPr>
          <a:xfrm>
            <a:off x="9093638" y="1286491"/>
            <a:ext cx="271657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表示车辆需要向基站通信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9EBD8CE3-DEC6-E676-2AAC-0AE33CEFA0E5}"/>
              </a:ext>
            </a:extLst>
          </p:cNvPr>
          <p:cNvSpPr txBox="1"/>
          <p:nvPr/>
        </p:nvSpPr>
        <p:spPr>
          <a:xfrm>
            <a:off x="9144637" y="2164691"/>
            <a:ext cx="293289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表示车辆需要与无人机通信</a:t>
            </a:r>
          </a:p>
        </p:txBody>
      </p:sp>
    </p:spTree>
    <p:extLst>
      <p:ext uri="{BB962C8B-B14F-4D97-AF65-F5344CB8AC3E}">
        <p14:creationId xmlns:p14="http://schemas.microsoft.com/office/powerpoint/2010/main" val="2882306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51"/>
    </mc:Choice>
    <mc:Fallback xmlns="">
      <p:transition spd="slow" advTm="1951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" name="组合 86">
            <a:extLst>
              <a:ext uri="{FF2B5EF4-FFF2-40B4-BE49-F238E27FC236}">
                <a16:creationId xmlns:a16="http://schemas.microsoft.com/office/drawing/2014/main" id="{FEC97762-F43B-4CCB-BB94-7C51C6B6C97D}"/>
              </a:ext>
            </a:extLst>
          </p:cNvPr>
          <p:cNvGrpSpPr/>
          <p:nvPr/>
        </p:nvGrpSpPr>
        <p:grpSpPr>
          <a:xfrm>
            <a:off x="9616368" y="6355080"/>
            <a:ext cx="2104859" cy="180180"/>
            <a:chOff x="9616368" y="6355080"/>
            <a:chExt cx="2104859" cy="180180"/>
          </a:xfrm>
        </p:grpSpPr>
        <p:sp>
          <p:nvSpPr>
            <p:cNvPr id="88" name="文本框 87">
              <a:extLst>
                <a:ext uri="{FF2B5EF4-FFF2-40B4-BE49-F238E27FC236}">
                  <a16:creationId xmlns:a16="http://schemas.microsoft.com/office/drawing/2014/main" id="{528DE2CD-7A4F-485D-BE85-28975BD02958}"/>
                </a:ext>
              </a:extLst>
            </p:cNvPr>
            <p:cNvSpPr txBox="1"/>
            <p:nvPr/>
          </p:nvSpPr>
          <p:spPr>
            <a:xfrm flipH="1">
              <a:off x="10122246" y="6360957"/>
              <a:ext cx="1598981" cy="166497"/>
            </a:xfrm>
            <a:custGeom>
              <a:avLst/>
              <a:gdLst/>
              <a:ahLst/>
              <a:cxnLst/>
              <a:rect l="l" t="t" r="r" b="b"/>
              <a:pathLst>
                <a:path w="1598981" h="166497">
                  <a:moveTo>
                    <a:pt x="930678" y="125234"/>
                  </a:moveTo>
                  <a:cubicBezTo>
                    <a:pt x="928748" y="126682"/>
                    <a:pt x="926667" y="128311"/>
                    <a:pt x="924435" y="130121"/>
                  </a:cubicBezTo>
                  <a:cubicBezTo>
                    <a:pt x="922203" y="131930"/>
                    <a:pt x="920001" y="133770"/>
                    <a:pt x="917829" y="135640"/>
                  </a:cubicBezTo>
                  <a:cubicBezTo>
                    <a:pt x="915657" y="137510"/>
                    <a:pt x="913606" y="139320"/>
                    <a:pt x="911676" y="141070"/>
                  </a:cubicBezTo>
                  <a:cubicBezTo>
                    <a:pt x="909746" y="142819"/>
                    <a:pt x="908056" y="144357"/>
                    <a:pt x="906609" y="145684"/>
                  </a:cubicBezTo>
                  <a:lnTo>
                    <a:pt x="910228" y="149847"/>
                  </a:lnTo>
                  <a:cubicBezTo>
                    <a:pt x="911555" y="148640"/>
                    <a:pt x="913214" y="147132"/>
                    <a:pt x="915205" y="145322"/>
                  </a:cubicBezTo>
                  <a:cubicBezTo>
                    <a:pt x="917196" y="143513"/>
                    <a:pt x="919277" y="141673"/>
                    <a:pt x="921449" y="139803"/>
                  </a:cubicBezTo>
                  <a:cubicBezTo>
                    <a:pt x="923620" y="137933"/>
                    <a:pt x="925792" y="136063"/>
                    <a:pt x="927964" y="134193"/>
                  </a:cubicBezTo>
                  <a:cubicBezTo>
                    <a:pt x="930135" y="132322"/>
                    <a:pt x="932186" y="130724"/>
                    <a:pt x="934117" y="129397"/>
                  </a:cubicBezTo>
                  <a:close/>
                  <a:moveTo>
                    <a:pt x="1286656" y="116366"/>
                  </a:moveTo>
                  <a:lnTo>
                    <a:pt x="1281046" y="116728"/>
                  </a:lnTo>
                  <a:lnTo>
                    <a:pt x="1281046" y="143694"/>
                  </a:lnTo>
                  <a:cubicBezTo>
                    <a:pt x="1281046" y="145383"/>
                    <a:pt x="1280925" y="146770"/>
                    <a:pt x="1280684" y="147856"/>
                  </a:cubicBezTo>
                  <a:cubicBezTo>
                    <a:pt x="1280443" y="148942"/>
                    <a:pt x="1279960" y="149817"/>
                    <a:pt x="1279236" y="150480"/>
                  </a:cubicBezTo>
                  <a:cubicBezTo>
                    <a:pt x="1278512" y="151144"/>
                    <a:pt x="1277517" y="151626"/>
                    <a:pt x="1276250" y="151928"/>
                  </a:cubicBezTo>
                  <a:cubicBezTo>
                    <a:pt x="1274983" y="152230"/>
                    <a:pt x="1273324" y="152441"/>
                    <a:pt x="1271273" y="152562"/>
                  </a:cubicBezTo>
                  <a:cubicBezTo>
                    <a:pt x="1263431" y="153044"/>
                    <a:pt x="1255529" y="153044"/>
                    <a:pt x="1247566" y="152562"/>
                  </a:cubicBezTo>
                  <a:cubicBezTo>
                    <a:pt x="1245515" y="152441"/>
                    <a:pt x="1243825" y="152230"/>
                    <a:pt x="1242498" y="151928"/>
                  </a:cubicBezTo>
                  <a:cubicBezTo>
                    <a:pt x="1241171" y="151626"/>
                    <a:pt x="1240146" y="151144"/>
                    <a:pt x="1239422" y="150480"/>
                  </a:cubicBezTo>
                  <a:cubicBezTo>
                    <a:pt x="1238698" y="149817"/>
                    <a:pt x="1238155" y="148972"/>
                    <a:pt x="1237793" y="147947"/>
                  </a:cubicBezTo>
                  <a:cubicBezTo>
                    <a:pt x="1237431" y="146921"/>
                    <a:pt x="1237129" y="145624"/>
                    <a:pt x="1236888" y="144056"/>
                  </a:cubicBezTo>
                  <a:cubicBezTo>
                    <a:pt x="1236767" y="143211"/>
                    <a:pt x="1236647" y="142065"/>
                    <a:pt x="1236526" y="140617"/>
                  </a:cubicBezTo>
                  <a:cubicBezTo>
                    <a:pt x="1236405" y="139169"/>
                    <a:pt x="1236285" y="137722"/>
                    <a:pt x="1236164" y="136274"/>
                  </a:cubicBezTo>
                  <a:cubicBezTo>
                    <a:pt x="1236043" y="134585"/>
                    <a:pt x="1235923" y="132835"/>
                    <a:pt x="1235802" y="131025"/>
                  </a:cubicBezTo>
                  <a:lnTo>
                    <a:pt x="1230735" y="133016"/>
                  </a:lnTo>
                  <a:cubicBezTo>
                    <a:pt x="1230856" y="134705"/>
                    <a:pt x="1230976" y="136274"/>
                    <a:pt x="1231097" y="137722"/>
                  </a:cubicBezTo>
                  <a:cubicBezTo>
                    <a:pt x="1231218" y="139049"/>
                    <a:pt x="1231308" y="140406"/>
                    <a:pt x="1231368" y="141793"/>
                  </a:cubicBezTo>
                  <a:cubicBezTo>
                    <a:pt x="1231429" y="143181"/>
                    <a:pt x="1231519" y="144357"/>
                    <a:pt x="1231640" y="145322"/>
                  </a:cubicBezTo>
                  <a:cubicBezTo>
                    <a:pt x="1231881" y="147615"/>
                    <a:pt x="1232273" y="149545"/>
                    <a:pt x="1232816" y="151114"/>
                  </a:cubicBezTo>
                  <a:cubicBezTo>
                    <a:pt x="1233359" y="152682"/>
                    <a:pt x="1234173" y="153949"/>
                    <a:pt x="1235259" y="154914"/>
                  </a:cubicBezTo>
                  <a:cubicBezTo>
                    <a:pt x="1236345" y="155879"/>
                    <a:pt x="1237823" y="156603"/>
                    <a:pt x="1239693" y="157086"/>
                  </a:cubicBezTo>
                  <a:cubicBezTo>
                    <a:pt x="1241563" y="157568"/>
                    <a:pt x="1243946" y="157870"/>
                    <a:pt x="1246842" y="157991"/>
                  </a:cubicBezTo>
                  <a:cubicBezTo>
                    <a:pt x="1255408" y="158594"/>
                    <a:pt x="1263914" y="158594"/>
                    <a:pt x="1272359" y="157991"/>
                  </a:cubicBezTo>
                  <a:cubicBezTo>
                    <a:pt x="1277426" y="157629"/>
                    <a:pt x="1281076" y="156603"/>
                    <a:pt x="1283308" y="154914"/>
                  </a:cubicBezTo>
                  <a:cubicBezTo>
                    <a:pt x="1285540" y="153225"/>
                    <a:pt x="1286656" y="149847"/>
                    <a:pt x="1286656" y="144780"/>
                  </a:cubicBezTo>
                  <a:close/>
                  <a:moveTo>
                    <a:pt x="1303487" y="116005"/>
                  </a:moveTo>
                  <a:lnTo>
                    <a:pt x="1298420" y="117995"/>
                  </a:lnTo>
                  <a:cubicBezTo>
                    <a:pt x="1299505" y="120891"/>
                    <a:pt x="1300772" y="123967"/>
                    <a:pt x="1302220" y="127225"/>
                  </a:cubicBezTo>
                  <a:cubicBezTo>
                    <a:pt x="1303668" y="130483"/>
                    <a:pt x="1305146" y="133710"/>
                    <a:pt x="1306654" y="136907"/>
                  </a:cubicBezTo>
                  <a:cubicBezTo>
                    <a:pt x="1308162" y="140104"/>
                    <a:pt x="1309731" y="143211"/>
                    <a:pt x="1311359" y="146227"/>
                  </a:cubicBezTo>
                  <a:cubicBezTo>
                    <a:pt x="1312988" y="149244"/>
                    <a:pt x="1314587" y="151958"/>
                    <a:pt x="1316155" y="154371"/>
                  </a:cubicBezTo>
                  <a:lnTo>
                    <a:pt x="1320860" y="151114"/>
                  </a:lnTo>
                  <a:cubicBezTo>
                    <a:pt x="1319292" y="148821"/>
                    <a:pt x="1317693" y="146197"/>
                    <a:pt x="1316065" y="143241"/>
                  </a:cubicBezTo>
                  <a:cubicBezTo>
                    <a:pt x="1314436" y="140285"/>
                    <a:pt x="1312867" y="137269"/>
                    <a:pt x="1311359" y="134193"/>
                  </a:cubicBezTo>
                  <a:cubicBezTo>
                    <a:pt x="1309851" y="131116"/>
                    <a:pt x="1308433" y="128009"/>
                    <a:pt x="1307106" y="124872"/>
                  </a:cubicBezTo>
                  <a:cubicBezTo>
                    <a:pt x="1305779" y="121735"/>
                    <a:pt x="1304573" y="118779"/>
                    <a:pt x="1303487" y="116005"/>
                  </a:cubicBezTo>
                  <a:close/>
                  <a:moveTo>
                    <a:pt x="1221867" y="115462"/>
                  </a:moveTo>
                  <a:cubicBezTo>
                    <a:pt x="1220057" y="117633"/>
                    <a:pt x="1218067" y="120257"/>
                    <a:pt x="1215895" y="123334"/>
                  </a:cubicBezTo>
                  <a:cubicBezTo>
                    <a:pt x="1213723" y="126411"/>
                    <a:pt x="1211582" y="129578"/>
                    <a:pt x="1209470" y="132835"/>
                  </a:cubicBezTo>
                  <a:cubicBezTo>
                    <a:pt x="1207359" y="136093"/>
                    <a:pt x="1205338" y="139230"/>
                    <a:pt x="1203408" y="142246"/>
                  </a:cubicBezTo>
                  <a:cubicBezTo>
                    <a:pt x="1201477" y="145262"/>
                    <a:pt x="1199788" y="147856"/>
                    <a:pt x="1198340" y="150028"/>
                  </a:cubicBezTo>
                  <a:lnTo>
                    <a:pt x="1203227" y="153285"/>
                  </a:lnTo>
                  <a:cubicBezTo>
                    <a:pt x="1204554" y="150993"/>
                    <a:pt x="1206183" y="148309"/>
                    <a:pt x="1208113" y="145232"/>
                  </a:cubicBezTo>
                  <a:cubicBezTo>
                    <a:pt x="1210043" y="142155"/>
                    <a:pt x="1212064" y="138988"/>
                    <a:pt x="1214176" y="135731"/>
                  </a:cubicBezTo>
                  <a:cubicBezTo>
                    <a:pt x="1216287" y="132473"/>
                    <a:pt x="1218398" y="129336"/>
                    <a:pt x="1220510" y="126320"/>
                  </a:cubicBezTo>
                  <a:cubicBezTo>
                    <a:pt x="1222621" y="123304"/>
                    <a:pt x="1224582" y="120710"/>
                    <a:pt x="1226392" y="118538"/>
                  </a:cubicBezTo>
                  <a:close/>
                  <a:moveTo>
                    <a:pt x="1264034" y="107137"/>
                  </a:moveTo>
                  <a:cubicBezTo>
                    <a:pt x="1262948" y="108343"/>
                    <a:pt x="1261621" y="109942"/>
                    <a:pt x="1260053" y="111933"/>
                  </a:cubicBezTo>
                  <a:cubicBezTo>
                    <a:pt x="1258484" y="113923"/>
                    <a:pt x="1256856" y="116035"/>
                    <a:pt x="1255167" y="118267"/>
                  </a:cubicBezTo>
                  <a:cubicBezTo>
                    <a:pt x="1253477" y="120499"/>
                    <a:pt x="1251849" y="122701"/>
                    <a:pt x="1250280" y="124872"/>
                  </a:cubicBezTo>
                  <a:cubicBezTo>
                    <a:pt x="1248712" y="127044"/>
                    <a:pt x="1247385" y="128854"/>
                    <a:pt x="1246299" y="130302"/>
                  </a:cubicBezTo>
                  <a:lnTo>
                    <a:pt x="1250461" y="133740"/>
                  </a:lnTo>
                  <a:cubicBezTo>
                    <a:pt x="1251426" y="132292"/>
                    <a:pt x="1252693" y="130483"/>
                    <a:pt x="1254262" y="128311"/>
                  </a:cubicBezTo>
                  <a:cubicBezTo>
                    <a:pt x="1255830" y="126139"/>
                    <a:pt x="1257459" y="123937"/>
                    <a:pt x="1259148" y="121705"/>
                  </a:cubicBezTo>
                  <a:cubicBezTo>
                    <a:pt x="1260837" y="119473"/>
                    <a:pt x="1262496" y="117332"/>
                    <a:pt x="1264125" y="115281"/>
                  </a:cubicBezTo>
                  <a:cubicBezTo>
                    <a:pt x="1265754" y="113230"/>
                    <a:pt x="1267111" y="111601"/>
                    <a:pt x="1268197" y="110394"/>
                  </a:cubicBezTo>
                  <a:close/>
                  <a:moveTo>
                    <a:pt x="870414" y="104603"/>
                  </a:moveTo>
                  <a:lnTo>
                    <a:pt x="864622" y="104965"/>
                  </a:lnTo>
                  <a:lnTo>
                    <a:pt x="864622" y="118357"/>
                  </a:lnTo>
                  <a:lnTo>
                    <a:pt x="835485" y="118357"/>
                  </a:lnTo>
                  <a:lnTo>
                    <a:pt x="835485" y="123786"/>
                  </a:lnTo>
                  <a:lnTo>
                    <a:pt x="864622" y="123786"/>
                  </a:lnTo>
                  <a:lnTo>
                    <a:pt x="864622" y="143151"/>
                  </a:lnTo>
                  <a:cubicBezTo>
                    <a:pt x="864622" y="146529"/>
                    <a:pt x="864954" y="149274"/>
                    <a:pt x="865618" y="151385"/>
                  </a:cubicBezTo>
                  <a:cubicBezTo>
                    <a:pt x="866281" y="153497"/>
                    <a:pt x="867367" y="155155"/>
                    <a:pt x="868875" y="156362"/>
                  </a:cubicBezTo>
                  <a:cubicBezTo>
                    <a:pt x="870383" y="157568"/>
                    <a:pt x="872435" y="158443"/>
                    <a:pt x="875029" y="158986"/>
                  </a:cubicBezTo>
                  <a:cubicBezTo>
                    <a:pt x="877623" y="159529"/>
                    <a:pt x="880850" y="159981"/>
                    <a:pt x="884711" y="160343"/>
                  </a:cubicBezTo>
                  <a:lnTo>
                    <a:pt x="895931" y="161429"/>
                  </a:lnTo>
                  <a:lnTo>
                    <a:pt x="897922" y="155819"/>
                  </a:lnTo>
                  <a:lnTo>
                    <a:pt x="885797" y="154733"/>
                  </a:lnTo>
                  <a:cubicBezTo>
                    <a:pt x="882539" y="154371"/>
                    <a:pt x="879885" y="153979"/>
                    <a:pt x="877834" y="153557"/>
                  </a:cubicBezTo>
                  <a:cubicBezTo>
                    <a:pt x="875783" y="153135"/>
                    <a:pt x="874214" y="152471"/>
                    <a:pt x="873128" y="151566"/>
                  </a:cubicBezTo>
                  <a:cubicBezTo>
                    <a:pt x="872042" y="150661"/>
                    <a:pt x="871319" y="149425"/>
                    <a:pt x="870957" y="147856"/>
                  </a:cubicBezTo>
                  <a:cubicBezTo>
                    <a:pt x="870595" y="146288"/>
                    <a:pt x="870414" y="144297"/>
                    <a:pt x="870414" y="141884"/>
                  </a:cubicBezTo>
                  <a:lnTo>
                    <a:pt x="870414" y="123786"/>
                  </a:lnTo>
                  <a:lnTo>
                    <a:pt x="956015" y="123786"/>
                  </a:lnTo>
                  <a:lnTo>
                    <a:pt x="956015" y="118357"/>
                  </a:lnTo>
                  <a:lnTo>
                    <a:pt x="870414" y="118357"/>
                  </a:lnTo>
                  <a:close/>
                  <a:moveTo>
                    <a:pt x="1315612" y="99717"/>
                  </a:moveTo>
                  <a:lnTo>
                    <a:pt x="1199607" y="99717"/>
                  </a:lnTo>
                  <a:lnTo>
                    <a:pt x="1199607" y="105146"/>
                  </a:lnTo>
                  <a:lnTo>
                    <a:pt x="1315612" y="105146"/>
                  </a:lnTo>
                  <a:close/>
                  <a:moveTo>
                    <a:pt x="1551384" y="94469"/>
                  </a:moveTo>
                  <a:lnTo>
                    <a:pt x="1450581" y="94469"/>
                  </a:lnTo>
                  <a:lnTo>
                    <a:pt x="1450581" y="99717"/>
                  </a:lnTo>
                  <a:lnTo>
                    <a:pt x="1495282" y="118719"/>
                  </a:lnTo>
                  <a:lnTo>
                    <a:pt x="1495282" y="121796"/>
                  </a:lnTo>
                  <a:lnTo>
                    <a:pt x="1435380" y="121796"/>
                  </a:lnTo>
                  <a:lnTo>
                    <a:pt x="1435380" y="127225"/>
                  </a:lnTo>
                  <a:lnTo>
                    <a:pt x="1495282" y="127225"/>
                  </a:lnTo>
                  <a:lnTo>
                    <a:pt x="1495282" y="145142"/>
                  </a:lnTo>
                  <a:cubicBezTo>
                    <a:pt x="1495282" y="148278"/>
                    <a:pt x="1495554" y="150812"/>
                    <a:pt x="1496097" y="152742"/>
                  </a:cubicBezTo>
                  <a:cubicBezTo>
                    <a:pt x="1496640" y="154673"/>
                    <a:pt x="1497605" y="156181"/>
                    <a:pt x="1498992" y="157267"/>
                  </a:cubicBezTo>
                  <a:cubicBezTo>
                    <a:pt x="1500380" y="158353"/>
                    <a:pt x="1502280" y="159107"/>
                    <a:pt x="1504693" y="159529"/>
                  </a:cubicBezTo>
                  <a:cubicBezTo>
                    <a:pt x="1507106" y="159951"/>
                    <a:pt x="1510122" y="160283"/>
                    <a:pt x="1513742" y="160524"/>
                  </a:cubicBezTo>
                  <a:lnTo>
                    <a:pt x="1527315" y="161429"/>
                  </a:lnTo>
                  <a:lnTo>
                    <a:pt x="1529125" y="155819"/>
                  </a:lnTo>
                  <a:lnTo>
                    <a:pt x="1515189" y="155095"/>
                  </a:lnTo>
                  <a:cubicBezTo>
                    <a:pt x="1512294" y="154974"/>
                    <a:pt x="1509941" y="154763"/>
                    <a:pt x="1508131" y="154462"/>
                  </a:cubicBezTo>
                  <a:cubicBezTo>
                    <a:pt x="1506322" y="154160"/>
                    <a:pt x="1504904" y="153647"/>
                    <a:pt x="1503879" y="152923"/>
                  </a:cubicBezTo>
                  <a:cubicBezTo>
                    <a:pt x="1502853" y="152200"/>
                    <a:pt x="1502189" y="151174"/>
                    <a:pt x="1501888" y="149847"/>
                  </a:cubicBezTo>
                  <a:cubicBezTo>
                    <a:pt x="1501586" y="148520"/>
                    <a:pt x="1501435" y="146710"/>
                    <a:pt x="1501435" y="144418"/>
                  </a:cubicBezTo>
                  <a:lnTo>
                    <a:pt x="1501435" y="127225"/>
                  </a:lnTo>
                  <a:lnTo>
                    <a:pt x="1565682" y="127225"/>
                  </a:lnTo>
                  <a:lnTo>
                    <a:pt x="1565682" y="121796"/>
                  </a:lnTo>
                  <a:lnTo>
                    <a:pt x="1501435" y="121796"/>
                  </a:lnTo>
                  <a:lnTo>
                    <a:pt x="1501435" y="115824"/>
                  </a:lnTo>
                  <a:lnTo>
                    <a:pt x="1463612" y="99717"/>
                  </a:lnTo>
                  <a:lnTo>
                    <a:pt x="1551384" y="99717"/>
                  </a:lnTo>
                  <a:close/>
                  <a:moveTo>
                    <a:pt x="157267" y="91935"/>
                  </a:moveTo>
                  <a:lnTo>
                    <a:pt x="6153" y="91935"/>
                  </a:lnTo>
                  <a:lnTo>
                    <a:pt x="6153" y="97726"/>
                  </a:lnTo>
                  <a:lnTo>
                    <a:pt x="76553" y="97726"/>
                  </a:lnTo>
                  <a:lnTo>
                    <a:pt x="76553" y="121434"/>
                  </a:lnTo>
                  <a:lnTo>
                    <a:pt x="19365" y="121434"/>
                  </a:lnTo>
                  <a:lnTo>
                    <a:pt x="19365" y="126863"/>
                  </a:lnTo>
                  <a:lnTo>
                    <a:pt x="76553" y="126863"/>
                  </a:lnTo>
                  <a:lnTo>
                    <a:pt x="76553" y="152562"/>
                  </a:lnTo>
                  <a:cubicBezTo>
                    <a:pt x="75587" y="152682"/>
                    <a:pt x="74562" y="152742"/>
                    <a:pt x="73476" y="152742"/>
                  </a:cubicBezTo>
                  <a:cubicBezTo>
                    <a:pt x="72390" y="152742"/>
                    <a:pt x="71304" y="152803"/>
                    <a:pt x="70219" y="152923"/>
                  </a:cubicBezTo>
                  <a:cubicBezTo>
                    <a:pt x="46812" y="153889"/>
                    <a:pt x="23406" y="153889"/>
                    <a:pt x="0" y="152923"/>
                  </a:cubicBezTo>
                  <a:lnTo>
                    <a:pt x="905" y="158896"/>
                  </a:lnTo>
                  <a:cubicBezTo>
                    <a:pt x="23949" y="159861"/>
                    <a:pt x="46993" y="159861"/>
                    <a:pt x="70037" y="158896"/>
                  </a:cubicBezTo>
                  <a:cubicBezTo>
                    <a:pt x="76794" y="158654"/>
                    <a:pt x="82947" y="158111"/>
                    <a:pt x="88497" y="157267"/>
                  </a:cubicBezTo>
                  <a:cubicBezTo>
                    <a:pt x="94047" y="156422"/>
                    <a:pt x="99205" y="155065"/>
                    <a:pt x="103970" y="153195"/>
                  </a:cubicBezTo>
                  <a:cubicBezTo>
                    <a:pt x="108736" y="151325"/>
                    <a:pt x="113109" y="148701"/>
                    <a:pt x="117091" y="145322"/>
                  </a:cubicBezTo>
                  <a:cubicBezTo>
                    <a:pt x="121072" y="141944"/>
                    <a:pt x="124813" y="137601"/>
                    <a:pt x="128311" y="132292"/>
                  </a:cubicBezTo>
                  <a:cubicBezTo>
                    <a:pt x="131448" y="138807"/>
                    <a:pt x="135309" y="144749"/>
                    <a:pt x="139894" y="150118"/>
                  </a:cubicBezTo>
                  <a:cubicBezTo>
                    <a:pt x="144479" y="155487"/>
                    <a:pt x="150209" y="160947"/>
                    <a:pt x="157087" y="166497"/>
                  </a:cubicBezTo>
                  <a:lnTo>
                    <a:pt x="161249" y="161791"/>
                  </a:lnTo>
                  <a:cubicBezTo>
                    <a:pt x="156061" y="157689"/>
                    <a:pt x="151537" y="153647"/>
                    <a:pt x="147676" y="149666"/>
                  </a:cubicBezTo>
                  <a:cubicBezTo>
                    <a:pt x="143815" y="145684"/>
                    <a:pt x="140497" y="141462"/>
                    <a:pt x="137722" y="136998"/>
                  </a:cubicBezTo>
                  <a:cubicBezTo>
                    <a:pt x="134947" y="132534"/>
                    <a:pt x="132595" y="127738"/>
                    <a:pt x="130664" y="122610"/>
                  </a:cubicBezTo>
                  <a:cubicBezTo>
                    <a:pt x="128734" y="117483"/>
                    <a:pt x="127105" y="111721"/>
                    <a:pt x="125778" y="105327"/>
                  </a:cubicBezTo>
                  <a:lnTo>
                    <a:pt x="119806" y="106594"/>
                  </a:lnTo>
                  <a:cubicBezTo>
                    <a:pt x="121495" y="113954"/>
                    <a:pt x="123365" y="120408"/>
                    <a:pt x="125416" y="125958"/>
                  </a:cubicBezTo>
                  <a:cubicBezTo>
                    <a:pt x="122761" y="130543"/>
                    <a:pt x="119926" y="134374"/>
                    <a:pt x="116910" y="137450"/>
                  </a:cubicBezTo>
                  <a:cubicBezTo>
                    <a:pt x="113894" y="140527"/>
                    <a:pt x="110606" y="143060"/>
                    <a:pt x="107047" y="145051"/>
                  </a:cubicBezTo>
                  <a:cubicBezTo>
                    <a:pt x="103488" y="147042"/>
                    <a:pt x="99717" y="148580"/>
                    <a:pt x="95736" y="149666"/>
                  </a:cubicBezTo>
                  <a:cubicBezTo>
                    <a:pt x="91755" y="150752"/>
                    <a:pt x="87411" y="151536"/>
                    <a:pt x="82706" y="152019"/>
                  </a:cubicBezTo>
                  <a:lnTo>
                    <a:pt x="82706" y="97726"/>
                  </a:lnTo>
                  <a:lnTo>
                    <a:pt x="157267" y="97726"/>
                  </a:lnTo>
                  <a:close/>
                  <a:moveTo>
                    <a:pt x="496481" y="80171"/>
                  </a:moveTo>
                  <a:cubicBezTo>
                    <a:pt x="493706" y="80171"/>
                    <a:pt x="491776" y="80624"/>
                    <a:pt x="490690" y="81529"/>
                  </a:cubicBezTo>
                  <a:cubicBezTo>
                    <a:pt x="489604" y="82434"/>
                    <a:pt x="489061" y="84636"/>
                    <a:pt x="489061" y="88134"/>
                  </a:cubicBezTo>
                  <a:cubicBezTo>
                    <a:pt x="489061" y="91633"/>
                    <a:pt x="489604" y="93805"/>
                    <a:pt x="490690" y="94649"/>
                  </a:cubicBezTo>
                  <a:cubicBezTo>
                    <a:pt x="491776" y="95494"/>
                    <a:pt x="493706" y="95916"/>
                    <a:pt x="496481" y="95916"/>
                  </a:cubicBezTo>
                  <a:cubicBezTo>
                    <a:pt x="499377" y="95916"/>
                    <a:pt x="501398" y="95494"/>
                    <a:pt x="502544" y="94649"/>
                  </a:cubicBezTo>
                  <a:cubicBezTo>
                    <a:pt x="503690" y="93805"/>
                    <a:pt x="504263" y="91633"/>
                    <a:pt x="504263" y="88134"/>
                  </a:cubicBezTo>
                  <a:cubicBezTo>
                    <a:pt x="504263" y="84636"/>
                    <a:pt x="503690" y="82434"/>
                    <a:pt x="502544" y="81529"/>
                  </a:cubicBezTo>
                  <a:cubicBezTo>
                    <a:pt x="501398" y="80624"/>
                    <a:pt x="499377" y="80171"/>
                    <a:pt x="496481" y="80171"/>
                  </a:cubicBezTo>
                  <a:close/>
                  <a:moveTo>
                    <a:pt x="1096556" y="80171"/>
                  </a:moveTo>
                  <a:cubicBezTo>
                    <a:pt x="1093781" y="80171"/>
                    <a:pt x="1091851" y="80624"/>
                    <a:pt x="1090765" y="81529"/>
                  </a:cubicBezTo>
                  <a:cubicBezTo>
                    <a:pt x="1089679" y="82434"/>
                    <a:pt x="1089136" y="84636"/>
                    <a:pt x="1089136" y="88134"/>
                  </a:cubicBezTo>
                  <a:cubicBezTo>
                    <a:pt x="1089136" y="91633"/>
                    <a:pt x="1089679" y="93805"/>
                    <a:pt x="1090765" y="94649"/>
                  </a:cubicBezTo>
                  <a:cubicBezTo>
                    <a:pt x="1091851" y="95494"/>
                    <a:pt x="1093781" y="95916"/>
                    <a:pt x="1096556" y="95916"/>
                  </a:cubicBezTo>
                  <a:cubicBezTo>
                    <a:pt x="1099452" y="95916"/>
                    <a:pt x="1101473" y="95494"/>
                    <a:pt x="1102619" y="94649"/>
                  </a:cubicBezTo>
                  <a:cubicBezTo>
                    <a:pt x="1103765" y="93805"/>
                    <a:pt x="1104338" y="91633"/>
                    <a:pt x="1104338" y="88134"/>
                  </a:cubicBezTo>
                  <a:cubicBezTo>
                    <a:pt x="1104338" y="84636"/>
                    <a:pt x="1103765" y="82434"/>
                    <a:pt x="1102619" y="81529"/>
                  </a:cubicBezTo>
                  <a:cubicBezTo>
                    <a:pt x="1101473" y="80624"/>
                    <a:pt x="1099452" y="80171"/>
                    <a:pt x="1096556" y="80171"/>
                  </a:cubicBezTo>
                  <a:close/>
                  <a:moveTo>
                    <a:pt x="893579" y="74380"/>
                  </a:moveTo>
                  <a:lnTo>
                    <a:pt x="893579" y="91935"/>
                  </a:lnTo>
                  <a:lnTo>
                    <a:pt x="857926" y="91935"/>
                  </a:lnTo>
                  <a:lnTo>
                    <a:pt x="857926" y="74380"/>
                  </a:lnTo>
                  <a:close/>
                  <a:moveTo>
                    <a:pt x="935203" y="74380"/>
                  </a:moveTo>
                  <a:lnTo>
                    <a:pt x="935203" y="91935"/>
                  </a:lnTo>
                  <a:lnTo>
                    <a:pt x="899189" y="91935"/>
                  </a:lnTo>
                  <a:lnTo>
                    <a:pt x="899189" y="74380"/>
                  </a:lnTo>
                  <a:close/>
                  <a:moveTo>
                    <a:pt x="727120" y="69132"/>
                  </a:moveTo>
                  <a:lnTo>
                    <a:pt x="631384" y="69132"/>
                  </a:lnTo>
                  <a:lnTo>
                    <a:pt x="631384" y="75104"/>
                  </a:lnTo>
                  <a:lnTo>
                    <a:pt x="673370" y="101527"/>
                  </a:lnTo>
                  <a:lnTo>
                    <a:pt x="673370" y="109308"/>
                  </a:lnTo>
                  <a:lnTo>
                    <a:pt x="601161" y="109308"/>
                  </a:lnTo>
                  <a:lnTo>
                    <a:pt x="601161" y="115462"/>
                  </a:lnTo>
                  <a:lnTo>
                    <a:pt x="673370" y="115462"/>
                  </a:lnTo>
                  <a:lnTo>
                    <a:pt x="673370" y="141341"/>
                  </a:lnTo>
                  <a:cubicBezTo>
                    <a:pt x="673370" y="145202"/>
                    <a:pt x="673702" y="148278"/>
                    <a:pt x="674365" y="150571"/>
                  </a:cubicBezTo>
                  <a:cubicBezTo>
                    <a:pt x="675029" y="152863"/>
                    <a:pt x="676145" y="154673"/>
                    <a:pt x="677713" y="156000"/>
                  </a:cubicBezTo>
                  <a:cubicBezTo>
                    <a:pt x="679282" y="157327"/>
                    <a:pt x="681454" y="158262"/>
                    <a:pt x="684229" y="158805"/>
                  </a:cubicBezTo>
                  <a:cubicBezTo>
                    <a:pt x="687003" y="159348"/>
                    <a:pt x="690442" y="159740"/>
                    <a:pt x="694544" y="159981"/>
                  </a:cubicBezTo>
                  <a:lnTo>
                    <a:pt x="710470" y="161067"/>
                  </a:lnTo>
                  <a:lnTo>
                    <a:pt x="712280" y="154914"/>
                  </a:lnTo>
                  <a:lnTo>
                    <a:pt x="695630" y="154009"/>
                  </a:lnTo>
                  <a:cubicBezTo>
                    <a:pt x="692372" y="153889"/>
                    <a:pt x="689718" y="153617"/>
                    <a:pt x="687667" y="153195"/>
                  </a:cubicBezTo>
                  <a:cubicBezTo>
                    <a:pt x="685616" y="152773"/>
                    <a:pt x="684017" y="152079"/>
                    <a:pt x="682871" y="151114"/>
                  </a:cubicBezTo>
                  <a:cubicBezTo>
                    <a:pt x="681725" y="150148"/>
                    <a:pt x="680941" y="148791"/>
                    <a:pt x="680519" y="147042"/>
                  </a:cubicBezTo>
                  <a:cubicBezTo>
                    <a:pt x="680096" y="145292"/>
                    <a:pt x="679885" y="142970"/>
                    <a:pt x="679885" y="140074"/>
                  </a:cubicBezTo>
                  <a:lnTo>
                    <a:pt x="679885" y="115462"/>
                  </a:lnTo>
                  <a:lnTo>
                    <a:pt x="756076" y="115462"/>
                  </a:lnTo>
                  <a:lnTo>
                    <a:pt x="756076" y="109308"/>
                  </a:lnTo>
                  <a:lnTo>
                    <a:pt x="679885" y="109308"/>
                  </a:lnTo>
                  <a:lnTo>
                    <a:pt x="679885" y="98812"/>
                  </a:lnTo>
                  <a:lnTo>
                    <a:pt x="642061" y="75285"/>
                  </a:lnTo>
                  <a:lnTo>
                    <a:pt x="727120" y="75285"/>
                  </a:lnTo>
                  <a:close/>
                  <a:moveTo>
                    <a:pt x="1541793" y="58454"/>
                  </a:moveTo>
                  <a:lnTo>
                    <a:pt x="1541793" y="74018"/>
                  </a:lnTo>
                  <a:lnTo>
                    <a:pt x="1459630" y="74018"/>
                  </a:lnTo>
                  <a:lnTo>
                    <a:pt x="1459630" y="58454"/>
                  </a:lnTo>
                  <a:close/>
                  <a:moveTo>
                    <a:pt x="893579" y="51758"/>
                  </a:moveTo>
                  <a:lnTo>
                    <a:pt x="893579" y="69313"/>
                  </a:lnTo>
                  <a:lnTo>
                    <a:pt x="857926" y="69313"/>
                  </a:lnTo>
                  <a:lnTo>
                    <a:pt x="857926" y="51758"/>
                  </a:lnTo>
                  <a:close/>
                  <a:moveTo>
                    <a:pt x="935203" y="51758"/>
                  </a:moveTo>
                  <a:lnTo>
                    <a:pt x="935203" y="69313"/>
                  </a:lnTo>
                  <a:lnTo>
                    <a:pt x="899189" y="69313"/>
                  </a:lnTo>
                  <a:lnTo>
                    <a:pt x="899189" y="51758"/>
                  </a:lnTo>
                  <a:close/>
                  <a:moveTo>
                    <a:pt x="373132" y="51577"/>
                  </a:moveTo>
                  <a:cubicBezTo>
                    <a:pt x="371564" y="53267"/>
                    <a:pt x="369423" y="55680"/>
                    <a:pt x="366708" y="58816"/>
                  </a:cubicBezTo>
                  <a:cubicBezTo>
                    <a:pt x="363993" y="61953"/>
                    <a:pt x="361158" y="65271"/>
                    <a:pt x="358202" y="68770"/>
                  </a:cubicBezTo>
                  <a:cubicBezTo>
                    <a:pt x="355246" y="72269"/>
                    <a:pt x="352381" y="75738"/>
                    <a:pt x="349606" y="79176"/>
                  </a:cubicBezTo>
                  <a:cubicBezTo>
                    <a:pt x="346831" y="82615"/>
                    <a:pt x="344538" y="85480"/>
                    <a:pt x="342729" y="87772"/>
                  </a:cubicBezTo>
                  <a:lnTo>
                    <a:pt x="347253" y="91935"/>
                  </a:lnTo>
                  <a:cubicBezTo>
                    <a:pt x="348942" y="89763"/>
                    <a:pt x="351144" y="86958"/>
                    <a:pt x="353859" y="83520"/>
                  </a:cubicBezTo>
                  <a:cubicBezTo>
                    <a:pt x="356573" y="80081"/>
                    <a:pt x="359409" y="76582"/>
                    <a:pt x="362365" y="73023"/>
                  </a:cubicBezTo>
                  <a:cubicBezTo>
                    <a:pt x="365320" y="69464"/>
                    <a:pt x="368186" y="66116"/>
                    <a:pt x="370961" y="62979"/>
                  </a:cubicBezTo>
                  <a:cubicBezTo>
                    <a:pt x="373736" y="59842"/>
                    <a:pt x="375968" y="57429"/>
                    <a:pt x="377657" y="55740"/>
                  </a:cubicBezTo>
                  <a:close/>
                  <a:moveTo>
                    <a:pt x="1241955" y="49044"/>
                  </a:moveTo>
                  <a:lnTo>
                    <a:pt x="1241955" y="77276"/>
                  </a:lnTo>
                  <a:lnTo>
                    <a:pt x="1217524" y="77276"/>
                  </a:lnTo>
                  <a:lnTo>
                    <a:pt x="1217524" y="49044"/>
                  </a:lnTo>
                  <a:close/>
                  <a:moveTo>
                    <a:pt x="1271273" y="49044"/>
                  </a:moveTo>
                  <a:lnTo>
                    <a:pt x="1271454" y="77276"/>
                  </a:lnTo>
                  <a:lnTo>
                    <a:pt x="1247385" y="77276"/>
                  </a:lnTo>
                  <a:lnTo>
                    <a:pt x="1247385" y="49044"/>
                  </a:lnTo>
                  <a:close/>
                  <a:moveTo>
                    <a:pt x="1300953" y="49044"/>
                  </a:moveTo>
                  <a:lnTo>
                    <a:pt x="1300953" y="77276"/>
                  </a:lnTo>
                  <a:lnTo>
                    <a:pt x="1276703" y="77276"/>
                  </a:lnTo>
                  <a:lnTo>
                    <a:pt x="1276703" y="49044"/>
                  </a:lnTo>
                  <a:close/>
                  <a:moveTo>
                    <a:pt x="1321222" y="46510"/>
                  </a:moveTo>
                  <a:lnTo>
                    <a:pt x="1316336" y="49406"/>
                  </a:lnTo>
                  <a:cubicBezTo>
                    <a:pt x="1318025" y="53267"/>
                    <a:pt x="1319986" y="57248"/>
                    <a:pt x="1322218" y="61350"/>
                  </a:cubicBezTo>
                  <a:cubicBezTo>
                    <a:pt x="1324450" y="65452"/>
                    <a:pt x="1326953" y="69615"/>
                    <a:pt x="1329728" y="73837"/>
                  </a:cubicBezTo>
                  <a:lnTo>
                    <a:pt x="1329728" y="163601"/>
                  </a:lnTo>
                  <a:lnTo>
                    <a:pt x="1335338" y="163601"/>
                  </a:lnTo>
                  <a:lnTo>
                    <a:pt x="1335338" y="82343"/>
                  </a:lnTo>
                  <a:cubicBezTo>
                    <a:pt x="1338958" y="87531"/>
                    <a:pt x="1342698" y="92538"/>
                    <a:pt x="1346559" y="97364"/>
                  </a:cubicBezTo>
                  <a:cubicBezTo>
                    <a:pt x="1350420" y="102190"/>
                    <a:pt x="1354220" y="106654"/>
                    <a:pt x="1357960" y="110756"/>
                  </a:cubicBezTo>
                  <a:lnTo>
                    <a:pt x="1361580" y="105870"/>
                  </a:lnTo>
                  <a:cubicBezTo>
                    <a:pt x="1358081" y="102130"/>
                    <a:pt x="1354371" y="97817"/>
                    <a:pt x="1350450" y="92930"/>
                  </a:cubicBezTo>
                  <a:cubicBezTo>
                    <a:pt x="1346529" y="88044"/>
                    <a:pt x="1342758" y="82977"/>
                    <a:pt x="1339139" y="77728"/>
                  </a:cubicBezTo>
                  <a:cubicBezTo>
                    <a:pt x="1335519" y="72480"/>
                    <a:pt x="1332141" y="67171"/>
                    <a:pt x="1329004" y="61803"/>
                  </a:cubicBezTo>
                  <a:cubicBezTo>
                    <a:pt x="1325867" y="56434"/>
                    <a:pt x="1323273" y="51336"/>
                    <a:pt x="1321222" y="46510"/>
                  </a:cubicBezTo>
                  <a:close/>
                  <a:moveTo>
                    <a:pt x="125597" y="44881"/>
                  </a:moveTo>
                  <a:lnTo>
                    <a:pt x="125597" y="66779"/>
                  </a:lnTo>
                  <a:lnTo>
                    <a:pt x="37462" y="66779"/>
                  </a:lnTo>
                  <a:lnTo>
                    <a:pt x="37462" y="44881"/>
                  </a:lnTo>
                  <a:close/>
                  <a:moveTo>
                    <a:pt x="1541793" y="38185"/>
                  </a:moveTo>
                  <a:lnTo>
                    <a:pt x="1541793" y="53568"/>
                  </a:lnTo>
                  <a:lnTo>
                    <a:pt x="1459630" y="53568"/>
                  </a:lnTo>
                  <a:lnTo>
                    <a:pt x="1459630" y="38185"/>
                  </a:lnTo>
                  <a:close/>
                  <a:moveTo>
                    <a:pt x="1548127" y="32937"/>
                  </a:moveTo>
                  <a:lnTo>
                    <a:pt x="1453296" y="32937"/>
                  </a:lnTo>
                  <a:lnTo>
                    <a:pt x="1453296" y="79086"/>
                  </a:lnTo>
                  <a:lnTo>
                    <a:pt x="1548127" y="79086"/>
                  </a:lnTo>
                  <a:close/>
                  <a:moveTo>
                    <a:pt x="125597" y="17373"/>
                  </a:moveTo>
                  <a:lnTo>
                    <a:pt x="125597" y="39452"/>
                  </a:lnTo>
                  <a:lnTo>
                    <a:pt x="37462" y="39452"/>
                  </a:lnTo>
                  <a:lnTo>
                    <a:pt x="37462" y="17373"/>
                  </a:lnTo>
                  <a:close/>
                  <a:moveTo>
                    <a:pt x="1575635" y="12668"/>
                  </a:moveTo>
                  <a:lnTo>
                    <a:pt x="1438637" y="12668"/>
                  </a:lnTo>
                  <a:lnTo>
                    <a:pt x="1438637" y="18459"/>
                  </a:lnTo>
                  <a:lnTo>
                    <a:pt x="1569301" y="18459"/>
                  </a:lnTo>
                  <a:lnTo>
                    <a:pt x="1569301" y="52844"/>
                  </a:lnTo>
                  <a:cubicBezTo>
                    <a:pt x="1569301" y="64065"/>
                    <a:pt x="1569452" y="73898"/>
                    <a:pt x="1569753" y="82343"/>
                  </a:cubicBezTo>
                  <a:cubicBezTo>
                    <a:pt x="1570055" y="90789"/>
                    <a:pt x="1570568" y="98269"/>
                    <a:pt x="1571292" y="104784"/>
                  </a:cubicBezTo>
                  <a:cubicBezTo>
                    <a:pt x="1572016" y="111299"/>
                    <a:pt x="1572981" y="117090"/>
                    <a:pt x="1574187" y="122158"/>
                  </a:cubicBezTo>
                  <a:cubicBezTo>
                    <a:pt x="1575394" y="127225"/>
                    <a:pt x="1576902" y="131961"/>
                    <a:pt x="1578712" y="136364"/>
                  </a:cubicBezTo>
                  <a:cubicBezTo>
                    <a:pt x="1580521" y="140768"/>
                    <a:pt x="1582633" y="145081"/>
                    <a:pt x="1585046" y="149304"/>
                  </a:cubicBezTo>
                  <a:cubicBezTo>
                    <a:pt x="1587459" y="153527"/>
                    <a:pt x="1590294" y="158111"/>
                    <a:pt x="1593552" y="163058"/>
                  </a:cubicBezTo>
                  <a:lnTo>
                    <a:pt x="1598981" y="159620"/>
                  </a:lnTo>
                  <a:cubicBezTo>
                    <a:pt x="1595723" y="154794"/>
                    <a:pt x="1592888" y="150329"/>
                    <a:pt x="1590475" y="146227"/>
                  </a:cubicBezTo>
                  <a:cubicBezTo>
                    <a:pt x="1588062" y="142125"/>
                    <a:pt x="1586011" y="137963"/>
                    <a:pt x="1584322" y="133740"/>
                  </a:cubicBezTo>
                  <a:cubicBezTo>
                    <a:pt x="1582633" y="129517"/>
                    <a:pt x="1581215" y="124963"/>
                    <a:pt x="1580069" y="120076"/>
                  </a:cubicBezTo>
                  <a:cubicBezTo>
                    <a:pt x="1578923" y="115190"/>
                    <a:pt x="1578018" y="109610"/>
                    <a:pt x="1577354" y="103336"/>
                  </a:cubicBezTo>
                  <a:cubicBezTo>
                    <a:pt x="1576691" y="97062"/>
                    <a:pt x="1576238" y="89854"/>
                    <a:pt x="1575997" y="81710"/>
                  </a:cubicBezTo>
                  <a:cubicBezTo>
                    <a:pt x="1575756" y="73566"/>
                    <a:pt x="1575635" y="64065"/>
                    <a:pt x="1575635" y="53206"/>
                  </a:cubicBezTo>
                  <a:close/>
                  <a:moveTo>
                    <a:pt x="132112" y="11944"/>
                  </a:moveTo>
                  <a:lnTo>
                    <a:pt x="31309" y="11944"/>
                  </a:lnTo>
                  <a:lnTo>
                    <a:pt x="31309" y="72390"/>
                  </a:lnTo>
                  <a:lnTo>
                    <a:pt x="132112" y="72390"/>
                  </a:lnTo>
                  <a:close/>
                  <a:moveTo>
                    <a:pt x="291875" y="3800"/>
                  </a:moveTo>
                  <a:cubicBezTo>
                    <a:pt x="289944" y="5127"/>
                    <a:pt x="287712" y="6665"/>
                    <a:pt x="285179" y="8415"/>
                  </a:cubicBezTo>
                  <a:cubicBezTo>
                    <a:pt x="282645" y="10164"/>
                    <a:pt x="280081" y="11974"/>
                    <a:pt x="277487" y="13844"/>
                  </a:cubicBezTo>
                  <a:cubicBezTo>
                    <a:pt x="274893" y="15714"/>
                    <a:pt x="272420" y="17584"/>
                    <a:pt x="270067" y="19454"/>
                  </a:cubicBezTo>
                  <a:cubicBezTo>
                    <a:pt x="267715" y="21324"/>
                    <a:pt x="265694" y="22983"/>
                    <a:pt x="264005" y="24431"/>
                  </a:cubicBezTo>
                  <a:lnTo>
                    <a:pt x="267624" y="28956"/>
                  </a:lnTo>
                  <a:cubicBezTo>
                    <a:pt x="269193" y="27628"/>
                    <a:pt x="271153" y="26030"/>
                    <a:pt x="273506" y="24160"/>
                  </a:cubicBezTo>
                  <a:cubicBezTo>
                    <a:pt x="275858" y="22290"/>
                    <a:pt x="278332" y="20389"/>
                    <a:pt x="280926" y="18459"/>
                  </a:cubicBezTo>
                  <a:cubicBezTo>
                    <a:pt x="283520" y="16529"/>
                    <a:pt x="286083" y="14659"/>
                    <a:pt x="288617" y="12849"/>
                  </a:cubicBezTo>
                  <a:cubicBezTo>
                    <a:pt x="291151" y="11039"/>
                    <a:pt x="293383" y="9531"/>
                    <a:pt x="295313" y="8324"/>
                  </a:cubicBezTo>
                  <a:close/>
                  <a:moveTo>
                    <a:pt x="730558" y="3076"/>
                  </a:moveTo>
                  <a:cubicBezTo>
                    <a:pt x="729231" y="5127"/>
                    <a:pt x="727723" y="7450"/>
                    <a:pt x="726034" y="10044"/>
                  </a:cubicBezTo>
                  <a:cubicBezTo>
                    <a:pt x="724345" y="12638"/>
                    <a:pt x="722656" y="15232"/>
                    <a:pt x="720966" y="17826"/>
                  </a:cubicBezTo>
                  <a:cubicBezTo>
                    <a:pt x="719277" y="20420"/>
                    <a:pt x="717618" y="23014"/>
                    <a:pt x="715990" y="25608"/>
                  </a:cubicBezTo>
                  <a:cubicBezTo>
                    <a:pt x="714361" y="28202"/>
                    <a:pt x="712883" y="30524"/>
                    <a:pt x="711556" y="32575"/>
                  </a:cubicBezTo>
                  <a:lnTo>
                    <a:pt x="716804" y="35833"/>
                  </a:lnTo>
                  <a:cubicBezTo>
                    <a:pt x="718011" y="33782"/>
                    <a:pt x="719368" y="31519"/>
                    <a:pt x="720876" y="29046"/>
                  </a:cubicBezTo>
                  <a:cubicBezTo>
                    <a:pt x="722384" y="26573"/>
                    <a:pt x="723983" y="24009"/>
                    <a:pt x="725672" y="21355"/>
                  </a:cubicBezTo>
                  <a:cubicBezTo>
                    <a:pt x="727361" y="18700"/>
                    <a:pt x="729080" y="16076"/>
                    <a:pt x="730830" y="13482"/>
                  </a:cubicBezTo>
                  <a:cubicBezTo>
                    <a:pt x="732579" y="10888"/>
                    <a:pt x="734238" y="8445"/>
                    <a:pt x="735806" y="6153"/>
                  </a:cubicBezTo>
                  <a:close/>
                  <a:moveTo>
                    <a:pt x="626859" y="2895"/>
                  </a:moveTo>
                  <a:lnTo>
                    <a:pt x="621249" y="5972"/>
                  </a:lnTo>
                  <a:cubicBezTo>
                    <a:pt x="622576" y="8143"/>
                    <a:pt x="624145" y="10617"/>
                    <a:pt x="625955" y="13392"/>
                  </a:cubicBezTo>
                  <a:cubicBezTo>
                    <a:pt x="627764" y="16167"/>
                    <a:pt x="629695" y="19002"/>
                    <a:pt x="631746" y="21898"/>
                  </a:cubicBezTo>
                  <a:cubicBezTo>
                    <a:pt x="633797" y="24793"/>
                    <a:pt x="635878" y="27659"/>
                    <a:pt x="637989" y="30494"/>
                  </a:cubicBezTo>
                  <a:cubicBezTo>
                    <a:pt x="640101" y="33329"/>
                    <a:pt x="642061" y="35953"/>
                    <a:pt x="643871" y="38366"/>
                  </a:cubicBezTo>
                  <a:lnTo>
                    <a:pt x="609848" y="38366"/>
                  </a:lnTo>
                  <a:lnTo>
                    <a:pt x="609848" y="68951"/>
                  </a:lnTo>
                  <a:lnTo>
                    <a:pt x="616001" y="68951"/>
                  </a:lnTo>
                  <a:lnTo>
                    <a:pt x="616001" y="44519"/>
                  </a:lnTo>
                  <a:lnTo>
                    <a:pt x="741417" y="44519"/>
                  </a:lnTo>
                  <a:lnTo>
                    <a:pt x="741417" y="68770"/>
                  </a:lnTo>
                  <a:lnTo>
                    <a:pt x="747570" y="68770"/>
                  </a:lnTo>
                  <a:lnTo>
                    <a:pt x="747570" y="38366"/>
                  </a:lnTo>
                  <a:lnTo>
                    <a:pt x="651472" y="38366"/>
                  </a:lnTo>
                  <a:cubicBezTo>
                    <a:pt x="649421" y="35833"/>
                    <a:pt x="647219" y="32997"/>
                    <a:pt x="644867" y="29860"/>
                  </a:cubicBezTo>
                  <a:cubicBezTo>
                    <a:pt x="642514" y="26724"/>
                    <a:pt x="640191" y="23526"/>
                    <a:pt x="637899" y="20269"/>
                  </a:cubicBezTo>
                  <a:cubicBezTo>
                    <a:pt x="635607" y="17011"/>
                    <a:pt x="633495" y="13874"/>
                    <a:pt x="631565" y="10858"/>
                  </a:cubicBezTo>
                  <a:cubicBezTo>
                    <a:pt x="629634" y="7842"/>
                    <a:pt x="628066" y="5188"/>
                    <a:pt x="626859" y="2895"/>
                  </a:cubicBezTo>
                  <a:close/>
                  <a:moveTo>
                    <a:pt x="875843" y="2714"/>
                  </a:moveTo>
                  <a:cubicBezTo>
                    <a:pt x="874636" y="3679"/>
                    <a:pt x="873189" y="4826"/>
                    <a:pt x="871499" y="6153"/>
                  </a:cubicBezTo>
                  <a:cubicBezTo>
                    <a:pt x="869810" y="7480"/>
                    <a:pt x="868091" y="8867"/>
                    <a:pt x="866342" y="10315"/>
                  </a:cubicBezTo>
                  <a:cubicBezTo>
                    <a:pt x="864592" y="11763"/>
                    <a:pt x="862903" y="13211"/>
                    <a:pt x="861274" y="14659"/>
                  </a:cubicBezTo>
                  <a:cubicBezTo>
                    <a:pt x="859646" y="16106"/>
                    <a:pt x="858288" y="17373"/>
                    <a:pt x="857203" y="18459"/>
                  </a:cubicBezTo>
                  <a:lnTo>
                    <a:pt x="860460" y="22621"/>
                  </a:lnTo>
                  <a:cubicBezTo>
                    <a:pt x="861546" y="21536"/>
                    <a:pt x="862873" y="20269"/>
                    <a:pt x="864441" y="18821"/>
                  </a:cubicBezTo>
                  <a:cubicBezTo>
                    <a:pt x="866010" y="17373"/>
                    <a:pt x="867699" y="15895"/>
                    <a:pt x="869509" y="14387"/>
                  </a:cubicBezTo>
                  <a:cubicBezTo>
                    <a:pt x="871319" y="12879"/>
                    <a:pt x="873068" y="11431"/>
                    <a:pt x="874757" y="10044"/>
                  </a:cubicBezTo>
                  <a:cubicBezTo>
                    <a:pt x="876446" y="8656"/>
                    <a:pt x="877894" y="7540"/>
                    <a:pt x="879100" y="6696"/>
                  </a:cubicBezTo>
                  <a:close/>
                  <a:moveTo>
                    <a:pt x="974112" y="2714"/>
                  </a:moveTo>
                  <a:lnTo>
                    <a:pt x="968502" y="3076"/>
                  </a:lnTo>
                  <a:lnTo>
                    <a:pt x="968502" y="50130"/>
                  </a:lnTo>
                  <a:lnTo>
                    <a:pt x="947871" y="50130"/>
                  </a:lnTo>
                  <a:lnTo>
                    <a:pt x="947871" y="56464"/>
                  </a:lnTo>
                  <a:lnTo>
                    <a:pt x="968502" y="56464"/>
                  </a:lnTo>
                  <a:lnTo>
                    <a:pt x="968502" y="163420"/>
                  </a:lnTo>
                  <a:lnTo>
                    <a:pt x="974112" y="163420"/>
                  </a:lnTo>
                  <a:lnTo>
                    <a:pt x="974112" y="56464"/>
                  </a:lnTo>
                  <a:lnTo>
                    <a:pt x="997096" y="56464"/>
                  </a:lnTo>
                  <a:lnTo>
                    <a:pt x="997096" y="50130"/>
                  </a:lnTo>
                  <a:lnTo>
                    <a:pt x="974112" y="50130"/>
                  </a:lnTo>
                  <a:close/>
                  <a:moveTo>
                    <a:pt x="899189" y="1990"/>
                  </a:moveTo>
                  <a:lnTo>
                    <a:pt x="893579" y="2352"/>
                  </a:lnTo>
                  <a:lnTo>
                    <a:pt x="893579" y="23707"/>
                  </a:lnTo>
                  <a:lnTo>
                    <a:pt x="840191" y="23707"/>
                  </a:lnTo>
                  <a:lnTo>
                    <a:pt x="840191" y="29318"/>
                  </a:lnTo>
                  <a:lnTo>
                    <a:pt x="893579" y="29318"/>
                  </a:lnTo>
                  <a:lnTo>
                    <a:pt x="893579" y="46691"/>
                  </a:lnTo>
                  <a:lnTo>
                    <a:pt x="851954" y="46691"/>
                  </a:lnTo>
                  <a:lnTo>
                    <a:pt x="851954" y="109308"/>
                  </a:lnTo>
                  <a:lnTo>
                    <a:pt x="857926" y="109308"/>
                  </a:lnTo>
                  <a:lnTo>
                    <a:pt x="857926" y="97183"/>
                  </a:lnTo>
                  <a:lnTo>
                    <a:pt x="893579" y="97183"/>
                  </a:lnTo>
                  <a:lnTo>
                    <a:pt x="893579" y="107861"/>
                  </a:lnTo>
                  <a:lnTo>
                    <a:pt x="899189" y="107861"/>
                  </a:lnTo>
                  <a:lnTo>
                    <a:pt x="899189" y="97183"/>
                  </a:lnTo>
                  <a:lnTo>
                    <a:pt x="935203" y="97183"/>
                  </a:lnTo>
                  <a:lnTo>
                    <a:pt x="935203" y="109308"/>
                  </a:lnTo>
                  <a:lnTo>
                    <a:pt x="940994" y="109308"/>
                  </a:lnTo>
                  <a:lnTo>
                    <a:pt x="940994" y="46691"/>
                  </a:lnTo>
                  <a:lnTo>
                    <a:pt x="899189" y="46691"/>
                  </a:lnTo>
                  <a:lnTo>
                    <a:pt x="899189" y="29318"/>
                  </a:lnTo>
                  <a:lnTo>
                    <a:pt x="946966" y="29318"/>
                  </a:lnTo>
                  <a:lnTo>
                    <a:pt x="946966" y="23707"/>
                  </a:lnTo>
                  <a:lnTo>
                    <a:pt x="899189" y="23707"/>
                  </a:lnTo>
                  <a:close/>
                  <a:moveTo>
                    <a:pt x="1319594" y="1990"/>
                  </a:moveTo>
                  <a:lnTo>
                    <a:pt x="1314526" y="5067"/>
                  </a:lnTo>
                  <a:cubicBezTo>
                    <a:pt x="1316819" y="9290"/>
                    <a:pt x="1319413" y="13693"/>
                    <a:pt x="1322308" y="18278"/>
                  </a:cubicBezTo>
                  <a:cubicBezTo>
                    <a:pt x="1325204" y="22863"/>
                    <a:pt x="1328341" y="27417"/>
                    <a:pt x="1331719" y="31942"/>
                  </a:cubicBezTo>
                  <a:cubicBezTo>
                    <a:pt x="1335097" y="36466"/>
                    <a:pt x="1338566" y="40900"/>
                    <a:pt x="1342125" y="45243"/>
                  </a:cubicBezTo>
                  <a:cubicBezTo>
                    <a:pt x="1345684" y="49587"/>
                    <a:pt x="1349274" y="53628"/>
                    <a:pt x="1352893" y="57369"/>
                  </a:cubicBezTo>
                  <a:lnTo>
                    <a:pt x="1356694" y="52663"/>
                  </a:lnTo>
                  <a:cubicBezTo>
                    <a:pt x="1353315" y="49044"/>
                    <a:pt x="1349877" y="45153"/>
                    <a:pt x="1346378" y="40990"/>
                  </a:cubicBezTo>
                  <a:cubicBezTo>
                    <a:pt x="1342879" y="36828"/>
                    <a:pt x="1339501" y="32515"/>
                    <a:pt x="1336243" y="28051"/>
                  </a:cubicBezTo>
                  <a:cubicBezTo>
                    <a:pt x="1332986" y="23587"/>
                    <a:pt x="1329939" y="19153"/>
                    <a:pt x="1327104" y="14749"/>
                  </a:cubicBezTo>
                  <a:cubicBezTo>
                    <a:pt x="1324269" y="10345"/>
                    <a:pt x="1321765" y="6092"/>
                    <a:pt x="1319594" y="1990"/>
                  </a:cubicBezTo>
                  <a:close/>
                  <a:moveTo>
                    <a:pt x="319021" y="1628"/>
                  </a:moveTo>
                  <a:lnTo>
                    <a:pt x="312868" y="1990"/>
                  </a:lnTo>
                  <a:lnTo>
                    <a:pt x="312868" y="33299"/>
                  </a:lnTo>
                  <a:lnTo>
                    <a:pt x="241745" y="33299"/>
                  </a:lnTo>
                  <a:lnTo>
                    <a:pt x="241745" y="39633"/>
                  </a:lnTo>
                  <a:lnTo>
                    <a:pt x="312868" y="39633"/>
                  </a:lnTo>
                  <a:lnTo>
                    <a:pt x="312868" y="46510"/>
                  </a:lnTo>
                  <a:cubicBezTo>
                    <a:pt x="307197" y="63280"/>
                    <a:pt x="299898" y="77939"/>
                    <a:pt x="290970" y="90487"/>
                  </a:cubicBezTo>
                  <a:cubicBezTo>
                    <a:pt x="287833" y="87833"/>
                    <a:pt x="284605" y="84937"/>
                    <a:pt x="281288" y="81800"/>
                  </a:cubicBezTo>
                  <a:cubicBezTo>
                    <a:pt x="277970" y="78663"/>
                    <a:pt x="274712" y="75406"/>
                    <a:pt x="271515" y="72028"/>
                  </a:cubicBezTo>
                  <a:cubicBezTo>
                    <a:pt x="268318" y="68649"/>
                    <a:pt x="265271" y="65301"/>
                    <a:pt x="262376" y="61984"/>
                  </a:cubicBezTo>
                  <a:cubicBezTo>
                    <a:pt x="259480" y="58666"/>
                    <a:pt x="256886" y="55438"/>
                    <a:pt x="254594" y="52301"/>
                  </a:cubicBezTo>
                  <a:lnTo>
                    <a:pt x="249889" y="56645"/>
                  </a:lnTo>
                  <a:cubicBezTo>
                    <a:pt x="252301" y="59661"/>
                    <a:pt x="255016" y="62888"/>
                    <a:pt x="258032" y="66327"/>
                  </a:cubicBezTo>
                  <a:cubicBezTo>
                    <a:pt x="261049" y="69765"/>
                    <a:pt x="264216" y="73204"/>
                    <a:pt x="267534" y="76642"/>
                  </a:cubicBezTo>
                  <a:cubicBezTo>
                    <a:pt x="270851" y="80081"/>
                    <a:pt x="274230" y="83399"/>
                    <a:pt x="277668" y="86596"/>
                  </a:cubicBezTo>
                  <a:cubicBezTo>
                    <a:pt x="281107" y="89793"/>
                    <a:pt x="284334" y="92719"/>
                    <a:pt x="287350" y="95373"/>
                  </a:cubicBezTo>
                  <a:cubicBezTo>
                    <a:pt x="280353" y="104422"/>
                    <a:pt x="272450" y="112536"/>
                    <a:pt x="263643" y="119715"/>
                  </a:cubicBezTo>
                  <a:cubicBezTo>
                    <a:pt x="254835" y="126893"/>
                    <a:pt x="244881" y="133499"/>
                    <a:pt x="233782" y="139531"/>
                  </a:cubicBezTo>
                  <a:lnTo>
                    <a:pt x="237582" y="145684"/>
                  </a:lnTo>
                  <a:cubicBezTo>
                    <a:pt x="246510" y="140617"/>
                    <a:pt x="254715" y="135188"/>
                    <a:pt x="262195" y="129397"/>
                  </a:cubicBezTo>
                  <a:cubicBezTo>
                    <a:pt x="269675" y="123605"/>
                    <a:pt x="276492" y="117332"/>
                    <a:pt x="282645" y="110575"/>
                  </a:cubicBezTo>
                  <a:cubicBezTo>
                    <a:pt x="288798" y="103819"/>
                    <a:pt x="294378" y="96459"/>
                    <a:pt x="299385" y="88496"/>
                  </a:cubicBezTo>
                  <a:cubicBezTo>
                    <a:pt x="304392" y="80533"/>
                    <a:pt x="308886" y="71847"/>
                    <a:pt x="312868" y="62436"/>
                  </a:cubicBezTo>
                  <a:lnTo>
                    <a:pt x="312868" y="142970"/>
                  </a:lnTo>
                  <a:cubicBezTo>
                    <a:pt x="312868" y="146227"/>
                    <a:pt x="313230" y="148912"/>
                    <a:pt x="313954" y="151023"/>
                  </a:cubicBezTo>
                  <a:cubicBezTo>
                    <a:pt x="314677" y="153135"/>
                    <a:pt x="315854" y="154824"/>
                    <a:pt x="317483" y="156090"/>
                  </a:cubicBezTo>
                  <a:cubicBezTo>
                    <a:pt x="319111" y="157357"/>
                    <a:pt x="321253" y="158323"/>
                    <a:pt x="323907" y="158986"/>
                  </a:cubicBezTo>
                  <a:cubicBezTo>
                    <a:pt x="326561" y="159650"/>
                    <a:pt x="329879" y="160102"/>
                    <a:pt x="333861" y="160343"/>
                  </a:cubicBezTo>
                  <a:lnTo>
                    <a:pt x="346348" y="161248"/>
                  </a:lnTo>
                  <a:lnTo>
                    <a:pt x="348158" y="155095"/>
                  </a:lnTo>
                  <a:lnTo>
                    <a:pt x="334766" y="154009"/>
                  </a:lnTo>
                  <a:cubicBezTo>
                    <a:pt x="331508" y="153768"/>
                    <a:pt x="328884" y="153406"/>
                    <a:pt x="326893" y="152923"/>
                  </a:cubicBezTo>
                  <a:cubicBezTo>
                    <a:pt x="324903" y="152441"/>
                    <a:pt x="323304" y="151747"/>
                    <a:pt x="322098" y="150842"/>
                  </a:cubicBezTo>
                  <a:cubicBezTo>
                    <a:pt x="320891" y="149937"/>
                    <a:pt x="320077" y="148761"/>
                    <a:pt x="319654" y="147313"/>
                  </a:cubicBezTo>
                  <a:cubicBezTo>
                    <a:pt x="319232" y="145865"/>
                    <a:pt x="319021" y="143935"/>
                    <a:pt x="319021" y="141522"/>
                  </a:cubicBezTo>
                  <a:lnTo>
                    <a:pt x="319021" y="94469"/>
                  </a:lnTo>
                  <a:cubicBezTo>
                    <a:pt x="324088" y="98329"/>
                    <a:pt x="329759" y="102431"/>
                    <a:pt x="336033" y="106775"/>
                  </a:cubicBezTo>
                  <a:cubicBezTo>
                    <a:pt x="342306" y="111118"/>
                    <a:pt x="348671" y="115462"/>
                    <a:pt x="355125" y="119805"/>
                  </a:cubicBezTo>
                  <a:cubicBezTo>
                    <a:pt x="361580" y="124148"/>
                    <a:pt x="367914" y="128251"/>
                    <a:pt x="374128" y="132111"/>
                  </a:cubicBezTo>
                  <a:cubicBezTo>
                    <a:pt x="380341" y="135972"/>
                    <a:pt x="385982" y="139350"/>
                    <a:pt x="391049" y="142246"/>
                  </a:cubicBezTo>
                  <a:lnTo>
                    <a:pt x="394307" y="136274"/>
                  </a:lnTo>
                  <a:cubicBezTo>
                    <a:pt x="388998" y="133258"/>
                    <a:pt x="383026" y="129698"/>
                    <a:pt x="376390" y="125596"/>
                  </a:cubicBezTo>
                  <a:cubicBezTo>
                    <a:pt x="369754" y="121494"/>
                    <a:pt x="363028" y="117181"/>
                    <a:pt x="356211" y="112657"/>
                  </a:cubicBezTo>
                  <a:cubicBezTo>
                    <a:pt x="349395" y="108132"/>
                    <a:pt x="342759" y="103638"/>
                    <a:pt x="336304" y="99174"/>
                  </a:cubicBezTo>
                  <a:cubicBezTo>
                    <a:pt x="329849" y="94710"/>
                    <a:pt x="324088" y="90547"/>
                    <a:pt x="319021" y="86687"/>
                  </a:cubicBezTo>
                  <a:lnTo>
                    <a:pt x="319021" y="39633"/>
                  </a:lnTo>
                  <a:lnTo>
                    <a:pt x="389058" y="39633"/>
                  </a:lnTo>
                  <a:lnTo>
                    <a:pt x="389058" y="33299"/>
                  </a:lnTo>
                  <a:lnTo>
                    <a:pt x="319021" y="33299"/>
                  </a:lnTo>
                  <a:close/>
                  <a:moveTo>
                    <a:pt x="1262406" y="1447"/>
                  </a:moveTo>
                  <a:lnTo>
                    <a:pt x="1256252" y="1809"/>
                  </a:lnTo>
                  <a:lnTo>
                    <a:pt x="1256252" y="20269"/>
                  </a:lnTo>
                  <a:lnTo>
                    <a:pt x="1203951" y="20269"/>
                  </a:lnTo>
                  <a:lnTo>
                    <a:pt x="1203951" y="25698"/>
                  </a:lnTo>
                  <a:lnTo>
                    <a:pt x="1256252" y="25698"/>
                  </a:lnTo>
                  <a:lnTo>
                    <a:pt x="1256252" y="44157"/>
                  </a:lnTo>
                  <a:lnTo>
                    <a:pt x="1211913" y="44157"/>
                  </a:lnTo>
                  <a:lnTo>
                    <a:pt x="1211913" y="82162"/>
                  </a:lnTo>
                  <a:lnTo>
                    <a:pt x="1306563" y="82162"/>
                  </a:lnTo>
                  <a:lnTo>
                    <a:pt x="1306563" y="44157"/>
                  </a:lnTo>
                  <a:lnTo>
                    <a:pt x="1262406" y="44157"/>
                  </a:lnTo>
                  <a:lnTo>
                    <a:pt x="1262406" y="25698"/>
                  </a:lnTo>
                  <a:lnTo>
                    <a:pt x="1311088" y="25698"/>
                  </a:lnTo>
                  <a:lnTo>
                    <a:pt x="1311088" y="20269"/>
                  </a:lnTo>
                  <a:lnTo>
                    <a:pt x="1262406" y="20269"/>
                  </a:lnTo>
                  <a:close/>
                  <a:moveTo>
                    <a:pt x="686400" y="0"/>
                  </a:moveTo>
                  <a:cubicBezTo>
                    <a:pt x="685073" y="2292"/>
                    <a:pt x="683655" y="4795"/>
                    <a:pt x="682147" y="7510"/>
                  </a:cubicBezTo>
                  <a:cubicBezTo>
                    <a:pt x="680639" y="10225"/>
                    <a:pt x="679101" y="13000"/>
                    <a:pt x="677532" y="15835"/>
                  </a:cubicBezTo>
                  <a:cubicBezTo>
                    <a:pt x="675964" y="18670"/>
                    <a:pt x="674486" y="21415"/>
                    <a:pt x="673099" y="24069"/>
                  </a:cubicBezTo>
                  <a:cubicBezTo>
                    <a:pt x="671711" y="26724"/>
                    <a:pt x="670474" y="29137"/>
                    <a:pt x="669389" y="31308"/>
                  </a:cubicBezTo>
                  <a:lnTo>
                    <a:pt x="674999" y="34204"/>
                  </a:lnTo>
                  <a:cubicBezTo>
                    <a:pt x="675964" y="32153"/>
                    <a:pt x="677110" y="29800"/>
                    <a:pt x="678437" y="27146"/>
                  </a:cubicBezTo>
                  <a:cubicBezTo>
                    <a:pt x="679764" y="24492"/>
                    <a:pt x="681152" y="21777"/>
                    <a:pt x="682600" y="19002"/>
                  </a:cubicBezTo>
                  <a:cubicBezTo>
                    <a:pt x="684047" y="16227"/>
                    <a:pt x="685556" y="13422"/>
                    <a:pt x="687124" y="10587"/>
                  </a:cubicBezTo>
                  <a:cubicBezTo>
                    <a:pt x="688693" y="7751"/>
                    <a:pt x="690261" y="5127"/>
                    <a:pt x="691829" y="2714"/>
                  </a:cubicBezTo>
                  <a:close/>
                </a:path>
              </a:pathLst>
            </a:custGeom>
            <a:solidFill>
              <a:schemeClr val="tx1"/>
            </a:solidFill>
            <a:ln w="1270"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 dirty="0">
                <a:ln w="1270"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L" panose="00020600040101010101" pitchFamily="18" charset="-122"/>
              </a:endParaRPr>
            </a:p>
          </p:txBody>
        </p:sp>
        <p:grpSp>
          <p:nvGrpSpPr>
            <p:cNvPr id="89" name="组合 88">
              <a:extLst>
                <a:ext uri="{FF2B5EF4-FFF2-40B4-BE49-F238E27FC236}">
                  <a16:creationId xmlns:a16="http://schemas.microsoft.com/office/drawing/2014/main" id="{DDED9B41-A74F-48CD-8B1C-FC05527C6B3F}"/>
                </a:ext>
              </a:extLst>
            </p:cNvPr>
            <p:cNvGrpSpPr/>
            <p:nvPr/>
          </p:nvGrpSpPr>
          <p:grpSpPr>
            <a:xfrm>
              <a:off x="9616368" y="6355080"/>
              <a:ext cx="441395" cy="180180"/>
              <a:chOff x="4147821" y="2641600"/>
              <a:chExt cx="3896358" cy="1590515"/>
            </a:xfrm>
          </p:grpSpPr>
          <p:sp>
            <p:nvSpPr>
              <p:cNvPr id="90" name="Rectangle 5">
                <a:extLst>
                  <a:ext uri="{FF2B5EF4-FFF2-40B4-BE49-F238E27FC236}">
                    <a16:creationId xmlns:a16="http://schemas.microsoft.com/office/drawing/2014/main" id="{5FDD9966-2B48-4451-8C2B-3FCAAD6335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1" name="Rectangle 6">
                <a:extLst>
                  <a:ext uri="{FF2B5EF4-FFF2-40B4-BE49-F238E27FC236}">
                    <a16:creationId xmlns:a16="http://schemas.microsoft.com/office/drawing/2014/main" id="{D2349D57-53A8-4E4A-BC1F-399E457EA7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2" name="Rectangle 7">
                <a:extLst>
                  <a:ext uri="{FF2B5EF4-FFF2-40B4-BE49-F238E27FC236}">
                    <a16:creationId xmlns:a16="http://schemas.microsoft.com/office/drawing/2014/main" id="{3AF80257-9A63-4710-BEE8-CADAC97BD3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5" name="Rectangle 8">
                <a:extLst>
                  <a:ext uri="{FF2B5EF4-FFF2-40B4-BE49-F238E27FC236}">
                    <a16:creationId xmlns:a16="http://schemas.microsoft.com/office/drawing/2014/main" id="{6B70CBDF-1236-4B77-9EFD-56BF07D437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6" name="Rectangle 9">
                <a:extLst>
                  <a:ext uri="{FF2B5EF4-FFF2-40B4-BE49-F238E27FC236}">
                    <a16:creationId xmlns:a16="http://schemas.microsoft.com/office/drawing/2014/main" id="{0B58E435-C39B-4BF0-B284-923970489C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7" name="Rectangle 10">
                <a:extLst>
                  <a:ext uri="{FF2B5EF4-FFF2-40B4-BE49-F238E27FC236}">
                    <a16:creationId xmlns:a16="http://schemas.microsoft.com/office/drawing/2014/main" id="{AD86295C-DF61-40D1-B727-AE11E40DBC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8" name="Rectangle 11">
                <a:extLst>
                  <a:ext uri="{FF2B5EF4-FFF2-40B4-BE49-F238E27FC236}">
                    <a16:creationId xmlns:a16="http://schemas.microsoft.com/office/drawing/2014/main" id="{77DDB8A1-D2D3-4487-8E75-4F85EEA81C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86425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9" name="Rectangle 12">
                <a:extLst>
                  <a:ext uri="{FF2B5EF4-FFF2-40B4-BE49-F238E27FC236}">
                    <a16:creationId xmlns:a16="http://schemas.microsoft.com/office/drawing/2014/main" id="{E2674D57-5574-4EB8-8740-5E9EBAF7C9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11850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0" name="Rectangle 13">
                <a:extLst>
                  <a:ext uri="{FF2B5EF4-FFF2-40B4-BE49-F238E27FC236}">
                    <a16:creationId xmlns:a16="http://schemas.microsoft.com/office/drawing/2014/main" id="{09CBBD88-B80F-40E6-AA8C-790DD9E044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3256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1" name="Rectangle 14">
                <a:extLst>
                  <a:ext uri="{FF2B5EF4-FFF2-40B4-BE49-F238E27FC236}">
                    <a16:creationId xmlns:a16="http://schemas.microsoft.com/office/drawing/2014/main" id="{835028A8-821F-469E-814D-779EE9FF9A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9606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2" name="Rectangle 15">
                <a:extLst>
                  <a:ext uri="{FF2B5EF4-FFF2-40B4-BE49-F238E27FC236}">
                    <a16:creationId xmlns:a16="http://schemas.microsoft.com/office/drawing/2014/main" id="{4B363031-8F32-4872-B545-1D9F5B24BB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61050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3" name="Rectangle 16">
                <a:extLst>
                  <a:ext uri="{FF2B5EF4-FFF2-40B4-BE49-F238E27FC236}">
                    <a16:creationId xmlns:a16="http://schemas.microsoft.com/office/drawing/2014/main" id="{7305C7E9-E128-4796-AB91-BBB48745A7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78538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4" name="Rectangle 17">
                <a:extLst>
                  <a:ext uri="{FF2B5EF4-FFF2-40B4-BE49-F238E27FC236}">
                    <a16:creationId xmlns:a16="http://schemas.microsoft.com/office/drawing/2014/main" id="{6C61E147-4308-45A9-B46F-1A0693E19C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96025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5" name="Rectangle 18">
                <a:extLst>
                  <a:ext uri="{FF2B5EF4-FFF2-40B4-BE49-F238E27FC236}">
                    <a16:creationId xmlns:a16="http://schemas.microsoft.com/office/drawing/2014/main" id="{758CB4C3-035F-46DB-865B-36706163D0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2451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6" name="Rectangle 19">
                <a:extLst>
                  <a:ext uri="{FF2B5EF4-FFF2-40B4-BE49-F238E27FC236}">
                    <a16:creationId xmlns:a16="http://schemas.microsoft.com/office/drawing/2014/main" id="{5752E145-A8E5-4690-BABC-2D36960B23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101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7" name="Rectangle 20">
                <a:extLst>
                  <a:ext uri="{FF2B5EF4-FFF2-40B4-BE49-F238E27FC236}">
                    <a16:creationId xmlns:a16="http://schemas.microsoft.com/office/drawing/2014/main" id="{5E7FEE48-D8D8-4180-ACDC-6316BE0A22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62563" y="3076575"/>
                <a:ext cx="15875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8" name="Rectangle 21">
                <a:extLst>
                  <a:ext uri="{FF2B5EF4-FFF2-40B4-BE49-F238E27FC236}">
                    <a16:creationId xmlns:a16="http://schemas.microsoft.com/office/drawing/2014/main" id="{52A45326-0EF8-4636-B99D-9128D6F714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91125" y="3081338"/>
                <a:ext cx="12700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9" name="Rectangle 22">
                <a:extLst>
                  <a:ext uri="{FF2B5EF4-FFF2-40B4-BE49-F238E27FC236}">
                    <a16:creationId xmlns:a16="http://schemas.microsoft.com/office/drawing/2014/main" id="{8AB5F5B0-258B-4B2B-A777-A085B96933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2225" y="3070225"/>
                <a:ext cx="12700" cy="4238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0" name="Rectangle 23">
                <a:extLst>
                  <a:ext uri="{FF2B5EF4-FFF2-40B4-BE49-F238E27FC236}">
                    <a16:creationId xmlns:a16="http://schemas.microsoft.com/office/drawing/2014/main" id="{A3D0A71B-5DF9-457F-AFEB-79735ADB63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43738" y="3113088"/>
                <a:ext cx="14288" cy="3730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1" name="Rectangle 24">
                <a:extLst>
                  <a:ext uri="{FF2B5EF4-FFF2-40B4-BE49-F238E27FC236}">
                    <a16:creationId xmlns:a16="http://schemas.microsoft.com/office/drawing/2014/main" id="{C94857C5-1FAB-4CAE-A1E5-D7C407C216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69125" y="3068638"/>
                <a:ext cx="12700" cy="42227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2" name="Rectangle 25">
                <a:extLst>
                  <a:ext uri="{FF2B5EF4-FFF2-40B4-BE49-F238E27FC236}">
                    <a16:creationId xmlns:a16="http://schemas.microsoft.com/office/drawing/2014/main" id="{D21F9211-10A0-4A44-83D8-BAB94234B8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80225" y="3070225"/>
                <a:ext cx="1587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3" name="Rectangle 26">
                <a:extLst>
                  <a:ext uri="{FF2B5EF4-FFF2-40B4-BE49-F238E27FC236}">
                    <a16:creationId xmlns:a16="http://schemas.microsoft.com/office/drawing/2014/main" id="{EEB9C2EC-6CB1-4A56-9961-BACC37B45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99100" y="2971800"/>
                <a:ext cx="1162050" cy="206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4" name="Rectangle 27">
                <a:extLst>
                  <a:ext uri="{FF2B5EF4-FFF2-40B4-BE49-F238E27FC236}">
                    <a16:creationId xmlns:a16="http://schemas.microsoft.com/office/drawing/2014/main" id="{81BFC37A-F56B-4A81-A8BF-13E6987BF8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2438" y="3259138"/>
                <a:ext cx="334963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5" name="Rectangle 28">
                <a:extLst>
                  <a:ext uri="{FF2B5EF4-FFF2-40B4-BE49-F238E27FC236}">
                    <a16:creationId xmlns:a16="http://schemas.microsoft.com/office/drawing/2014/main" id="{D7CE79BD-D657-4112-9F06-E605C66978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9200" y="3259138"/>
                <a:ext cx="338138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6" name="Rectangle 29">
                <a:extLst>
                  <a:ext uri="{FF2B5EF4-FFF2-40B4-BE49-F238E27FC236}">
                    <a16:creationId xmlns:a16="http://schemas.microsoft.com/office/drawing/2014/main" id="{8D68EC1E-32AE-430A-AE06-1D42BCE3E3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4575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7" name="Rectangle 30">
                <a:extLst>
                  <a:ext uri="{FF2B5EF4-FFF2-40B4-BE49-F238E27FC236}">
                    <a16:creationId xmlns:a16="http://schemas.microsoft.com/office/drawing/2014/main" id="{2372FCA9-7797-432A-9221-A5AB3ED819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43650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8" name="Rectangle 31">
                <a:extLst>
                  <a:ext uri="{FF2B5EF4-FFF2-40B4-BE49-F238E27FC236}">
                    <a16:creationId xmlns:a16="http://schemas.microsoft.com/office/drawing/2014/main" id="{065E4FCC-5D47-47CE-90B4-BA3D237E2F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275" y="3344863"/>
                <a:ext cx="2679700" cy="15398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9" name="Rectangle 32">
                <a:extLst>
                  <a:ext uri="{FF2B5EF4-FFF2-40B4-BE49-F238E27FC236}">
                    <a16:creationId xmlns:a16="http://schemas.microsoft.com/office/drawing/2014/main" id="{4802F322-DC3F-4B98-9A83-8346FB4AA3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8550" y="3065463"/>
                <a:ext cx="2328863" cy="13811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0" name="Rectangle 33">
                <a:extLst>
                  <a:ext uri="{FF2B5EF4-FFF2-40B4-BE49-F238E27FC236}">
                    <a16:creationId xmlns:a16="http://schemas.microsoft.com/office/drawing/2014/main" id="{AFEF448E-BE46-47A6-9731-8B30A6D8AC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56225" y="2776538"/>
                <a:ext cx="1457325" cy="1222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pic>
            <p:nvPicPr>
              <p:cNvPr id="121" name="Picture 35">
                <a:extLst>
                  <a:ext uri="{FF2B5EF4-FFF2-40B4-BE49-F238E27FC236}">
                    <a16:creationId xmlns:a16="http://schemas.microsoft.com/office/drawing/2014/main" id="{FB6B91DE-AAD3-4AF1-8658-8FDC542B4C7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81563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2" name="Picture 36">
                <a:extLst>
                  <a:ext uri="{FF2B5EF4-FFF2-40B4-BE49-F238E27FC236}">
                    <a16:creationId xmlns:a16="http://schemas.microsoft.com/office/drawing/2014/main" id="{2C037DC4-B832-4231-A489-3BA7379BA37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16763" y="4124325"/>
                <a:ext cx="168275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3" name="Picture 37">
                <a:extLst>
                  <a:ext uri="{FF2B5EF4-FFF2-40B4-BE49-F238E27FC236}">
                    <a16:creationId xmlns:a16="http://schemas.microsoft.com/office/drawing/2014/main" id="{43B479AB-9E45-46CE-A58A-092E51C7391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40350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4" name="Rectangle 38">
                <a:extLst>
                  <a:ext uri="{FF2B5EF4-FFF2-40B4-BE49-F238E27FC236}">
                    <a16:creationId xmlns:a16="http://schemas.microsoft.com/office/drawing/2014/main" id="{5EA0DEB9-389A-4DCE-9360-07ECEC4955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61150" y="2641600"/>
                <a:ext cx="152400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5" name="Rectangle 5">
                <a:extLst>
                  <a:ext uri="{FF2B5EF4-FFF2-40B4-BE49-F238E27FC236}">
                    <a16:creationId xmlns:a16="http://schemas.microsoft.com/office/drawing/2014/main" id="{276633C3-122A-49E7-8C0E-F985E9D225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6020593" y="2208530"/>
                <a:ext cx="150813" cy="3896358"/>
              </a:xfrm>
              <a:prstGeom prst="rect">
                <a:avLst/>
              </a:prstGeom>
              <a:gradFill>
                <a:gsLst>
                  <a:gs pos="1000">
                    <a:schemeClr val="tx1">
                      <a:alpha val="0"/>
                    </a:schemeClr>
                  </a:gs>
                  <a:gs pos="50000">
                    <a:srgbClr val="000000"/>
                  </a:gs>
                  <a:gs pos="80000">
                    <a:srgbClr val="000000"/>
                  </a:gs>
                  <a:gs pos="20000">
                    <a:srgbClr val="000000"/>
                  </a:gs>
                  <a:gs pos="100000">
                    <a:schemeClr val="tx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</p:grpSp>
      <p:pic>
        <p:nvPicPr>
          <p:cNvPr id="46" name="图片 45" descr="图片包含 游戏机, 钟表, 标志, 站&#10;&#10;描述已自动生成">
            <a:extLst>
              <a:ext uri="{FF2B5EF4-FFF2-40B4-BE49-F238E27FC236}">
                <a16:creationId xmlns:a16="http://schemas.microsoft.com/office/drawing/2014/main" id="{6B6D9CBB-F950-4843-B2B2-033C94D99A9E}"/>
              </a:ext>
            </a:extLst>
          </p:cNvPr>
          <p:cNvPicPr>
            <a:picLocks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56" y="12801"/>
            <a:ext cx="1963025" cy="758293"/>
          </a:xfrm>
          <a:prstGeom prst="rect">
            <a:avLst/>
          </a:prstGeom>
        </p:spPr>
      </p:pic>
      <p:sp>
        <p:nvSpPr>
          <p:cNvPr id="41" name="文本框 40">
            <a:extLst>
              <a:ext uri="{FF2B5EF4-FFF2-40B4-BE49-F238E27FC236}">
                <a16:creationId xmlns:a16="http://schemas.microsoft.com/office/drawing/2014/main" id="{7A1953BE-5D92-48E4-98F3-8CC24EA0A038}"/>
              </a:ext>
            </a:extLst>
          </p:cNvPr>
          <p:cNvSpPr txBox="1"/>
          <p:nvPr/>
        </p:nvSpPr>
        <p:spPr>
          <a:xfrm>
            <a:off x="904875" y="1063109"/>
            <a:ext cx="141160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优化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id="{670065FC-982A-41CB-ABC6-EADB746501F7}"/>
                  </a:ext>
                </a:extLst>
              </p:cNvPr>
              <p:cNvSpPr txBox="1"/>
              <p:nvPr/>
            </p:nvSpPr>
            <p:spPr>
              <a:xfrm>
                <a:off x="1079925" y="3156672"/>
                <a:ext cx="376912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altLang="zh-CN" sz="1800" kern="100" dirty="0">
                    <a:solidFill>
                      <a:srgbClr val="4472C4"/>
                    </a:solidFill>
                    <a:effectLst/>
                    <a:latin typeface="Wingdings2"/>
                    <a:ea typeface="宋体" panose="02010600030101010101" pitchFamily="2" charset="-122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800" i="1" kern="100">
                        <a:solidFill>
                          <a:srgbClr val="4472C4"/>
                        </a:solidFill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altLang="zh-CN" sz="1800" kern="100" dirty="0">
                    <a:solidFill>
                      <a:srgbClr val="4472C4"/>
                    </a:solidFill>
                    <a:effectLst/>
                    <a:latin typeface="Wingdings2"/>
                    <a:ea typeface="宋体" panose="02010600030101010101" pitchFamily="2" charset="-122"/>
                    <a:cs typeface="Arial" panose="020B0604020202020204" pitchFamily="34" charset="0"/>
                  </a:rPr>
                  <a:t>2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0≤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CN"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id="{670065FC-982A-41CB-ABC6-EADB746501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925" y="3156672"/>
                <a:ext cx="3769120" cy="369332"/>
              </a:xfrm>
              <a:prstGeom prst="rect">
                <a:avLst/>
              </a:prstGeom>
              <a:blipFill>
                <a:blip r:embed="rId9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文本框 53">
                <a:extLst>
                  <a:ext uri="{FF2B5EF4-FFF2-40B4-BE49-F238E27FC236}">
                    <a16:creationId xmlns:a16="http://schemas.microsoft.com/office/drawing/2014/main" id="{5649F425-D870-44DA-A8DB-048BBE499CAA}"/>
                  </a:ext>
                </a:extLst>
              </p:cNvPr>
              <p:cNvSpPr txBox="1"/>
              <p:nvPr/>
            </p:nvSpPr>
            <p:spPr>
              <a:xfrm>
                <a:off x="1079925" y="2533333"/>
                <a:ext cx="425427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en-US" altLang="zh-CN" i="1" kern="100">
                        <a:solidFill>
                          <a:srgbClr val="4472C4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altLang="zh-CN" kern="100" dirty="0">
                    <a:solidFill>
                      <a:srgbClr val="4472C4"/>
                    </a:solidFill>
                    <a:latin typeface="Wingdings2"/>
                    <a:ea typeface="宋体" panose="02010600030101010101" pitchFamily="2" charset="-122"/>
                    <a:cs typeface="Arial" panose="020B0604020202020204" pitchFamily="34" charset="0"/>
                  </a:rPr>
                  <a:t>1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𝑃𝑟</m:t>
                    </m:r>
                    <m:d>
                      <m:dPr>
                        <m:begChr m:val="{"/>
                        <m:endChr m:val="}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𝑆𝑁</m:t>
                        </m:r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zh-CN" altLang="zh-CN" i="1">
                            <a:latin typeface="Cambria Math" panose="02040503050406030204" pitchFamily="18" charset="0"/>
                          </a:rPr>
                          <m:t>≥</m:t>
                        </m:r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𝑆𝑁</m:t>
                        </m:r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𝑡h</m:t>
                            </m:r>
                          </m:sub>
                        </m:sSub>
                      </m:e>
                    </m:d>
                    <m:r>
                      <a:rPr lang="zh-CN" altLang="zh-CN" i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1−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altLang="zh-CN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4" name="文本框 53">
                <a:extLst>
                  <a:ext uri="{FF2B5EF4-FFF2-40B4-BE49-F238E27FC236}">
                    <a16:creationId xmlns:a16="http://schemas.microsoft.com/office/drawing/2014/main" id="{5649F425-D870-44DA-A8DB-048BBE499C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925" y="2533333"/>
                <a:ext cx="4254277" cy="369332"/>
              </a:xfrm>
              <a:prstGeom prst="rect">
                <a:avLst/>
              </a:prstGeom>
              <a:blipFill>
                <a:blip r:embed="rId10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文本框 55">
                <a:extLst>
                  <a:ext uri="{FF2B5EF4-FFF2-40B4-BE49-F238E27FC236}">
                    <a16:creationId xmlns:a16="http://schemas.microsoft.com/office/drawing/2014/main" id="{99101050-87E4-48D6-B950-5D5CC6510998}"/>
                  </a:ext>
                </a:extLst>
              </p:cNvPr>
              <p:cNvSpPr txBox="1"/>
              <p:nvPr/>
            </p:nvSpPr>
            <p:spPr>
              <a:xfrm>
                <a:off x="1119499" y="3822617"/>
                <a:ext cx="393094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 kern="100" smtClean="0">
                        <a:solidFill>
                          <a:srgbClr val="4472C4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altLang="zh-CN" kern="100" dirty="0">
                    <a:solidFill>
                      <a:srgbClr val="4472C4"/>
                    </a:solidFill>
                    <a:latin typeface="Wingdings2"/>
                    <a:ea typeface="宋体" panose="02010600030101010101" pitchFamily="2" charset="-122"/>
                    <a:cs typeface="Arial" panose="020B0604020202020204" pitchFamily="34" charset="0"/>
                  </a:rPr>
                  <a:t>3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>
                        <a:latin typeface="Cambria Math" panose="02040503050406030204" pitchFamily="18" charset="0"/>
                      </a:rPr>
                      <m:t>Δ</m:t>
                    </m:r>
                    <m:sSubSup>
                      <m:sSubSup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𝑈</m:t>
                        </m:r>
                      </m:sub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m:rPr>
                            <m:nor/>
                          </m:rPr>
                          <a:rPr lang="zh-CN" altLang="en-US" dirty="0"/>
                          <m:t> </m:t>
                        </m:r>
                      </m:sup>
                    </m:sSubSup>
                    <m:r>
                      <a:rPr lang="zh-CN" altLang="en-US"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𝑈</m:t>
                        </m:r>
                      </m:sub>
                    </m:sSub>
                  </m:oMath>
                </a14:m>
                <a:r>
                  <a:rPr lang="en-US" altLang="zh-CN" kern="100" dirty="0">
                    <a:solidFill>
                      <a:srgbClr val="4472C4"/>
                    </a:solidFill>
                    <a:latin typeface="Wingdings2"/>
                    <a:ea typeface="宋体" panose="02010600030101010101" pitchFamily="2" charset="-122"/>
                    <a:cs typeface="Arial" panose="020B0604020202020204" pitchFamily="34" charset="0"/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56" name="文本框 55">
                <a:extLst>
                  <a:ext uri="{FF2B5EF4-FFF2-40B4-BE49-F238E27FC236}">
                    <a16:creationId xmlns:a16="http://schemas.microsoft.com/office/drawing/2014/main" id="{99101050-87E4-48D6-B950-5D5CC65109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9499" y="3822617"/>
                <a:ext cx="3930941" cy="369332"/>
              </a:xfrm>
              <a:prstGeom prst="rect">
                <a:avLst/>
              </a:prstGeom>
              <a:blipFill>
                <a:blip r:embed="rId11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文本框 61">
            <a:extLst>
              <a:ext uri="{FF2B5EF4-FFF2-40B4-BE49-F238E27FC236}">
                <a16:creationId xmlns:a16="http://schemas.microsoft.com/office/drawing/2014/main" id="{ECCF5596-9FE7-453D-82A5-FE91780513E3}"/>
              </a:ext>
            </a:extLst>
          </p:cNvPr>
          <p:cNvSpPr txBox="1"/>
          <p:nvPr/>
        </p:nvSpPr>
        <p:spPr>
          <a:xfrm>
            <a:off x="6847870" y="2853563"/>
            <a:ext cx="254317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不惜能耗成本代价最大化传输量（分子部分）</a:t>
            </a:r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id="{697B6541-1CD0-4DBC-9BBD-682BF2047422}"/>
              </a:ext>
            </a:extLst>
          </p:cNvPr>
          <p:cNvSpPr txBox="1"/>
          <p:nvPr/>
        </p:nvSpPr>
        <p:spPr>
          <a:xfrm>
            <a:off x="6847871" y="4147161"/>
            <a:ext cx="2543175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不可避免地存在一个最优值</a:t>
            </a:r>
            <a:r>
              <a:rPr lang="en-US" altLang="zh-CN" dirty="0"/>
              <a:t>C</a:t>
            </a:r>
            <a:r>
              <a:rPr lang="zh-CN" altLang="en-US" dirty="0"/>
              <a:t>星使得系统能效最大化</a:t>
            </a:r>
          </a:p>
        </p:txBody>
      </p:sp>
      <p:sp>
        <p:nvSpPr>
          <p:cNvPr id="64" name="箭头: 下 63">
            <a:extLst>
              <a:ext uri="{FF2B5EF4-FFF2-40B4-BE49-F238E27FC236}">
                <a16:creationId xmlns:a16="http://schemas.microsoft.com/office/drawing/2014/main" id="{805781F6-9356-4DF2-8C52-7FBC9FEC0143}"/>
              </a:ext>
            </a:extLst>
          </p:cNvPr>
          <p:cNvSpPr/>
          <p:nvPr/>
        </p:nvSpPr>
        <p:spPr>
          <a:xfrm rot="10800000" flipV="1">
            <a:off x="7895037" y="3620767"/>
            <a:ext cx="224423" cy="59657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文本框 65">
                <a:extLst>
                  <a:ext uri="{FF2B5EF4-FFF2-40B4-BE49-F238E27FC236}">
                    <a16:creationId xmlns:a16="http://schemas.microsoft.com/office/drawing/2014/main" id="{C73F730B-7112-43D0-B5B1-6345E16F9D6B}"/>
                  </a:ext>
                </a:extLst>
              </p:cNvPr>
              <p:cNvSpPr txBox="1"/>
              <p:nvPr/>
            </p:nvSpPr>
            <p:spPr>
              <a:xfrm>
                <a:off x="5438776" y="5053964"/>
                <a:ext cx="6587761" cy="8712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𝐸𝐸</m:t>
                      </m:r>
                      <m:d>
                        <m:d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p>
                              <m:r>
                                <a:rPr lang="zh-CN" alt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p>
                          </m:sSup>
                          <m:r>
                            <a:rPr lang="en-US" altLang="zh-CN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zh-CN" alt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ⅈ</m:t>
                              </m:r>
                            </m:sub>
                          </m:sSub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𝑙𝑜𝑐</m:t>
                                  </m:r>
                                </m:sup>
                              </m:sSub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ⅈ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zh-CN" altLang="en-US" i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ⅈ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𝑙𝑜𝑐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6" name="文本框 65">
                <a:extLst>
                  <a:ext uri="{FF2B5EF4-FFF2-40B4-BE49-F238E27FC236}">
                    <a16:creationId xmlns:a16="http://schemas.microsoft.com/office/drawing/2014/main" id="{C73F730B-7112-43D0-B5B1-6345E16F9D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8776" y="5053964"/>
                <a:ext cx="6587761" cy="87126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文本框 56">
            <a:extLst>
              <a:ext uri="{FF2B5EF4-FFF2-40B4-BE49-F238E27FC236}">
                <a16:creationId xmlns:a16="http://schemas.microsoft.com/office/drawing/2014/main" id="{09A18DD5-452F-4309-B2D6-B524659D0788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4545763" y="2545160"/>
            <a:ext cx="1210604" cy="4001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000" dirty="0">
                <a:solidFill>
                  <a:schemeClr val="accent2"/>
                </a:solidFill>
              </a:rPr>
              <a:t>QoS</a:t>
            </a:r>
            <a:r>
              <a:rPr lang="zh-CN" altLang="en-US" sz="2000" dirty="0">
                <a:solidFill>
                  <a:schemeClr val="accent2"/>
                </a:solidFill>
              </a:rPr>
              <a:t>约束</a:t>
            </a: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92330F11-AF66-41F7-A29E-6001D3B872C1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3307009" y="3830718"/>
            <a:ext cx="2269276" cy="4001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000" dirty="0">
                <a:solidFill>
                  <a:schemeClr val="accent2"/>
                </a:solidFill>
              </a:rPr>
              <a:t>无人机轨迹约束</a:t>
            </a:r>
          </a:p>
        </p:txBody>
      </p:sp>
      <p:sp>
        <p:nvSpPr>
          <p:cNvPr id="65" name="文本框 64">
            <a:extLst>
              <a:ext uri="{FF2B5EF4-FFF2-40B4-BE49-F238E27FC236}">
                <a16:creationId xmlns:a16="http://schemas.microsoft.com/office/drawing/2014/main" id="{8709BFFD-77C3-437E-88FF-8D90499C120A}"/>
              </a:ext>
            </a:extLst>
          </p:cNvPr>
          <p:cNvSpPr txBox="1"/>
          <p:nvPr/>
        </p:nvSpPr>
        <p:spPr>
          <a:xfrm>
            <a:off x="6847871" y="1815062"/>
            <a:ext cx="283561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积分变换处理信噪比约束</a:t>
            </a:r>
          </a:p>
        </p:txBody>
      </p:sp>
      <p:sp>
        <p:nvSpPr>
          <p:cNvPr id="68" name="箭头: 下 67">
            <a:extLst>
              <a:ext uri="{FF2B5EF4-FFF2-40B4-BE49-F238E27FC236}">
                <a16:creationId xmlns:a16="http://schemas.microsoft.com/office/drawing/2014/main" id="{1407B49F-EAB1-4DEB-B77D-3830647ACE80}"/>
              </a:ext>
            </a:extLst>
          </p:cNvPr>
          <p:cNvSpPr/>
          <p:nvPr/>
        </p:nvSpPr>
        <p:spPr>
          <a:xfrm rot="10800000" flipV="1">
            <a:off x="7895036" y="2255455"/>
            <a:ext cx="224423" cy="59657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3007DCE1-CF3C-1352-FDC9-DA3AFD5B52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012044"/>
              </p:ext>
            </p:extLst>
          </p:nvPr>
        </p:nvGraphicFramePr>
        <p:xfrm>
          <a:off x="1081088" y="1549400"/>
          <a:ext cx="527367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844720" imgH="469800" progId="Equation.DSMT4">
                  <p:embed/>
                </p:oleObj>
              </mc:Choice>
              <mc:Fallback>
                <p:oleObj name="Equation" r:id="rId13" imgW="2844720" imgH="4698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3007DCE1-CF3C-1352-FDC9-DA3AFD5B52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81088" y="1549400"/>
                        <a:ext cx="5273675" cy="86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5A2D4DEA-BA99-7C5B-57CA-6B0AD23CDBFD}"/>
              </a:ext>
            </a:extLst>
          </p:cNvPr>
          <p:cNvSpPr txBox="1"/>
          <p:nvPr/>
        </p:nvSpPr>
        <p:spPr>
          <a:xfrm>
            <a:off x="2002588" y="5281235"/>
            <a:ext cx="254317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丁克尔巴赫方法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085190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51"/>
    </mc:Choice>
    <mc:Fallback xmlns="">
      <p:transition spd="slow" advTm="1951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" name="组合 86">
            <a:extLst>
              <a:ext uri="{FF2B5EF4-FFF2-40B4-BE49-F238E27FC236}">
                <a16:creationId xmlns:a16="http://schemas.microsoft.com/office/drawing/2014/main" id="{FEC97762-F43B-4CCB-BB94-7C51C6B6C97D}"/>
              </a:ext>
            </a:extLst>
          </p:cNvPr>
          <p:cNvGrpSpPr/>
          <p:nvPr/>
        </p:nvGrpSpPr>
        <p:grpSpPr>
          <a:xfrm>
            <a:off x="9616368" y="6355080"/>
            <a:ext cx="2104859" cy="180180"/>
            <a:chOff x="9616368" y="6355080"/>
            <a:chExt cx="2104859" cy="180180"/>
          </a:xfrm>
        </p:grpSpPr>
        <p:sp>
          <p:nvSpPr>
            <p:cNvPr id="88" name="文本框 87">
              <a:extLst>
                <a:ext uri="{FF2B5EF4-FFF2-40B4-BE49-F238E27FC236}">
                  <a16:creationId xmlns:a16="http://schemas.microsoft.com/office/drawing/2014/main" id="{528DE2CD-7A4F-485D-BE85-28975BD02958}"/>
                </a:ext>
              </a:extLst>
            </p:cNvPr>
            <p:cNvSpPr txBox="1"/>
            <p:nvPr/>
          </p:nvSpPr>
          <p:spPr>
            <a:xfrm flipH="1">
              <a:off x="10122246" y="6360957"/>
              <a:ext cx="1598981" cy="166497"/>
            </a:xfrm>
            <a:custGeom>
              <a:avLst/>
              <a:gdLst/>
              <a:ahLst/>
              <a:cxnLst/>
              <a:rect l="l" t="t" r="r" b="b"/>
              <a:pathLst>
                <a:path w="1598981" h="166497">
                  <a:moveTo>
                    <a:pt x="930678" y="125234"/>
                  </a:moveTo>
                  <a:cubicBezTo>
                    <a:pt x="928748" y="126682"/>
                    <a:pt x="926667" y="128311"/>
                    <a:pt x="924435" y="130121"/>
                  </a:cubicBezTo>
                  <a:cubicBezTo>
                    <a:pt x="922203" y="131930"/>
                    <a:pt x="920001" y="133770"/>
                    <a:pt x="917829" y="135640"/>
                  </a:cubicBezTo>
                  <a:cubicBezTo>
                    <a:pt x="915657" y="137510"/>
                    <a:pt x="913606" y="139320"/>
                    <a:pt x="911676" y="141070"/>
                  </a:cubicBezTo>
                  <a:cubicBezTo>
                    <a:pt x="909746" y="142819"/>
                    <a:pt x="908056" y="144357"/>
                    <a:pt x="906609" y="145684"/>
                  </a:cubicBezTo>
                  <a:lnTo>
                    <a:pt x="910228" y="149847"/>
                  </a:lnTo>
                  <a:cubicBezTo>
                    <a:pt x="911555" y="148640"/>
                    <a:pt x="913214" y="147132"/>
                    <a:pt x="915205" y="145322"/>
                  </a:cubicBezTo>
                  <a:cubicBezTo>
                    <a:pt x="917196" y="143513"/>
                    <a:pt x="919277" y="141673"/>
                    <a:pt x="921449" y="139803"/>
                  </a:cubicBezTo>
                  <a:cubicBezTo>
                    <a:pt x="923620" y="137933"/>
                    <a:pt x="925792" y="136063"/>
                    <a:pt x="927964" y="134193"/>
                  </a:cubicBezTo>
                  <a:cubicBezTo>
                    <a:pt x="930135" y="132322"/>
                    <a:pt x="932186" y="130724"/>
                    <a:pt x="934117" y="129397"/>
                  </a:cubicBezTo>
                  <a:close/>
                  <a:moveTo>
                    <a:pt x="1286656" y="116366"/>
                  </a:moveTo>
                  <a:lnTo>
                    <a:pt x="1281046" y="116728"/>
                  </a:lnTo>
                  <a:lnTo>
                    <a:pt x="1281046" y="143694"/>
                  </a:lnTo>
                  <a:cubicBezTo>
                    <a:pt x="1281046" y="145383"/>
                    <a:pt x="1280925" y="146770"/>
                    <a:pt x="1280684" y="147856"/>
                  </a:cubicBezTo>
                  <a:cubicBezTo>
                    <a:pt x="1280443" y="148942"/>
                    <a:pt x="1279960" y="149817"/>
                    <a:pt x="1279236" y="150480"/>
                  </a:cubicBezTo>
                  <a:cubicBezTo>
                    <a:pt x="1278512" y="151144"/>
                    <a:pt x="1277517" y="151626"/>
                    <a:pt x="1276250" y="151928"/>
                  </a:cubicBezTo>
                  <a:cubicBezTo>
                    <a:pt x="1274983" y="152230"/>
                    <a:pt x="1273324" y="152441"/>
                    <a:pt x="1271273" y="152562"/>
                  </a:cubicBezTo>
                  <a:cubicBezTo>
                    <a:pt x="1263431" y="153044"/>
                    <a:pt x="1255529" y="153044"/>
                    <a:pt x="1247566" y="152562"/>
                  </a:cubicBezTo>
                  <a:cubicBezTo>
                    <a:pt x="1245515" y="152441"/>
                    <a:pt x="1243825" y="152230"/>
                    <a:pt x="1242498" y="151928"/>
                  </a:cubicBezTo>
                  <a:cubicBezTo>
                    <a:pt x="1241171" y="151626"/>
                    <a:pt x="1240146" y="151144"/>
                    <a:pt x="1239422" y="150480"/>
                  </a:cubicBezTo>
                  <a:cubicBezTo>
                    <a:pt x="1238698" y="149817"/>
                    <a:pt x="1238155" y="148972"/>
                    <a:pt x="1237793" y="147947"/>
                  </a:cubicBezTo>
                  <a:cubicBezTo>
                    <a:pt x="1237431" y="146921"/>
                    <a:pt x="1237129" y="145624"/>
                    <a:pt x="1236888" y="144056"/>
                  </a:cubicBezTo>
                  <a:cubicBezTo>
                    <a:pt x="1236767" y="143211"/>
                    <a:pt x="1236647" y="142065"/>
                    <a:pt x="1236526" y="140617"/>
                  </a:cubicBezTo>
                  <a:cubicBezTo>
                    <a:pt x="1236405" y="139169"/>
                    <a:pt x="1236285" y="137722"/>
                    <a:pt x="1236164" y="136274"/>
                  </a:cubicBezTo>
                  <a:cubicBezTo>
                    <a:pt x="1236043" y="134585"/>
                    <a:pt x="1235923" y="132835"/>
                    <a:pt x="1235802" y="131025"/>
                  </a:cubicBezTo>
                  <a:lnTo>
                    <a:pt x="1230735" y="133016"/>
                  </a:lnTo>
                  <a:cubicBezTo>
                    <a:pt x="1230856" y="134705"/>
                    <a:pt x="1230976" y="136274"/>
                    <a:pt x="1231097" y="137722"/>
                  </a:cubicBezTo>
                  <a:cubicBezTo>
                    <a:pt x="1231218" y="139049"/>
                    <a:pt x="1231308" y="140406"/>
                    <a:pt x="1231368" y="141793"/>
                  </a:cubicBezTo>
                  <a:cubicBezTo>
                    <a:pt x="1231429" y="143181"/>
                    <a:pt x="1231519" y="144357"/>
                    <a:pt x="1231640" y="145322"/>
                  </a:cubicBezTo>
                  <a:cubicBezTo>
                    <a:pt x="1231881" y="147615"/>
                    <a:pt x="1232273" y="149545"/>
                    <a:pt x="1232816" y="151114"/>
                  </a:cubicBezTo>
                  <a:cubicBezTo>
                    <a:pt x="1233359" y="152682"/>
                    <a:pt x="1234173" y="153949"/>
                    <a:pt x="1235259" y="154914"/>
                  </a:cubicBezTo>
                  <a:cubicBezTo>
                    <a:pt x="1236345" y="155879"/>
                    <a:pt x="1237823" y="156603"/>
                    <a:pt x="1239693" y="157086"/>
                  </a:cubicBezTo>
                  <a:cubicBezTo>
                    <a:pt x="1241563" y="157568"/>
                    <a:pt x="1243946" y="157870"/>
                    <a:pt x="1246842" y="157991"/>
                  </a:cubicBezTo>
                  <a:cubicBezTo>
                    <a:pt x="1255408" y="158594"/>
                    <a:pt x="1263914" y="158594"/>
                    <a:pt x="1272359" y="157991"/>
                  </a:cubicBezTo>
                  <a:cubicBezTo>
                    <a:pt x="1277426" y="157629"/>
                    <a:pt x="1281076" y="156603"/>
                    <a:pt x="1283308" y="154914"/>
                  </a:cubicBezTo>
                  <a:cubicBezTo>
                    <a:pt x="1285540" y="153225"/>
                    <a:pt x="1286656" y="149847"/>
                    <a:pt x="1286656" y="144780"/>
                  </a:cubicBezTo>
                  <a:close/>
                  <a:moveTo>
                    <a:pt x="1303487" y="116005"/>
                  </a:moveTo>
                  <a:lnTo>
                    <a:pt x="1298420" y="117995"/>
                  </a:lnTo>
                  <a:cubicBezTo>
                    <a:pt x="1299505" y="120891"/>
                    <a:pt x="1300772" y="123967"/>
                    <a:pt x="1302220" y="127225"/>
                  </a:cubicBezTo>
                  <a:cubicBezTo>
                    <a:pt x="1303668" y="130483"/>
                    <a:pt x="1305146" y="133710"/>
                    <a:pt x="1306654" y="136907"/>
                  </a:cubicBezTo>
                  <a:cubicBezTo>
                    <a:pt x="1308162" y="140104"/>
                    <a:pt x="1309731" y="143211"/>
                    <a:pt x="1311359" y="146227"/>
                  </a:cubicBezTo>
                  <a:cubicBezTo>
                    <a:pt x="1312988" y="149244"/>
                    <a:pt x="1314587" y="151958"/>
                    <a:pt x="1316155" y="154371"/>
                  </a:cubicBezTo>
                  <a:lnTo>
                    <a:pt x="1320860" y="151114"/>
                  </a:lnTo>
                  <a:cubicBezTo>
                    <a:pt x="1319292" y="148821"/>
                    <a:pt x="1317693" y="146197"/>
                    <a:pt x="1316065" y="143241"/>
                  </a:cubicBezTo>
                  <a:cubicBezTo>
                    <a:pt x="1314436" y="140285"/>
                    <a:pt x="1312867" y="137269"/>
                    <a:pt x="1311359" y="134193"/>
                  </a:cubicBezTo>
                  <a:cubicBezTo>
                    <a:pt x="1309851" y="131116"/>
                    <a:pt x="1308433" y="128009"/>
                    <a:pt x="1307106" y="124872"/>
                  </a:cubicBezTo>
                  <a:cubicBezTo>
                    <a:pt x="1305779" y="121735"/>
                    <a:pt x="1304573" y="118779"/>
                    <a:pt x="1303487" y="116005"/>
                  </a:cubicBezTo>
                  <a:close/>
                  <a:moveTo>
                    <a:pt x="1221867" y="115462"/>
                  </a:moveTo>
                  <a:cubicBezTo>
                    <a:pt x="1220057" y="117633"/>
                    <a:pt x="1218067" y="120257"/>
                    <a:pt x="1215895" y="123334"/>
                  </a:cubicBezTo>
                  <a:cubicBezTo>
                    <a:pt x="1213723" y="126411"/>
                    <a:pt x="1211582" y="129578"/>
                    <a:pt x="1209470" y="132835"/>
                  </a:cubicBezTo>
                  <a:cubicBezTo>
                    <a:pt x="1207359" y="136093"/>
                    <a:pt x="1205338" y="139230"/>
                    <a:pt x="1203408" y="142246"/>
                  </a:cubicBezTo>
                  <a:cubicBezTo>
                    <a:pt x="1201477" y="145262"/>
                    <a:pt x="1199788" y="147856"/>
                    <a:pt x="1198340" y="150028"/>
                  </a:cubicBezTo>
                  <a:lnTo>
                    <a:pt x="1203227" y="153285"/>
                  </a:lnTo>
                  <a:cubicBezTo>
                    <a:pt x="1204554" y="150993"/>
                    <a:pt x="1206183" y="148309"/>
                    <a:pt x="1208113" y="145232"/>
                  </a:cubicBezTo>
                  <a:cubicBezTo>
                    <a:pt x="1210043" y="142155"/>
                    <a:pt x="1212064" y="138988"/>
                    <a:pt x="1214176" y="135731"/>
                  </a:cubicBezTo>
                  <a:cubicBezTo>
                    <a:pt x="1216287" y="132473"/>
                    <a:pt x="1218398" y="129336"/>
                    <a:pt x="1220510" y="126320"/>
                  </a:cubicBezTo>
                  <a:cubicBezTo>
                    <a:pt x="1222621" y="123304"/>
                    <a:pt x="1224582" y="120710"/>
                    <a:pt x="1226392" y="118538"/>
                  </a:cubicBezTo>
                  <a:close/>
                  <a:moveTo>
                    <a:pt x="1264034" y="107137"/>
                  </a:moveTo>
                  <a:cubicBezTo>
                    <a:pt x="1262948" y="108343"/>
                    <a:pt x="1261621" y="109942"/>
                    <a:pt x="1260053" y="111933"/>
                  </a:cubicBezTo>
                  <a:cubicBezTo>
                    <a:pt x="1258484" y="113923"/>
                    <a:pt x="1256856" y="116035"/>
                    <a:pt x="1255167" y="118267"/>
                  </a:cubicBezTo>
                  <a:cubicBezTo>
                    <a:pt x="1253477" y="120499"/>
                    <a:pt x="1251849" y="122701"/>
                    <a:pt x="1250280" y="124872"/>
                  </a:cubicBezTo>
                  <a:cubicBezTo>
                    <a:pt x="1248712" y="127044"/>
                    <a:pt x="1247385" y="128854"/>
                    <a:pt x="1246299" y="130302"/>
                  </a:cubicBezTo>
                  <a:lnTo>
                    <a:pt x="1250461" y="133740"/>
                  </a:lnTo>
                  <a:cubicBezTo>
                    <a:pt x="1251426" y="132292"/>
                    <a:pt x="1252693" y="130483"/>
                    <a:pt x="1254262" y="128311"/>
                  </a:cubicBezTo>
                  <a:cubicBezTo>
                    <a:pt x="1255830" y="126139"/>
                    <a:pt x="1257459" y="123937"/>
                    <a:pt x="1259148" y="121705"/>
                  </a:cubicBezTo>
                  <a:cubicBezTo>
                    <a:pt x="1260837" y="119473"/>
                    <a:pt x="1262496" y="117332"/>
                    <a:pt x="1264125" y="115281"/>
                  </a:cubicBezTo>
                  <a:cubicBezTo>
                    <a:pt x="1265754" y="113230"/>
                    <a:pt x="1267111" y="111601"/>
                    <a:pt x="1268197" y="110394"/>
                  </a:cubicBezTo>
                  <a:close/>
                  <a:moveTo>
                    <a:pt x="870414" y="104603"/>
                  </a:moveTo>
                  <a:lnTo>
                    <a:pt x="864622" y="104965"/>
                  </a:lnTo>
                  <a:lnTo>
                    <a:pt x="864622" y="118357"/>
                  </a:lnTo>
                  <a:lnTo>
                    <a:pt x="835485" y="118357"/>
                  </a:lnTo>
                  <a:lnTo>
                    <a:pt x="835485" y="123786"/>
                  </a:lnTo>
                  <a:lnTo>
                    <a:pt x="864622" y="123786"/>
                  </a:lnTo>
                  <a:lnTo>
                    <a:pt x="864622" y="143151"/>
                  </a:lnTo>
                  <a:cubicBezTo>
                    <a:pt x="864622" y="146529"/>
                    <a:pt x="864954" y="149274"/>
                    <a:pt x="865618" y="151385"/>
                  </a:cubicBezTo>
                  <a:cubicBezTo>
                    <a:pt x="866281" y="153497"/>
                    <a:pt x="867367" y="155155"/>
                    <a:pt x="868875" y="156362"/>
                  </a:cubicBezTo>
                  <a:cubicBezTo>
                    <a:pt x="870383" y="157568"/>
                    <a:pt x="872435" y="158443"/>
                    <a:pt x="875029" y="158986"/>
                  </a:cubicBezTo>
                  <a:cubicBezTo>
                    <a:pt x="877623" y="159529"/>
                    <a:pt x="880850" y="159981"/>
                    <a:pt x="884711" y="160343"/>
                  </a:cubicBezTo>
                  <a:lnTo>
                    <a:pt x="895931" y="161429"/>
                  </a:lnTo>
                  <a:lnTo>
                    <a:pt x="897922" y="155819"/>
                  </a:lnTo>
                  <a:lnTo>
                    <a:pt x="885797" y="154733"/>
                  </a:lnTo>
                  <a:cubicBezTo>
                    <a:pt x="882539" y="154371"/>
                    <a:pt x="879885" y="153979"/>
                    <a:pt x="877834" y="153557"/>
                  </a:cubicBezTo>
                  <a:cubicBezTo>
                    <a:pt x="875783" y="153135"/>
                    <a:pt x="874214" y="152471"/>
                    <a:pt x="873128" y="151566"/>
                  </a:cubicBezTo>
                  <a:cubicBezTo>
                    <a:pt x="872042" y="150661"/>
                    <a:pt x="871319" y="149425"/>
                    <a:pt x="870957" y="147856"/>
                  </a:cubicBezTo>
                  <a:cubicBezTo>
                    <a:pt x="870595" y="146288"/>
                    <a:pt x="870414" y="144297"/>
                    <a:pt x="870414" y="141884"/>
                  </a:cubicBezTo>
                  <a:lnTo>
                    <a:pt x="870414" y="123786"/>
                  </a:lnTo>
                  <a:lnTo>
                    <a:pt x="956015" y="123786"/>
                  </a:lnTo>
                  <a:lnTo>
                    <a:pt x="956015" y="118357"/>
                  </a:lnTo>
                  <a:lnTo>
                    <a:pt x="870414" y="118357"/>
                  </a:lnTo>
                  <a:close/>
                  <a:moveTo>
                    <a:pt x="1315612" y="99717"/>
                  </a:moveTo>
                  <a:lnTo>
                    <a:pt x="1199607" y="99717"/>
                  </a:lnTo>
                  <a:lnTo>
                    <a:pt x="1199607" y="105146"/>
                  </a:lnTo>
                  <a:lnTo>
                    <a:pt x="1315612" y="105146"/>
                  </a:lnTo>
                  <a:close/>
                  <a:moveTo>
                    <a:pt x="1551384" y="94469"/>
                  </a:moveTo>
                  <a:lnTo>
                    <a:pt x="1450581" y="94469"/>
                  </a:lnTo>
                  <a:lnTo>
                    <a:pt x="1450581" y="99717"/>
                  </a:lnTo>
                  <a:lnTo>
                    <a:pt x="1495282" y="118719"/>
                  </a:lnTo>
                  <a:lnTo>
                    <a:pt x="1495282" y="121796"/>
                  </a:lnTo>
                  <a:lnTo>
                    <a:pt x="1435380" y="121796"/>
                  </a:lnTo>
                  <a:lnTo>
                    <a:pt x="1435380" y="127225"/>
                  </a:lnTo>
                  <a:lnTo>
                    <a:pt x="1495282" y="127225"/>
                  </a:lnTo>
                  <a:lnTo>
                    <a:pt x="1495282" y="145142"/>
                  </a:lnTo>
                  <a:cubicBezTo>
                    <a:pt x="1495282" y="148278"/>
                    <a:pt x="1495554" y="150812"/>
                    <a:pt x="1496097" y="152742"/>
                  </a:cubicBezTo>
                  <a:cubicBezTo>
                    <a:pt x="1496640" y="154673"/>
                    <a:pt x="1497605" y="156181"/>
                    <a:pt x="1498992" y="157267"/>
                  </a:cubicBezTo>
                  <a:cubicBezTo>
                    <a:pt x="1500380" y="158353"/>
                    <a:pt x="1502280" y="159107"/>
                    <a:pt x="1504693" y="159529"/>
                  </a:cubicBezTo>
                  <a:cubicBezTo>
                    <a:pt x="1507106" y="159951"/>
                    <a:pt x="1510122" y="160283"/>
                    <a:pt x="1513742" y="160524"/>
                  </a:cubicBezTo>
                  <a:lnTo>
                    <a:pt x="1527315" y="161429"/>
                  </a:lnTo>
                  <a:lnTo>
                    <a:pt x="1529125" y="155819"/>
                  </a:lnTo>
                  <a:lnTo>
                    <a:pt x="1515189" y="155095"/>
                  </a:lnTo>
                  <a:cubicBezTo>
                    <a:pt x="1512294" y="154974"/>
                    <a:pt x="1509941" y="154763"/>
                    <a:pt x="1508131" y="154462"/>
                  </a:cubicBezTo>
                  <a:cubicBezTo>
                    <a:pt x="1506322" y="154160"/>
                    <a:pt x="1504904" y="153647"/>
                    <a:pt x="1503879" y="152923"/>
                  </a:cubicBezTo>
                  <a:cubicBezTo>
                    <a:pt x="1502853" y="152200"/>
                    <a:pt x="1502189" y="151174"/>
                    <a:pt x="1501888" y="149847"/>
                  </a:cubicBezTo>
                  <a:cubicBezTo>
                    <a:pt x="1501586" y="148520"/>
                    <a:pt x="1501435" y="146710"/>
                    <a:pt x="1501435" y="144418"/>
                  </a:cubicBezTo>
                  <a:lnTo>
                    <a:pt x="1501435" y="127225"/>
                  </a:lnTo>
                  <a:lnTo>
                    <a:pt x="1565682" y="127225"/>
                  </a:lnTo>
                  <a:lnTo>
                    <a:pt x="1565682" y="121796"/>
                  </a:lnTo>
                  <a:lnTo>
                    <a:pt x="1501435" y="121796"/>
                  </a:lnTo>
                  <a:lnTo>
                    <a:pt x="1501435" y="115824"/>
                  </a:lnTo>
                  <a:lnTo>
                    <a:pt x="1463612" y="99717"/>
                  </a:lnTo>
                  <a:lnTo>
                    <a:pt x="1551384" y="99717"/>
                  </a:lnTo>
                  <a:close/>
                  <a:moveTo>
                    <a:pt x="157267" y="91935"/>
                  </a:moveTo>
                  <a:lnTo>
                    <a:pt x="6153" y="91935"/>
                  </a:lnTo>
                  <a:lnTo>
                    <a:pt x="6153" y="97726"/>
                  </a:lnTo>
                  <a:lnTo>
                    <a:pt x="76553" y="97726"/>
                  </a:lnTo>
                  <a:lnTo>
                    <a:pt x="76553" y="121434"/>
                  </a:lnTo>
                  <a:lnTo>
                    <a:pt x="19365" y="121434"/>
                  </a:lnTo>
                  <a:lnTo>
                    <a:pt x="19365" y="126863"/>
                  </a:lnTo>
                  <a:lnTo>
                    <a:pt x="76553" y="126863"/>
                  </a:lnTo>
                  <a:lnTo>
                    <a:pt x="76553" y="152562"/>
                  </a:lnTo>
                  <a:cubicBezTo>
                    <a:pt x="75587" y="152682"/>
                    <a:pt x="74562" y="152742"/>
                    <a:pt x="73476" y="152742"/>
                  </a:cubicBezTo>
                  <a:cubicBezTo>
                    <a:pt x="72390" y="152742"/>
                    <a:pt x="71304" y="152803"/>
                    <a:pt x="70219" y="152923"/>
                  </a:cubicBezTo>
                  <a:cubicBezTo>
                    <a:pt x="46812" y="153889"/>
                    <a:pt x="23406" y="153889"/>
                    <a:pt x="0" y="152923"/>
                  </a:cubicBezTo>
                  <a:lnTo>
                    <a:pt x="905" y="158896"/>
                  </a:lnTo>
                  <a:cubicBezTo>
                    <a:pt x="23949" y="159861"/>
                    <a:pt x="46993" y="159861"/>
                    <a:pt x="70037" y="158896"/>
                  </a:cubicBezTo>
                  <a:cubicBezTo>
                    <a:pt x="76794" y="158654"/>
                    <a:pt x="82947" y="158111"/>
                    <a:pt x="88497" y="157267"/>
                  </a:cubicBezTo>
                  <a:cubicBezTo>
                    <a:pt x="94047" y="156422"/>
                    <a:pt x="99205" y="155065"/>
                    <a:pt x="103970" y="153195"/>
                  </a:cubicBezTo>
                  <a:cubicBezTo>
                    <a:pt x="108736" y="151325"/>
                    <a:pt x="113109" y="148701"/>
                    <a:pt x="117091" y="145322"/>
                  </a:cubicBezTo>
                  <a:cubicBezTo>
                    <a:pt x="121072" y="141944"/>
                    <a:pt x="124813" y="137601"/>
                    <a:pt x="128311" y="132292"/>
                  </a:cubicBezTo>
                  <a:cubicBezTo>
                    <a:pt x="131448" y="138807"/>
                    <a:pt x="135309" y="144749"/>
                    <a:pt x="139894" y="150118"/>
                  </a:cubicBezTo>
                  <a:cubicBezTo>
                    <a:pt x="144479" y="155487"/>
                    <a:pt x="150209" y="160947"/>
                    <a:pt x="157087" y="166497"/>
                  </a:cubicBezTo>
                  <a:lnTo>
                    <a:pt x="161249" y="161791"/>
                  </a:lnTo>
                  <a:cubicBezTo>
                    <a:pt x="156061" y="157689"/>
                    <a:pt x="151537" y="153647"/>
                    <a:pt x="147676" y="149666"/>
                  </a:cubicBezTo>
                  <a:cubicBezTo>
                    <a:pt x="143815" y="145684"/>
                    <a:pt x="140497" y="141462"/>
                    <a:pt x="137722" y="136998"/>
                  </a:cubicBezTo>
                  <a:cubicBezTo>
                    <a:pt x="134947" y="132534"/>
                    <a:pt x="132595" y="127738"/>
                    <a:pt x="130664" y="122610"/>
                  </a:cubicBezTo>
                  <a:cubicBezTo>
                    <a:pt x="128734" y="117483"/>
                    <a:pt x="127105" y="111721"/>
                    <a:pt x="125778" y="105327"/>
                  </a:cubicBezTo>
                  <a:lnTo>
                    <a:pt x="119806" y="106594"/>
                  </a:lnTo>
                  <a:cubicBezTo>
                    <a:pt x="121495" y="113954"/>
                    <a:pt x="123365" y="120408"/>
                    <a:pt x="125416" y="125958"/>
                  </a:cubicBezTo>
                  <a:cubicBezTo>
                    <a:pt x="122761" y="130543"/>
                    <a:pt x="119926" y="134374"/>
                    <a:pt x="116910" y="137450"/>
                  </a:cubicBezTo>
                  <a:cubicBezTo>
                    <a:pt x="113894" y="140527"/>
                    <a:pt x="110606" y="143060"/>
                    <a:pt x="107047" y="145051"/>
                  </a:cubicBezTo>
                  <a:cubicBezTo>
                    <a:pt x="103488" y="147042"/>
                    <a:pt x="99717" y="148580"/>
                    <a:pt x="95736" y="149666"/>
                  </a:cubicBezTo>
                  <a:cubicBezTo>
                    <a:pt x="91755" y="150752"/>
                    <a:pt x="87411" y="151536"/>
                    <a:pt x="82706" y="152019"/>
                  </a:cubicBezTo>
                  <a:lnTo>
                    <a:pt x="82706" y="97726"/>
                  </a:lnTo>
                  <a:lnTo>
                    <a:pt x="157267" y="97726"/>
                  </a:lnTo>
                  <a:close/>
                  <a:moveTo>
                    <a:pt x="496481" y="80171"/>
                  </a:moveTo>
                  <a:cubicBezTo>
                    <a:pt x="493706" y="80171"/>
                    <a:pt x="491776" y="80624"/>
                    <a:pt x="490690" y="81529"/>
                  </a:cubicBezTo>
                  <a:cubicBezTo>
                    <a:pt x="489604" y="82434"/>
                    <a:pt x="489061" y="84636"/>
                    <a:pt x="489061" y="88134"/>
                  </a:cubicBezTo>
                  <a:cubicBezTo>
                    <a:pt x="489061" y="91633"/>
                    <a:pt x="489604" y="93805"/>
                    <a:pt x="490690" y="94649"/>
                  </a:cubicBezTo>
                  <a:cubicBezTo>
                    <a:pt x="491776" y="95494"/>
                    <a:pt x="493706" y="95916"/>
                    <a:pt x="496481" y="95916"/>
                  </a:cubicBezTo>
                  <a:cubicBezTo>
                    <a:pt x="499377" y="95916"/>
                    <a:pt x="501398" y="95494"/>
                    <a:pt x="502544" y="94649"/>
                  </a:cubicBezTo>
                  <a:cubicBezTo>
                    <a:pt x="503690" y="93805"/>
                    <a:pt x="504263" y="91633"/>
                    <a:pt x="504263" y="88134"/>
                  </a:cubicBezTo>
                  <a:cubicBezTo>
                    <a:pt x="504263" y="84636"/>
                    <a:pt x="503690" y="82434"/>
                    <a:pt x="502544" y="81529"/>
                  </a:cubicBezTo>
                  <a:cubicBezTo>
                    <a:pt x="501398" y="80624"/>
                    <a:pt x="499377" y="80171"/>
                    <a:pt x="496481" y="80171"/>
                  </a:cubicBezTo>
                  <a:close/>
                  <a:moveTo>
                    <a:pt x="1096556" y="80171"/>
                  </a:moveTo>
                  <a:cubicBezTo>
                    <a:pt x="1093781" y="80171"/>
                    <a:pt x="1091851" y="80624"/>
                    <a:pt x="1090765" y="81529"/>
                  </a:cubicBezTo>
                  <a:cubicBezTo>
                    <a:pt x="1089679" y="82434"/>
                    <a:pt x="1089136" y="84636"/>
                    <a:pt x="1089136" y="88134"/>
                  </a:cubicBezTo>
                  <a:cubicBezTo>
                    <a:pt x="1089136" y="91633"/>
                    <a:pt x="1089679" y="93805"/>
                    <a:pt x="1090765" y="94649"/>
                  </a:cubicBezTo>
                  <a:cubicBezTo>
                    <a:pt x="1091851" y="95494"/>
                    <a:pt x="1093781" y="95916"/>
                    <a:pt x="1096556" y="95916"/>
                  </a:cubicBezTo>
                  <a:cubicBezTo>
                    <a:pt x="1099452" y="95916"/>
                    <a:pt x="1101473" y="95494"/>
                    <a:pt x="1102619" y="94649"/>
                  </a:cubicBezTo>
                  <a:cubicBezTo>
                    <a:pt x="1103765" y="93805"/>
                    <a:pt x="1104338" y="91633"/>
                    <a:pt x="1104338" y="88134"/>
                  </a:cubicBezTo>
                  <a:cubicBezTo>
                    <a:pt x="1104338" y="84636"/>
                    <a:pt x="1103765" y="82434"/>
                    <a:pt x="1102619" y="81529"/>
                  </a:cubicBezTo>
                  <a:cubicBezTo>
                    <a:pt x="1101473" y="80624"/>
                    <a:pt x="1099452" y="80171"/>
                    <a:pt x="1096556" y="80171"/>
                  </a:cubicBezTo>
                  <a:close/>
                  <a:moveTo>
                    <a:pt x="893579" y="74380"/>
                  </a:moveTo>
                  <a:lnTo>
                    <a:pt x="893579" y="91935"/>
                  </a:lnTo>
                  <a:lnTo>
                    <a:pt x="857926" y="91935"/>
                  </a:lnTo>
                  <a:lnTo>
                    <a:pt x="857926" y="74380"/>
                  </a:lnTo>
                  <a:close/>
                  <a:moveTo>
                    <a:pt x="935203" y="74380"/>
                  </a:moveTo>
                  <a:lnTo>
                    <a:pt x="935203" y="91935"/>
                  </a:lnTo>
                  <a:lnTo>
                    <a:pt x="899189" y="91935"/>
                  </a:lnTo>
                  <a:lnTo>
                    <a:pt x="899189" y="74380"/>
                  </a:lnTo>
                  <a:close/>
                  <a:moveTo>
                    <a:pt x="727120" y="69132"/>
                  </a:moveTo>
                  <a:lnTo>
                    <a:pt x="631384" y="69132"/>
                  </a:lnTo>
                  <a:lnTo>
                    <a:pt x="631384" y="75104"/>
                  </a:lnTo>
                  <a:lnTo>
                    <a:pt x="673370" y="101527"/>
                  </a:lnTo>
                  <a:lnTo>
                    <a:pt x="673370" y="109308"/>
                  </a:lnTo>
                  <a:lnTo>
                    <a:pt x="601161" y="109308"/>
                  </a:lnTo>
                  <a:lnTo>
                    <a:pt x="601161" y="115462"/>
                  </a:lnTo>
                  <a:lnTo>
                    <a:pt x="673370" y="115462"/>
                  </a:lnTo>
                  <a:lnTo>
                    <a:pt x="673370" y="141341"/>
                  </a:lnTo>
                  <a:cubicBezTo>
                    <a:pt x="673370" y="145202"/>
                    <a:pt x="673702" y="148278"/>
                    <a:pt x="674365" y="150571"/>
                  </a:cubicBezTo>
                  <a:cubicBezTo>
                    <a:pt x="675029" y="152863"/>
                    <a:pt x="676145" y="154673"/>
                    <a:pt x="677713" y="156000"/>
                  </a:cubicBezTo>
                  <a:cubicBezTo>
                    <a:pt x="679282" y="157327"/>
                    <a:pt x="681454" y="158262"/>
                    <a:pt x="684229" y="158805"/>
                  </a:cubicBezTo>
                  <a:cubicBezTo>
                    <a:pt x="687003" y="159348"/>
                    <a:pt x="690442" y="159740"/>
                    <a:pt x="694544" y="159981"/>
                  </a:cubicBezTo>
                  <a:lnTo>
                    <a:pt x="710470" y="161067"/>
                  </a:lnTo>
                  <a:lnTo>
                    <a:pt x="712280" y="154914"/>
                  </a:lnTo>
                  <a:lnTo>
                    <a:pt x="695630" y="154009"/>
                  </a:lnTo>
                  <a:cubicBezTo>
                    <a:pt x="692372" y="153889"/>
                    <a:pt x="689718" y="153617"/>
                    <a:pt x="687667" y="153195"/>
                  </a:cubicBezTo>
                  <a:cubicBezTo>
                    <a:pt x="685616" y="152773"/>
                    <a:pt x="684017" y="152079"/>
                    <a:pt x="682871" y="151114"/>
                  </a:cubicBezTo>
                  <a:cubicBezTo>
                    <a:pt x="681725" y="150148"/>
                    <a:pt x="680941" y="148791"/>
                    <a:pt x="680519" y="147042"/>
                  </a:cubicBezTo>
                  <a:cubicBezTo>
                    <a:pt x="680096" y="145292"/>
                    <a:pt x="679885" y="142970"/>
                    <a:pt x="679885" y="140074"/>
                  </a:cubicBezTo>
                  <a:lnTo>
                    <a:pt x="679885" y="115462"/>
                  </a:lnTo>
                  <a:lnTo>
                    <a:pt x="756076" y="115462"/>
                  </a:lnTo>
                  <a:lnTo>
                    <a:pt x="756076" y="109308"/>
                  </a:lnTo>
                  <a:lnTo>
                    <a:pt x="679885" y="109308"/>
                  </a:lnTo>
                  <a:lnTo>
                    <a:pt x="679885" y="98812"/>
                  </a:lnTo>
                  <a:lnTo>
                    <a:pt x="642061" y="75285"/>
                  </a:lnTo>
                  <a:lnTo>
                    <a:pt x="727120" y="75285"/>
                  </a:lnTo>
                  <a:close/>
                  <a:moveTo>
                    <a:pt x="1541793" y="58454"/>
                  </a:moveTo>
                  <a:lnTo>
                    <a:pt x="1541793" y="74018"/>
                  </a:lnTo>
                  <a:lnTo>
                    <a:pt x="1459630" y="74018"/>
                  </a:lnTo>
                  <a:lnTo>
                    <a:pt x="1459630" y="58454"/>
                  </a:lnTo>
                  <a:close/>
                  <a:moveTo>
                    <a:pt x="893579" y="51758"/>
                  </a:moveTo>
                  <a:lnTo>
                    <a:pt x="893579" y="69313"/>
                  </a:lnTo>
                  <a:lnTo>
                    <a:pt x="857926" y="69313"/>
                  </a:lnTo>
                  <a:lnTo>
                    <a:pt x="857926" y="51758"/>
                  </a:lnTo>
                  <a:close/>
                  <a:moveTo>
                    <a:pt x="935203" y="51758"/>
                  </a:moveTo>
                  <a:lnTo>
                    <a:pt x="935203" y="69313"/>
                  </a:lnTo>
                  <a:lnTo>
                    <a:pt x="899189" y="69313"/>
                  </a:lnTo>
                  <a:lnTo>
                    <a:pt x="899189" y="51758"/>
                  </a:lnTo>
                  <a:close/>
                  <a:moveTo>
                    <a:pt x="373132" y="51577"/>
                  </a:moveTo>
                  <a:cubicBezTo>
                    <a:pt x="371564" y="53267"/>
                    <a:pt x="369423" y="55680"/>
                    <a:pt x="366708" y="58816"/>
                  </a:cubicBezTo>
                  <a:cubicBezTo>
                    <a:pt x="363993" y="61953"/>
                    <a:pt x="361158" y="65271"/>
                    <a:pt x="358202" y="68770"/>
                  </a:cubicBezTo>
                  <a:cubicBezTo>
                    <a:pt x="355246" y="72269"/>
                    <a:pt x="352381" y="75738"/>
                    <a:pt x="349606" y="79176"/>
                  </a:cubicBezTo>
                  <a:cubicBezTo>
                    <a:pt x="346831" y="82615"/>
                    <a:pt x="344538" y="85480"/>
                    <a:pt x="342729" y="87772"/>
                  </a:cubicBezTo>
                  <a:lnTo>
                    <a:pt x="347253" y="91935"/>
                  </a:lnTo>
                  <a:cubicBezTo>
                    <a:pt x="348942" y="89763"/>
                    <a:pt x="351144" y="86958"/>
                    <a:pt x="353859" y="83520"/>
                  </a:cubicBezTo>
                  <a:cubicBezTo>
                    <a:pt x="356573" y="80081"/>
                    <a:pt x="359409" y="76582"/>
                    <a:pt x="362365" y="73023"/>
                  </a:cubicBezTo>
                  <a:cubicBezTo>
                    <a:pt x="365320" y="69464"/>
                    <a:pt x="368186" y="66116"/>
                    <a:pt x="370961" y="62979"/>
                  </a:cubicBezTo>
                  <a:cubicBezTo>
                    <a:pt x="373736" y="59842"/>
                    <a:pt x="375968" y="57429"/>
                    <a:pt x="377657" y="55740"/>
                  </a:cubicBezTo>
                  <a:close/>
                  <a:moveTo>
                    <a:pt x="1241955" y="49044"/>
                  </a:moveTo>
                  <a:lnTo>
                    <a:pt x="1241955" y="77276"/>
                  </a:lnTo>
                  <a:lnTo>
                    <a:pt x="1217524" y="77276"/>
                  </a:lnTo>
                  <a:lnTo>
                    <a:pt x="1217524" y="49044"/>
                  </a:lnTo>
                  <a:close/>
                  <a:moveTo>
                    <a:pt x="1271273" y="49044"/>
                  </a:moveTo>
                  <a:lnTo>
                    <a:pt x="1271454" y="77276"/>
                  </a:lnTo>
                  <a:lnTo>
                    <a:pt x="1247385" y="77276"/>
                  </a:lnTo>
                  <a:lnTo>
                    <a:pt x="1247385" y="49044"/>
                  </a:lnTo>
                  <a:close/>
                  <a:moveTo>
                    <a:pt x="1300953" y="49044"/>
                  </a:moveTo>
                  <a:lnTo>
                    <a:pt x="1300953" y="77276"/>
                  </a:lnTo>
                  <a:lnTo>
                    <a:pt x="1276703" y="77276"/>
                  </a:lnTo>
                  <a:lnTo>
                    <a:pt x="1276703" y="49044"/>
                  </a:lnTo>
                  <a:close/>
                  <a:moveTo>
                    <a:pt x="1321222" y="46510"/>
                  </a:moveTo>
                  <a:lnTo>
                    <a:pt x="1316336" y="49406"/>
                  </a:lnTo>
                  <a:cubicBezTo>
                    <a:pt x="1318025" y="53267"/>
                    <a:pt x="1319986" y="57248"/>
                    <a:pt x="1322218" y="61350"/>
                  </a:cubicBezTo>
                  <a:cubicBezTo>
                    <a:pt x="1324450" y="65452"/>
                    <a:pt x="1326953" y="69615"/>
                    <a:pt x="1329728" y="73837"/>
                  </a:cubicBezTo>
                  <a:lnTo>
                    <a:pt x="1329728" y="163601"/>
                  </a:lnTo>
                  <a:lnTo>
                    <a:pt x="1335338" y="163601"/>
                  </a:lnTo>
                  <a:lnTo>
                    <a:pt x="1335338" y="82343"/>
                  </a:lnTo>
                  <a:cubicBezTo>
                    <a:pt x="1338958" y="87531"/>
                    <a:pt x="1342698" y="92538"/>
                    <a:pt x="1346559" y="97364"/>
                  </a:cubicBezTo>
                  <a:cubicBezTo>
                    <a:pt x="1350420" y="102190"/>
                    <a:pt x="1354220" y="106654"/>
                    <a:pt x="1357960" y="110756"/>
                  </a:cubicBezTo>
                  <a:lnTo>
                    <a:pt x="1361580" y="105870"/>
                  </a:lnTo>
                  <a:cubicBezTo>
                    <a:pt x="1358081" y="102130"/>
                    <a:pt x="1354371" y="97817"/>
                    <a:pt x="1350450" y="92930"/>
                  </a:cubicBezTo>
                  <a:cubicBezTo>
                    <a:pt x="1346529" y="88044"/>
                    <a:pt x="1342758" y="82977"/>
                    <a:pt x="1339139" y="77728"/>
                  </a:cubicBezTo>
                  <a:cubicBezTo>
                    <a:pt x="1335519" y="72480"/>
                    <a:pt x="1332141" y="67171"/>
                    <a:pt x="1329004" y="61803"/>
                  </a:cubicBezTo>
                  <a:cubicBezTo>
                    <a:pt x="1325867" y="56434"/>
                    <a:pt x="1323273" y="51336"/>
                    <a:pt x="1321222" y="46510"/>
                  </a:cubicBezTo>
                  <a:close/>
                  <a:moveTo>
                    <a:pt x="125597" y="44881"/>
                  </a:moveTo>
                  <a:lnTo>
                    <a:pt x="125597" y="66779"/>
                  </a:lnTo>
                  <a:lnTo>
                    <a:pt x="37462" y="66779"/>
                  </a:lnTo>
                  <a:lnTo>
                    <a:pt x="37462" y="44881"/>
                  </a:lnTo>
                  <a:close/>
                  <a:moveTo>
                    <a:pt x="1541793" y="38185"/>
                  </a:moveTo>
                  <a:lnTo>
                    <a:pt x="1541793" y="53568"/>
                  </a:lnTo>
                  <a:lnTo>
                    <a:pt x="1459630" y="53568"/>
                  </a:lnTo>
                  <a:lnTo>
                    <a:pt x="1459630" y="38185"/>
                  </a:lnTo>
                  <a:close/>
                  <a:moveTo>
                    <a:pt x="1548127" y="32937"/>
                  </a:moveTo>
                  <a:lnTo>
                    <a:pt x="1453296" y="32937"/>
                  </a:lnTo>
                  <a:lnTo>
                    <a:pt x="1453296" y="79086"/>
                  </a:lnTo>
                  <a:lnTo>
                    <a:pt x="1548127" y="79086"/>
                  </a:lnTo>
                  <a:close/>
                  <a:moveTo>
                    <a:pt x="125597" y="17373"/>
                  </a:moveTo>
                  <a:lnTo>
                    <a:pt x="125597" y="39452"/>
                  </a:lnTo>
                  <a:lnTo>
                    <a:pt x="37462" y="39452"/>
                  </a:lnTo>
                  <a:lnTo>
                    <a:pt x="37462" y="17373"/>
                  </a:lnTo>
                  <a:close/>
                  <a:moveTo>
                    <a:pt x="1575635" y="12668"/>
                  </a:moveTo>
                  <a:lnTo>
                    <a:pt x="1438637" y="12668"/>
                  </a:lnTo>
                  <a:lnTo>
                    <a:pt x="1438637" y="18459"/>
                  </a:lnTo>
                  <a:lnTo>
                    <a:pt x="1569301" y="18459"/>
                  </a:lnTo>
                  <a:lnTo>
                    <a:pt x="1569301" y="52844"/>
                  </a:lnTo>
                  <a:cubicBezTo>
                    <a:pt x="1569301" y="64065"/>
                    <a:pt x="1569452" y="73898"/>
                    <a:pt x="1569753" y="82343"/>
                  </a:cubicBezTo>
                  <a:cubicBezTo>
                    <a:pt x="1570055" y="90789"/>
                    <a:pt x="1570568" y="98269"/>
                    <a:pt x="1571292" y="104784"/>
                  </a:cubicBezTo>
                  <a:cubicBezTo>
                    <a:pt x="1572016" y="111299"/>
                    <a:pt x="1572981" y="117090"/>
                    <a:pt x="1574187" y="122158"/>
                  </a:cubicBezTo>
                  <a:cubicBezTo>
                    <a:pt x="1575394" y="127225"/>
                    <a:pt x="1576902" y="131961"/>
                    <a:pt x="1578712" y="136364"/>
                  </a:cubicBezTo>
                  <a:cubicBezTo>
                    <a:pt x="1580521" y="140768"/>
                    <a:pt x="1582633" y="145081"/>
                    <a:pt x="1585046" y="149304"/>
                  </a:cubicBezTo>
                  <a:cubicBezTo>
                    <a:pt x="1587459" y="153527"/>
                    <a:pt x="1590294" y="158111"/>
                    <a:pt x="1593552" y="163058"/>
                  </a:cubicBezTo>
                  <a:lnTo>
                    <a:pt x="1598981" y="159620"/>
                  </a:lnTo>
                  <a:cubicBezTo>
                    <a:pt x="1595723" y="154794"/>
                    <a:pt x="1592888" y="150329"/>
                    <a:pt x="1590475" y="146227"/>
                  </a:cubicBezTo>
                  <a:cubicBezTo>
                    <a:pt x="1588062" y="142125"/>
                    <a:pt x="1586011" y="137963"/>
                    <a:pt x="1584322" y="133740"/>
                  </a:cubicBezTo>
                  <a:cubicBezTo>
                    <a:pt x="1582633" y="129517"/>
                    <a:pt x="1581215" y="124963"/>
                    <a:pt x="1580069" y="120076"/>
                  </a:cubicBezTo>
                  <a:cubicBezTo>
                    <a:pt x="1578923" y="115190"/>
                    <a:pt x="1578018" y="109610"/>
                    <a:pt x="1577354" y="103336"/>
                  </a:cubicBezTo>
                  <a:cubicBezTo>
                    <a:pt x="1576691" y="97062"/>
                    <a:pt x="1576238" y="89854"/>
                    <a:pt x="1575997" y="81710"/>
                  </a:cubicBezTo>
                  <a:cubicBezTo>
                    <a:pt x="1575756" y="73566"/>
                    <a:pt x="1575635" y="64065"/>
                    <a:pt x="1575635" y="53206"/>
                  </a:cubicBezTo>
                  <a:close/>
                  <a:moveTo>
                    <a:pt x="132112" y="11944"/>
                  </a:moveTo>
                  <a:lnTo>
                    <a:pt x="31309" y="11944"/>
                  </a:lnTo>
                  <a:lnTo>
                    <a:pt x="31309" y="72390"/>
                  </a:lnTo>
                  <a:lnTo>
                    <a:pt x="132112" y="72390"/>
                  </a:lnTo>
                  <a:close/>
                  <a:moveTo>
                    <a:pt x="291875" y="3800"/>
                  </a:moveTo>
                  <a:cubicBezTo>
                    <a:pt x="289944" y="5127"/>
                    <a:pt x="287712" y="6665"/>
                    <a:pt x="285179" y="8415"/>
                  </a:cubicBezTo>
                  <a:cubicBezTo>
                    <a:pt x="282645" y="10164"/>
                    <a:pt x="280081" y="11974"/>
                    <a:pt x="277487" y="13844"/>
                  </a:cubicBezTo>
                  <a:cubicBezTo>
                    <a:pt x="274893" y="15714"/>
                    <a:pt x="272420" y="17584"/>
                    <a:pt x="270067" y="19454"/>
                  </a:cubicBezTo>
                  <a:cubicBezTo>
                    <a:pt x="267715" y="21324"/>
                    <a:pt x="265694" y="22983"/>
                    <a:pt x="264005" y="24431"/>
                  </a:cubicBezTo>
                  <a:lnTo>
                    <a:pt x="267624" y="28956"/>
                  </a:lnTo>
                  <a:cubicBezTo>
                    <a:pt x="269193" y="27628"/>
                    <a:pt x="271153" y="26030"/>
                    <a:pt x="273506" y="24160"/>
                  </a:cubicBezTo>
                  <a:cubicBezTo>
                    <a:pt x="275858" y="22290"/>
                    <a:pt x="278332" y="20389"/>
                    <a:pt x="280926" y="18459"/>
                  </a:cubicBezTo>
                  <a:cubicBezTo>
                    <a:pt x="283520" y="16529"/>
                    <a:pt x="286083" y="14659"/>
                    <a:pt x="288617" y="12849"/>
                  </a:cubicBezTo>
                  <a:cubicBezTo>
                    <a:pt x="291151" y="11039"/>
                    <a:pt x="293383" y="9531"/>
                    <a:pt x="295313" y="8324"/>
                  </a:cubicBezTo>
                  <a:close/>
                  <a:moveTo>
                    <a:pt x="730558" y="3076"/>
                  </a:moveTo>
                  <a:cubicBezTo>
                    <a:pt x="729231" y="5127"/>
                    <a:pt x="727723" y="7450"/>
                    <a:pt x="726034" y="10044"/>
                  </a:cubicBezTo>
                  <a:cubicBezTo>
                    <a:pt x="724345" y="12638"/>
                    <a:pt x="722656" y="15232"/>
                    <a:pt x="720966" y="17826"/>
                  </a:cubicBezTo>
                  <a:cubicBezTo>
                    <a:pt x="719277" y="20420"/>
                    <a:pt x="717618" y="23014"/>
                    <a:pt x="715990" y="25608"/>
                  </a:cubicBezTo>
                  <a:cubicBezTo>
                    <a:pt x="714361" y="28202"/>
                    <a:pt x="712883" y="30524"/>
                    <a:pt x="711556" y="32575"/>
                  </a:cubicBezTo>
                  <a:lnTo>
                    <a:pt x="716804" y="35833"/>
                  </a:lnTo>
                  <a:cubicBezTo>
                    <a:pt x="718011" y="33782"/>
                    <a:pt x="719368" y="31519"/>
                    <a:pt x="720876" y="29046"/>
                  </a:cubicBezTo>
                  <a:cubicBezTo>
                    <a:pt x="722384" y="26573"/>
                    <a:pt x="723983" y="24009"/>
                    <a:pt x="725672" y="21355"/>
                  </a:cubicBezTo>
                  <a:cubicBezTo>
                    <a:pt x="727361" y="18700"/>
                    <a:pt x="729080" y="16076"/>
                    <a:pt x="730830" y="13482"/>
                  </a:cubicBezTo>
                  <a:cubicBezTo>
                    <a:pt x="732579" y="10888"/>
                    <a:pt x="734238" y="8445"/>
                    <a:pt x="735806" y="6153"/>
                  </a:cubicBezTo>
                  <a:close/>
                  <a:moveTo>
                    <a:pt x="626859" y="2895"/>
                  </a:moveTo>
                  <a:lnTo>
                    <a:pt x="621249" y="5972"/>
                  </a:lnTo>
                  <a:cubicBezTo>
                    <a:pt x="622576" y="8143"/>
                    <a:pt x="624145" y="10617"/>
                    <a:pt x="625955" y="13392"/>
                  </a:cubicBezTo>
                  <a:cubicBezTo>
                    <a:pt x="627764" y="16167"/>
                    <a:pt x="629695" y="19002"/>
                    <a:pt x="631746" y="21898"/>
                  </a:cubicBezTo>
                  <a:cubicBezTo>
                    <a:pt x="633797" y="24793"/>
                    <a:pt x="635878" y="27659"/>
                    <a:pt x="637989" y="30494"/>
                  </a:cubicBezTo>
                  <a:cubicBezTo>
                    <a:pt x="640101" y="33329"/>
                    <a:pt x="642061" y="35953"/>
                    <a:pt x="643871" y="38366"/>
                  </a:cubicBezTo>
                  <a:lnTo>
                    <a:pt x="609848" y="38366"/>
                  </a:lnTo>
                  <a:lnTo>
                    <a:pt x="609848" y="68951"/>
                  </a:lnTo>
                  <a:lnTo>
                    <a:pt x="616001" y="68951"/>
                  </a:lnTo>
                  <a:lnTo>
                    <a:pt x="616001" y="44519"/>
                  </a:lnTo>
                  <a:lnTo>
                    <a:pt x="741417" y="44519"/>
                  </a:lnTo>
                  <a:lnTo>
                    <a:pt x="741417" y="68770"/>
                  </a:lnTo>
                  <a:lnTo>
                    <a:pt x="747570" y="68770"/>
                  </a:lnTo>
                  <a:lnTo>
                    <a:pt x="747570" y="38366"/>
                  </a:lnTo>
                  <a:lnTo>
                    <a:pt x="651472" y="38366"/>
                  </a:lnTo>
                  <a:cubicBezTo>
                    <a:pt x="649421" y="35833"/>
                    <a:pt x="647219" y="32997"/>
                    <a:pt x="644867" y="29860"/>
                  </a:cubicBezTo>
                  <a:cubicBezTo>
                    <a:pt x="642514" y="26724"/>
                    <a:pt x="640191" y="23526"/>
                    <a:pt x="637899" y="20269"/>
                  </a:cubicBezTo>
                  <a:cubicBezTo>
                    <a:pt x="635607" y="17011"/>
                    <a:pt x="633495" y="13874"/>
                    <a:pt x="631565" y="10858"/>
                  </a:cubicBezTo>
                  <a:cubicBezTo>
                    <a:pt x="629634" y="7842"/>
                    <a:pt x="628066" y="5188"/>
                    <a:pt x="626859" y="2895"/>
                  </a:cubicBezTo>
                  <a:close/>
                  <a:moveTo>
                    <a:pt x="875843" y="2714"/>
                  </a:moveTo>
                  <a:cubicBezTo>
                    <a:pt x="874636" y="3679"/>
                    <a:pt x="873189" y="4826"/>
                    <a:pt x="871499" y="6153"/>
                  </a:cubicBezTo>
                  <a:cubicBezTo>
                    <a:pt x="869810" y="7480"/>
                    <a:pt x="868091" y="8867"/>
                    <a:pt x="866342" y="10315"/>
                  </a:cubicBezTo>
                  <a:cubicBezTo>
                    <a:pt x="864592" y="11763"/>
                    <a:pt x="862903" y="13211"/>
                    <a:pt x="861274" y="14659"/>
                  </a:cubicBezTo>
                  <a:cubicBezTo>
                    <a:pt x="859646" y="16106"/>
                    <a:pt x="858288" y="17373"/>
                    <a:pt x="857203" y="18459"/>
                  </a:cubicBezTo>
                  <a:lnTo>
                    <a:pt x="860460" y="22621"/>
                  </a:lnTo>
                  <a:cubicBezTo>
                    <a:pt x="861546" y="21536"/>
                    <a:pt x="862873" y="20269"/>
                    <a:pt x="864441" y="18821"/>
                  </a:cubicBezTo>
                  <a:cubicBezTo>
                    <a:pt x="866010" y="17373"/>
                    <a:pt x="867699" y="15895"/>
                    <a:pt x="869509" y="14387"/>
                  </a:cubicBezTo>
                  <a:cubicBezTo>
                    <a:pt x="871319" y="12879"/>
                    <a:pt x="873068" y="11431"/>
                    <a:pt x="874757" y="10044"/>
                  </a:cubicBezTo>
                  <a:cubicBezTo>
                    <a:pt x="876446" y="8656"/>
                    <a:pt x="877894" y="7540"/>
                    <a:pt x="879100" y="6696"/>
                  </a:cubicBezTo>
                  <a:close/>
                  <a:moveTo>
                    <a:pt x="974112" y="2714"/>
                  </a:moveTo>
                  <a:lnTo>
                    <a:pt x="968502" y="3076"/>
                  </a:lnTo>
                  <a:lnTo>
                    <a:pt x="968502" y="50130"/>
                  </a:lnTo>
                  <a:lnTo>
                    <a:pt x="947871" y="50130"/>
                  </a:lnTo>
                  <a:lnTo>
                    <a:pt x="947871" y="56464"/>
                  </a:lnTo>
                  <a:lnTo>
                    <a:pt x="968502" y="56464"/>
                  </a:lnTo>
                  <a:lnTo>
                    <a:pt x="968502" y="163420"/>
                  </a:lnTo>
                  <a:lnTo>
                    <a:pt x="974112" y="163420"/>
                  </a:lnTo>
                  <a:lnTo>
                    <a:pt x="974112" y="56464"/>
                  </a:lnTo>
                  <a:lnTo>
                    <a:pt x="997096" y="56464"/>
                  </a:lnTo>
                  <a:lnTo>
                    <a:pt x="997096" y="50130"/>
                  </a:lnTo>
                  <a:lnTo>
                    <a:pt x="974112" y="50130"/>
                  </a:lnTo>
                  <a:close/>
                  <a:moveTo>
                    <a:pt x="899189" y="1990"/>
                  </a:moveTo>
                  <a:lnTo>
                    <a:pt x="893579" y="2352"/>
                  </a:lnTo>
                  <a:lnTo>
                    <a:pt x="893579" y="23707"/>
                  </a:lnTo>
                  <a:lnTo>
                    <a:pt x="840191" y="23707"/>
                  </a:lnTo>
                  <a:lnTo>
                    <a:pt x="840191" y="29318"/>
                  </a:lnTo>
                  <a:lnTo>
                    <a:pt x="893579" y="29318"/>
                  </a:lnTo>
                  <a:lnTo>
                    <a:pt x="893579" y="46691"/>
                  </a:lnTo>
                  <a:lnTo>
                    <a:pt x="851954" y="46691"/>
                  </a:lnTo>
                  <a:lnTo>
                    <a:pt x="851954" y="109308"/>
                  </a:lnTo>
                  <a:lnTo>
                    <a:pt x="857926" y="109308"/>
                  </a:lnTo>
                  <a:lnTo>
                    <a:pt x="857926" y="97183"/>
                  </a:lnTo>
                  <a:lnTo>
                    <a:pt x="893579" y="97183"/>
                  </a:lnTo>
                  <a:lnTo>
                    <a:pt x="893579" y="107861"/>
                  </a:lnTo>
                  <a:lnTo>
                    <a:pt x="899189" y="107861"/>
                  </a:lnTo>
                  <a:lnTo>
                    <a:pt x="899189" y="97183"/>
                  </a:lnTo>
                  <a:lnTo>
                    <a:pt x="935203" y="97183"/>
                  </a:lnTo>
                  <a:lnTo>
                    <a:pt x="935203" y="109308"/>
                  </a:lnTo>
                  <a:lnTo>
                    <a:pt x="940994" y="109308"/>
                  </a:lnTo>
                  <a:lnTo>
                    <a:pt x="940994" y="46691"/>
                  </a:lnTo>
                  <a:lnTo>
                    <a:pt x="899189" y="46691"/>
                  </a:lnTo>
                  <a:lnTo>
                    <a:pt x="899189" y="29318"/>
                  </a:lnTo>
                  <a:lnTo>
                    <a:pt x="946966" y="29318"/>
                  </a:lnTo>
                  <a:lnTo>
                    <a:pt x="946966" y="23707"/>
                  </a:lnTo>
                  <a:lnTo>
                    <a:pt x="899189" y="23707"/>
                  </a:lnTo>
                  <a:close/>
                  <a:moveTo>
                    <a:pt x="1319594" y="1990"/>
                  </a:moveTo>
                  <a:lnTo>
                    <a:pt x="1314526" y="5067"/>
                  </a:lnTo>
                  <a:cubicBezTo>
                    <a:pt x="1316819" y="9290"/>
                    <a:pt x="1319413" y="13693"/>
                    <a:pt x="1322308" y="18278"/>
                  </a:cubicBezTo>
                  <a:cubicBezTo>
                    <a:pt x="1325204" y="22863"/>
                    <a:pt x="1328341" y="27417"/>
                    <a:pt x="1331719" y="31942"/>
                  </a:cubicBezTo>
                  <a:cubicBezTo>
                    <a:pt x="1335097" y="36466"/>
                    <a:pt x="1338566" y="40900"/>
                    <a:pt x="1342125" y="45243"/>
                  </a:cubicBezTo>
                  <a:cubicBezTo>
                    <a:pt x="1345684" y="49587"/>
                    <a:pt x="1349274" y="53628"/>
                    <a:pt x="1352893" y="57369"/>
                  </a:cubicBezTo>
                  <a:lnTo>
                    <a:pt x="1356694" y="52663"/>
                  </a:lnTo>
                  <a:cubicBezTo>
                    <a:pt x="1353315" y="49044"/>
                    <a:pt x="1349877" y="45153"/>
                    <a:pt x="1346378" y="40990"/>
                  </a:cubicBezTo>
                  <a:cubicBezTo>
                    <a:pt x="1342879" y="36828"/>
                    <a:pt x="1339501" y="32515"/>
                    <a:pt x="1336243" y="28051"/>
                  </a:cubicBezTo>
                  <a:cubicBezTo>
                    <a:pt x="1332986" y="23587"/>
                    <a:pt x="1329939" y="19153"/>
                    <a:pt x="1327104" y="14749"/>
                  </a:cubicBezTo>
                  <a:cubicBezTo>
                    <a:pt x="1324269" y="10345"/>
                    <a:pt x="1321765" y="6092"/>
                    <a:pt x="1319594" y="1990"/>
                  </a:cubicBezTo>
                  <a:close/>
                  <a:moveTo>
                    <a:pt x="319021" y="1628"/>
                  </a:moveTo>
                  <a:lnTo>
                    <a:pt x="312868" y="1990"/>
                  </a:lnTo>
                  <a:lnTo>
                    <a:pt x="312868" y="33299"/>
                  </a:lnTo>
                  <a:lnTo>
                    <a:pt x="241745" y="33299"/>
                  </a:lnTo>
                  <a:lnTo>
                    <a:pt x="241745" y="39633"/>
                  </a:lnTo>
                  <a:lnTo>
                    <a:pt x="312868" y="39633"/>
                  </a:lnTo>
                  <a:lnTo>
                    <a:pt x="312868" y="46510"/>
                  </a:lnTo>
                  <a:cubicBezTo>
                    <a:pt x="307197" y="63280"/>
                    <a:pt x="299898" y="77939"/>
                    <a:pt x="290970" y="90487"/>
                  </a:cubicBezTo>
                  <a:cubicBezTo>
                    <a:pt x="287833" y="87833"/>
                    <a:pt x="284605" y="84937"/>
                    <a:pt x="281288" y="81800"/>
                  </a:cubicBezTo>
                  <a:cubicBezTo>
                    <a:pt x="277970" y="78663"/>
                    <a:pt x="274712" y="75406"/>
                    <a:pt x="271515" y="72028"/>
                  </a:cubicBezTo>
                  <a:cubicBezTo>
                    <a:pt x="268318" y="68649"/>
                    <a:pt x="265271" y="65301"/>
                    <a:pt x="262376" y="61984"/>
                  </a:cubicBezTo>
                  <a:cubicBezTo>
                    <a:pt x="259480" y="58666"/>
                    <a:pt x="256886" y="55438"/>
                    <a:pt x="254594" y="52301"/>
                  </a:cubicBezTo>
                  <a:lnTo>
                    <a:pt x="249889" y="56645"/>
                  </a:lnTo>
                  <a:cubicBezTo>
                    <a:pt x="252301" y="59661"/>
                    <a:pt x="255016" y="62888"/>
                    <a:pt x="258032" y="66327"/>
                  </a:cubicBezTo>
                  <a:cubicBezTo>
                    <a:pt x="261049" y="69765"/>
                    <a:pt x="264216" y="73204"/>
                    <a:pt x="267534" y="76642"/>
                  </a:cubicBezTo>
                  <a:cubicBezTo>
                    <a:pt x="270851" y="80081"/>
                    <a:pt x="274230" y="83399"/>
                    <a:pt x="277668" y="86596"/>
                  </a:cubicBezTo>
                  <a:cubicBezTo>
                    <a:pt x="281107" y="89793"/>
                    <a:pt x="284334" y="92719"/>
                    <a:pt x="287350" y="95373"/>
                  </a:cubicBezTo>
                  <a:cubicBezTo>
                    <a:pt x="280353" y="104422"/>
                    <a:pt x="272450" y="112536"/>
                    <a:pt x="263643" y="119715"/>
                  </a:cubicBezTo>
                  <a:cubicBezTo>
                    <a:pt x="254835" y="126893"/>
                    <a:pt x="244881" y="133499"/>
                    <a:pt x="233782" y="139531"/>
                  </a:cubicBezTo>
                  <a:lnTo>
                    <a:pt x="237582" y="145684"/>
                  </a:lnTo>
                  <a:cubicBezTo>
                    <a:pt x="246510" y="140617"/>
                    <a:pt x="254715" y="135188"/>
                    <a:pt x="262195" y="129397"/>
                  </a:cubicBezTo>
                  <a:cubicBezTo>
                    <a:pt x="269675" y="123605"/>
                    <a:pt x="276492" y="117332"/>
                    <a:pt x="282645" y="110575"/>
                  </a:cubicBezTo>
                  <a:cubicBezTo>
                    <a:pt x="288798" y="103819"/>
                    <a:pt x="294378" y="96459"/>
                    <a:pt x="299385" y="88496"/>
                  </a:cubicBezTo>
                  <a:cubicBezTo>
                    <a:pt x="304392" y="80533"/>
                    <a:pt x="308886" y="71847"/>
                    <a:pt x="312868" y="62436"/>
                  </a:cubicBezTo>
                  <a:lnTo>
                    <a:pt x="312868" y="142970"/>
                  </a:lnTo>
                  <a:cubicBezTo>
                    <a:pt x="312868" y="146227"/>
                    <a:pt x="313230" y="148912"/>
                    <a:pt x="313954" y="151023"/>
                  </a:cubicBezTo>
                  <a:cubicBezTo>
                    <a:pt x="314677" y="153135"/>
                    <a:pt x="315854" y="154824"/>
                    <a:pt x="317483" y="156090"/>
                  </a:cubicBezTo>
                  <a:cubicBezTo>
                    <a:pt x="319111" y="157357"/>
                    <a:pt x="321253" y="158323"/>
                    <a:pt x="323907" y="158986"/>
                  </a:cubicBezTo>
                  <a:cubicBezTo>
                    <a:pt x="326561" y="159650"/>
                    <a:pt x="329879" y="160102"/>
                    <a:pt x="333861" y="160343"/>
                  </a:cubicBezTo>
                  <a:lnTo>
                    <a:pt x="346348" y="161248"/>
                  </a:lnTo>
                  <a:lnTo>
                    <a:pt x="348158" y="155095"/>
                  </a:lnTo>
                  <a:lnTo>
                    <a:pt x="334766" y="154009"/>
                  </a:lnTo>
                  <a:cubicBezTo>
                    <a:pt x="331508" y="153768"/>
                    <a:pt x="328884" y="153406"/>
                    <a:pt x="326893" y="152923"/>
                  </a:cubicBezTo>
                  <a:cubicBezTo>
                    <a:pt x="324903" y="152441"/>
                    <a:pt x="323304" y="151747"/>
                    <a:pt x="322098" y="150842"/>
                  </a:cubicBezTo>
                  <a:cubicBezTo>
                    <a:pt x="320891" y="149937"/>
                    <a:pt x="320077" y="148761"/>
                    <a:pt x="319654" y="147313"/>
                  </a:cubicBezTo>
                  <a:cubicBezTo>
                    <a:pt x="319232" y="145865"/>
                    <a:pt x="319021" y="143935"/>
                    <a:pt x="319021" y="141522"/>
                  </a:cubicBezTo>
                  <a:lnTo>
                    <a:pt x="319021" y="94469"/>
                  </a:lnTo>
                  <a:cubicBezTo>
                    <a:pt x="324088" y="98329"/>
                    <a:pt x="329759" y="102431"/>
                    <a:pt x="336033" y="106775"/>
                  </a:cubicBezTo>
                  <a:cubicBezTo>
                    <a:pt x="342306" y="111118"/>
                    <a:pt x="348671" y="115462"/>
                    <a:pt x="355125" y="119805"/>
                  </a:cubicBezTo>
                  <a:cubicBezTo>
                    <a:pt x="361580" y="124148"/>
                    <a:pt x="367914" y="128251"/>
                    <a:pt x="374128" y="132111"/>
                  </a:cubicBezTo>
                  <a:cubicBezTo>
                    <a:pt x="380341" y="135972"/>
                    <a:pt x="385982" y="139350"/>
                    <a:pt x="391049" y="142246"/>
                  </a:cubicBezTo>
                  <a:lnTo>
                    <a:pt x="394307" y="136274"/>
                  </a:lnTo>
                  <a:cubicBezTo>
                    <a:pt x="388998" y="133258"/>
                    <a:pt x="383026" y="129698"/>
                    <a:pt x="376390" y="125596"/>
                  </a:cubicBezTo>
                  <a:cubicBezTo>
                    <a:pt x="369754" y="121494"/>
                    <a:pt x="363028" y="117181"/>
                    <a:pt x="356211" y="112657"/>
                  </a:cubicBezTo>
                  <a:cubicBezTo>
                    <a:pt x="349395" y="108132"/>
                    <a:pt x="342759" y="103638"/>
                    <a:pt x="336304" y="99174"/>
                  </a:cubicBezTo>
                  <a:cubicBezTo>
                    <a:pt x="329849" y="94710"/>
                    <a:pt x="324088" y="90547"/>
                    <a:pt x="319021" y="86687"/>
                  </a:cubicBezTo>
                  <a:lnTo>
                    <a:pt x="319021" y="39633"/>
                  </a:lnTo>
                  <a:lnTo>
                    <a:pt x="389058" y="39633"/>
                  </a:lnTo>
                  <a:lnTo>
                    <a:pt x="389058" y="33299"/>
                  </a:lnTo>
                  <a:lnTo>
                    <a:pt x="319021" y="33299"/>
                  </a:lnTo>
                  <a:close/>
                  <a:moveTo>
                    <a:pt x="1262406" y="1447"/>
                  </a:moveTo>
                  <a:lnTo>
                    <a:pt x="1256252" y="1809"/>
                  </a:lnTo>
                  <a:lnTo>
                    <a:pt x="1256252" y="20269"/>
                  </a:lnTo>
                  <a:lnTo>
                    <a:pt x="1203951" y="20269"/>
                  </a:lnTo>
                  <a:lnTo>
                    <a:pt x="1203951" y="25698"/>
                  </a:lnTo>
                  <a:lnTo>
                    <a:pt x="1256252" y="25698"/>
                  </a:lnTo>
                  <a:lnTo>
                    <a:pt x="1256252" y="44157"/>
                  </a:lnTo>
                  <a:lnTo>
                    <a:pt x="1211913" y="44157"/>
                  </a:lnTo>
                  <a:lnTo>
                    <a:pt x="1211913" y="82162"/>
                  </a:lnTo>
                  <a:lnTo>
                    <a:pt x="1306563" y="82162"/>
                  </a:lnTo>
                  <a:lnTo>
                    <a:pt x="1306563" y="44157"/>
                  </a:lnTo>
                  <a:lnTo>
                    <a:pt x="1262406" y="44157"/>
                  </a:lnTo>
                  <a:lnTo>
                    <a:pt x="1262406" y="25698"/>
                  </a:lnTo>
                  <a:lnTo>
                    <a:pt x="1311088" y="25698"/>
                  </a:lnTo>
                  <a:lnTo>
                    <a:pt x="1311088" y="20269"/>
                  </a:lnTo>
                  <a:lnTo>
                    <a:pt x="1262406" y="20269"/>
                  </a:lnTo>
                  <a:close/>
                  <a:moveTo>
                    <a:pt x="686400" y="0"/>
                  </a:moveTo>
                  <a:cubicBezTo>
                    <a:pt x="685073" y="2292"/>
                    <a:pt x="683655" y="4795"/>
                    <a:pt x="682147" y="7510"/>
                  </a:cubicBezTo>
                  <a:cubicBezTo>
                    <a:pt x="680639" y="10225"/>
                    <a:pt x="679101" y="13000"/>
                    <a:pt x="677532" y="15835"/>
                  </a:cubicBezTo>
                  <a:cubicBezTo>
                    <a:pt x="675964" y="18670"/>
                    <a:pt x="674486" y="21415"/>
                    <a:pt x="673099" y="24069"/>
                  </a:cubicBezTo>
                  <a:cubicBezTo>
                    <a:pt x="671711" y="26724"/>
                    <a:pt x="670474" y="29137"/>
                    <a:pt x="669389" y="31308"/>
                  </a:cubicBezTo>
                  <a:lnTo>
                    <a:pt x="674999" y="34204"/>
                  </a:lnTo>
                  <a:cubicBezTo>
                    <a:pt x="675964" y="32153"/>
                    <a:pt x="677110" y="29800"/>
                    <a:pt x="678437" y="27146"/>
                  </a:cubicBezTo>
                  <a:cubicBezTo>
                    <a:pt x="679764" y="24492"/>
                    <a:pt x="681152" y="21777"/>
                    <a:pt x="682600" y="19002"/>
                  </a:cubicBezTo>
                  <a:cubicBezTo>
                    <a:pt x="684047" y="16227"/>
                    <a:pt x="685556" y="13422"/>
                    <a:pt x="687124" y="10587"/>
                  </a:cubicBezTo>
                  <a:cubicBezTo>
                    <a:pt x="688693" y="7751"/>
                    <a:pt x="690261" y="5127"/>
                    <a:pt x="691829" y="2714"/>
                  </a:cubicBezTo>
                  <a:close/>
                </a:path>
              </a:pathLst>
            </a:custGeom>
            <a:solidFill>
              <a:schemeClr val="tx1"/>
            </a:solidFill>
            <a:ln w="1270"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 dirty="0">
                <a:ln w="1270"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L" panose="00020600040101010101" pitchFamily="18" charset="-122"/>
              </a:endParaRPr>
            </a:p>
          </p:txBody>
        </p:sp>
        <p:grpSp>
          <p:nvGrpSpPr>
            <p:cNvPr id="89" name="组合 88">
              <a:extLst>
                <a:ext uri="{FF2B5EF4-FFF2-40B4-BE49-F238E27FC236}">
                  <a16:creationId xmlns:a16="http://schemas.microsoft.com/office/drawing/2014/main" id="{DDED9B41-A74F-48CD-8B1C-FC05527C6B3F}"/>
                </a:ext>
              </a:extLst>
            </p:cNvPr>
            <p:cNvGrpSpPr/>
            <p:nvPr/>
          </p:nvGrpSpPr>
          <p:grpSpPr>
            <a:xfrm>
              <a:off x="9616368" y="6355080"/>
              <a:ext cx="441395" cy="180180"/>
              <a:chOff x="4147821" y="2641600"/>
              <a:chExt cx="3896358" cy="1590515"/>
            </a:xfrm>
          </p:grpSpPr>
          <p:sp>
            <p:nvSpPr>
              <p:cNvPr id="90" name="Rectangle 5">
                <a:extLst>
                  <a:ext uri="{FF2B5EF4-FFF2-40B4-BE49-F238E27FC236}">
                    <a16:creationId xmlns:a16="http://schemas.microsoft.com/office/drawing/2014/main" id="{5FDD9966-2B48-4451-8C2B-3FCAAD6335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1" name="Rectangle 6">
                <a:extLst>
                  <a:ext uri="{FF2B5EF4-FFF2-40B4-BE49-F238E27FC236}">
                    <a16:creationId xmlns:a16="http://schemas.microsoft.com/office/drawing/2014/main" id="{D2349D57-53A8-4E4A-BC1F-399E457EA7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2" name="Rectangle 7">
                <a:extLst>
                  <a:ext uri="{FF2B5EF4-FFF2-40B4-BE49-F238E27FC236}">
                    <a16:creationId xmlns:a16="http://schemas.microsoft.com/office/drawing/2014/main" id="{3AF80257-9A63-4710-BEE8-CADAC97BD3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5" name="Rectangle 8">
                <a:extLst>
                  <a:ext uri="{FF2B5EF4-FFF2-40B4-BE49-F238E27FC236}">
                    <a16:creationId xmlns:a16="http://schemas.microsoft.com/office/drawing/2014/main" id="{6B70CBDF-1236-4B77-9EFD-56BF07D437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6" name="Rectangle 9">
                <a:extLst>
                  <a:ext uri="{FF2B5EF4-FFF2-40B4-BE49-F238E27FC236}">
                    <a16:creationId xmlns:a16="http://schemas.microsoft.com/office/drawing/2014/main" id="{0B58E435-C39B-4BF0-B284-923970489C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7" name="Rectangle 10">
                <a:extLst>
                  <a:ext uri="{FF2B5EF4-FFF2-40B4-BE49-F238E27FC236}">
                    <a16:creationId xmlns:a16="http://schemas.microsoft.com/office/drawing/2014/main" id="{AD86295C-DF61-40D1-B727-AE11E40DBC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8" name="Rectangle 11">
                <a:extLst>
                  <a:ext uri="{FF2B5EF4-FFF2-40B4-BE49-F238E27FC236}">
                    <a16:creationId xmlns:a16="http://schemas.microsoft.com/office/drawing/2014/main" id="{77DDB8A1-D2D3-4487-8E75-4F85EEA81C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86425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99" name="Rectangle 12">
                <a:extLst>
                  <a:ext uri="{FF2B5EF4-FFF2-40B4-BE49-F238E27FC236}">
                    <a16:creationId xmlns:a16="http://schemas.microsoft.com/office/drawing/2014/main" id="{E2674D57-5574-4EB8-8740-5E9EBAF7C9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11850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0" name="Rectangle 13">
                <a:extLst>
                  <a:ext uri="{FF2B5EF4-FFF2-40B4-BE49-F238E27FC236}">
                    <a16:creationId xmlns:a16="http://schemas.microsoft.com/office/drawing/2014/main" id="{09CBBD88-B80F-40E6-AA8C-790DD9E044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3256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1" name="Rectangle 14">
                <a:extLst>
                  <a:ext uri="{FF2B5EF4-FFF2-40B4-BE49-F238E27FC236}">
                    <a16:creationId xmlns:a16="http://schemas.microsoft.com/office/drawing/2014/main" id="{835028A8-821F-469E-814D-779EE9FF9A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9606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2" name="Rectangle 15">
                <a:extLst>
                  <a:ext uri="{FF2B5EF4-FFF2-40B4-BE49-F238E27FC236}">
                    <a16:creationId xmlns:a16="http://schemas.microsoft.com/office/drawing/2014/main" id="{4B363031-8F32-4872-B545-1D9F5B24BB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61050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3" name="Rectangle 16">
                <a:extLst>
                  <a:ext uri="{FF2B5EF4-FFF2-40B4-BE49-F238E27FC236}">
                    <a16:creationId xmlns:a16="http://schemas.microsoft.com/office/drawing/2014/main" id="{7305C7E9-E128-4796-AB91-BBB48745A7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78538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4" name="Rectangle 17">
                <a:extLst>
                  <a:ext uri="{FF2B5EF4-FFF2-40B4-BE49-F238E27FC236}">
                    <a16:creationId xmlns:a16="http://schemas.microsoft.com/office/drawing/2014/main" id="{6C61E147-4308-45A9-B46F-1A0693E19C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96025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5" name="Rectangle 18">
                <a:extLst>
                  <a:ext uri="{FF2B5EF4-FFF2-40B4-BE49-F238E27FC236}">
                    <a16:creationId xmlns:a16="http://schemas.microsoft.com/office/drawing/2014/main" id="{758CB4C3-035F-46DB-865B-36706163D0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2451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6" name="Rectangle 19">
                <a:extLst>
                  <a:ext uri="{FF2B5EF4-FFF2-40B4-BE49-F238E27FC236}">
                    <a16:creationId xmlns:a16="http://schemas.microsoft.com/office/drawing/2014/main" id="{5752E145-A8E5-4690-BABC-2D36960B23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101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7" name="Rectangle 20">
                <a:extLst>
                  <a:ext uri="{FF2B5EF4-FFF2-40B4-BE49-F238E27FC236}">
                    <a16:creationId xmlns:a16="http://schemas.microsoft.com/office/drawing/2014/main" id="{5E7FEE48-D8D8-4180-ACDC-6316BE0A22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62563" y="3076575"/>
                <a:ext cx="15875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8" name="Rectangle 21">
                <a:extLst>
                  <a:ext uri="{FF2B5EF4-FFF2-40B4-BE49-F238E27FC236}">
                    <a16:creationId xmlns:a16="http://schemas.microsoft.com/office/drawing/2014/main" id="{52A45326-0EF8-4636-B99D-9128D6F714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91125" y="3081338"/>
                <a:ext cx="12700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9" name="Rectangle 22">
                <a:extLst>
                  <a:ext uri="{FF2B5EF4-FFF2-40B4-BE49-F238E27FC236}">
                    <a16:creationId xmlns:a16="http://schemas.microsoft.com/office/drawing/2014/main" id="{8AB5F5B0-258B-4B2B-A777-A085B96933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2225" y="3070225"/>
                <a:ext cx="12700" cy="4238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0" name="Rectangle 23">
                <a:extLst>
                  <a:ext uri="{FF2B5EF4-FFF2-40B4-BE49-F238E27FC236}">
                    <a16:creationId xmlns:a16="http://schemas.microsoft.com/office/drawing/2014/main" id="{A3D0A71B-5DF9-457F-AFEB-79735ADB63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43738" y="3113088"/>
                <a:ext cx="14288" cy="3730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1" name="Rectangle 24">
                <a:extLst>
                  <a:ext uri="{FF2B5EF4-FFF2-40B4-BE49-F238E27FC236}">
                    <a16:creationId xmlns:a16="http://schemas.microsoft.com/office/drawing/2014/main" id="{C94857C5-1FAB-4CAE-A1E5-D7C407C216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69125" y="3068638"/>
                <a:ext cx="12700" cy="42227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2" name="Rectangle 25">
                <a:extLst>
                  <a:ext uri="{FF2B5EF4-FFF2-40B4-BE49-F238E27FC236}">
                    <a16:creationId xmlns:a16="http://schemas.microsoft.com/office/drawing/2014/main" id="{D21F9211-10A0-4A44-83D8-BAB94234B8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80225" y="3070225"/>
                <a:ext cx="1587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3" name="Rectangle 26">
                <a:extLst>
                  <a:ext uri="{FF2B5EF4-FFF2-40B4-BE49-F238E27FC236}">
                    <a16:creationId xmlns:a16="http://schemas.microsoft.com/office/drawing/2014/main" id="{EEB9C2EC-6CB1-4A56-9961-BACC37B45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99100" y="2971800"/>
                <a:ext cx="1162050" cy="206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4" name="Rectangle 27">
                <a:extLst>
                  <a:ext uri="{FF2B5EF4-FFF2-40B4-BE49-F238E27FC236}">
                    <a16:creationId xmlns:a16="http://schemas.microsoft.com/office/drawing/2014/main" id="{81BFC37A-F56B-4A81-A8BF-13E6987BF8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2438" y="3259138"/>
                <a:ext cx="334963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5" name="Rectangle 28">
                <a:extLst>
                  <a:ext uri="{FF2B5EF4-FFF2-40B4-BE49-F238E27FC236}">
                    <a16:creationId xmlns:a16="http://schemas.microsoft.com/office/drawing/2014/main" id="{D7CE79BD-D657-4112-9F06-E605C66978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9200" y="3259138"/>
                <a:ext cx="338138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6" name="Rectangle 29">
                <a:extLst>
                  <a:ext uri="{FF2B5EF4-FFF2-40B4-BE49-F238E27FC236}">
                    <a16:creationId xmlns:a16="http://schemas.microsoft.com/office/drawing/2014/main" id="{8D68EC1E-32AE-430A-AE06-1D42BCE3E3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4575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7" name="Rectangle 30">
                <a:extLst>
                  <a:ext uri="{FF2B5EF4-FFF2-40B4-BE49-F238E27FC236}">
                    <a16:creationId xmlns:a16="http://schemas.microsoft.com/office/drawing/2014/main" id="{2372FCA9-7797-432A-9221-A5AB3ED819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43650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8" name="Rectangle 31">
                <a:extLst>
                  <a:ext uri="{FF2B5EF4-FFF2-40B4-BE49-F238E27FC236}">
                    <a16:creationId xmlns:a16="http://schemas.microsoft.com/office/drawing/2014/main" id="{065E4FCC-5D47-47CE-90B4-BA3D237E2F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275" y="3344863"/>
                <a:ext cx="2679700" cy="15398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19" name="Rectangle 32">
                <a:extLst>
                  <a:ext uri="{FF2B5EF4-FFF2-40B4-BE49-F238E27FC236}">
                    <a16:creationId xmlns:a16="http://schemas.microsoft.com/office/drawing/2014/main" id="{4802F322-DC3F-4B98-9A83-8346FB4AA3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8550" y="3065463"/>
                <a:ext cx="2328863" cy="13811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0" name="Rectangle 33">
                <a:extLst>
                  <a:ext uri="{FF2B5EF4-FFF2-40B4-BE49-F238E27FC236}">
                    <a16:creationId xmlns:a16="http://schemas.microsoft.com/office/drawing/2014/main" id="{AFEF448E-BE46-47A6-9731-8B30A6D8AC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56225" y="2776538"/>
                <a:ext cx="1457325" cy="1222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pic>
            <p:nvPicPr>
              <p:cNvPr id="121" name="Picture 35">
                <a:extLst>
                  <a:ext uri="{FF2B5EF4-FFF2-40B4-BE49-F238E27FC236}">
                    <a16:creationId xmlns:a16="http://schemas.microsoft.com/office/drawing/2014/main" id="{FB6B91DE-AAD3-4AF1-8658-8FDC542B4C7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81563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2" name="Picture 36">
                <a:extLst>
                  <a:ext uri="{FF2B5EF4-FFF2-40B4-BE49-F238E27FC236}">
                    <a16:creationId xmlns:a16="http://schemas.microsoft.com/office/drawing/2014/main" id="{2C037DC4-B832-4231-A489-3BA7379BA37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16763" y="4124325"/>
                <a:ext cx="168275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3" name="Picture 37">
                <a:extLst>
                  <a:ext uri="{FF2B5EF4-FFF2-40B4-BE49-F238E27FC236}">
                    <a16:creationId xmlns:a16="http://schemas.microsoft.com/office/drawing/2014/main" id="{43B479AB-9E45-46CE-A58A-092E51C7391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40350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4" name="Rectangle 38">
                <a:extLst>
                  <a:ext uri="{FF2B5EF4-FFF2-40B4-BE49-F238E27FC236}">
                    <a16:creationId xmlns:a16="http://schemas.microsoft.com/office/drawing/2014/main" id="{5EA0DEB9-389A-4DCE-9360-07ECEC4955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61150" y="2641600"/>
                <a:ext cx="152400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25" name="Rectangle 5">
                <a:extLst>
                  <a:ext uri="{FF2B5EF4-FFF2-40B4-BE49-F238E27FC236}">
                    <a16:creationId xmlns:a16="http://schemas.microsoft.com/office/drawing/2014/main" id="{276633C3-122A-49E7-8C0E-F985E9D225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6020593" y="2208530"/>
                <a:ext cx="150813" cy="3896358"/>
              </a:xfrm>
              <a:prstGeom prst="rect">
                <a:avLst/>
              </a:prstGeom>
              <a:gradFill>
                <a:gsLst>
                  <a:gs pos="1000">
                    <a:schemeClr val="tx1">
                      <a:alpha val="0"/>
                    </a:schemeClr>
                  </a:gs>
                  <a:gs pos="50000">
                    <a:srgbClr val="000000"/>
                  </a:gs>
                  <a:gs pos="80000">
                    <a:srgbClr val="000000"/>
                  </a:gs>
                  <a:gs pos="20000">
                    <a:srgbClr val="000000"/>
                  </a:gs>
                  <a:gs pos="100000">
                    <a:schemeClr val="tx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</p:grpSp>
      <p:pic>
        <p:nvPicPr>
          <p:cNvPr id="46" name="图片 45" descr="图片包含 游戏机, 钟表, 标志, 站&#10;&#10;描述已自动生成">
            <a:extLst>
              <a:ext uri="{FF2B5EF4-FFF2-40B4-BE49-F238E27FC236}">
                <a16:creationId xmlns:a16="http://schemas.microsoft.com/office/drawing/2014/main" id="{6B6D9CBB-F950-4843-B2B2-033C94D99A9E}"/>
              </a:ext>
            </a:extLst>
          </p:cNvPr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56" y="12801"/>
            <a:ext cx="1963025" cy="7582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7021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51"/>
    </mc:Choice>
    <mc:Fallback xmlns="">
      <p:transition spd="slow" advTm="1951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>
            <a:extLst>
              <a:ext uri="{FF2B5EF4-FFF2-40B4-BE49-F238E27FC236}">
                <a16:creationId xmlns:a16="http://schemas.microsoft.com/office/drawing/2014/main" id="{56DACDA6-3920-4B86-9AB1-FDB38C871B7A}"/>
              </a:ext>
            </a:extLst>
          </p:cNvPr>
          <p:cNvGrpSpPr/>
          <p:nvPr/>
        </p:nvGrpSpPr>
        <p:grpSpPr>
          <a:xfrm>
            <a:off x="0" y="-538282"/>
            <a:ext cx="12192000" cy="2907323"/>
            <a:chOff x="0" y="-362526"/>
            <a:chExt cx="12192000" cy="2907323"/>
          </a:xfrm>
        </p:grpSpPr>
        <p:sp>
          <p:nvSpPr>
            <p:cNvPr id="4" name="任意多边形: 形状 3">
              <a:extLst>
                <a:ext uri="{FF2B5EF4-FFF2-40B4-BE49-F238E27FC236}">
                  <a16:creationId xmlns:a16="http://schemas.microsoft.com/office/drawing/2014/main" id="{08E211F7-BA8B-4869-B61C-287F941F96C1}"/>
                </a:ext>
              </a:extLst>
            </p:cNvPr>
            <p:cNvSpPr/>
            <p:nvPr/>
          </p:nvSpPr>
          <p:spPr>
            <a:xfrm flipV="1">
              <a:off x="0" y="-362526"/>
              <a:ext cx="12192000" cy="2907323"/>
            </a:xfrm>
            <a:custGeom>
              <a:avLst/>
              <a:gdLst>
                <a:gd name="connsiteX0" fmla="*/ 0 w 12192000"/>
                <a:gd name="connsiteY0" fmla="*/ 2907323 h 2907323"/>
                <a:gd name="connsiteX1" fmla="*/ 12192000 w 12192000"/>
                <a:gd name="connsiteY1" fmla="*/ 2907323 h 2907323"/>
                <a:gd name="connsiteX2" fmla="*/ 12192000 w 12192000"/>
                <a:gd name="connsiteY2" fmla="*/ 1195754 h 2907323"/>
                <a:gd name="connsiteX3" fmla="*/ 6096000 w 12192000"/>
                <a:gd name="connsiteY3" fmla="*/ 0 h 2907323"/>
                <a:gd name="connsiteX4" fmla="*/ 0 w 12192000"/>
                <a:gd name="connsiteY4" fmla="*/ 1195754 h 29073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192000" h="2907323">
                  <a:moveTo>
                    <a:pt x="0" y="2907323"/>
                  </a:moveTo>
                  <a:lnTo>
                    <a:pt x="12192000" y="2907323"/>
                  </a:lnTo>
                  <a:lnTo>
                    <a:pt x="12192000" y="1195754"/>
                  </a:lnTo>
                  <a:lnTo>
                    <a:pt x="6096000" y="0"/>
                  </a:lnTo>
                  <a:lnTo>
                    <a:pt x="0" y="1195754"/>
                  </a:lnTo>
                  <a:close/>
                </a:path>
              </a:pathLst>
            </a:custGeom>
            <a:gradFill>
              <a:gsLst>
                <a:gs pos="0">
                  <a:srgbClr val="232999"/>
                </a:gs>
                <a:gs pos="100000">
                  <a:srgbClr val="1C217C"/>
                </a:gs>
              </a:gsLst>
              <a:lin ang="2700000" scaled="0"/>
            </a:gra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" name="任意多边形: 形状 8">
              <a:extLst>
                <a:ext uri="{FF2B5EF4-FFF2-40B4-BE49-F238E27FC236}">
                  <a16:creationId xmlns:a16="http://schemas.microsoft.com/office/drawing/2014/main" id="{F21858C4-86EF-4BB7-8C7D-440881F8EAA7}"/>
                </a:ext>
              </a:extLst>
            </p:cNvPr>
            <p:cNvSpPr/>
            <p:nvPr/>
          </p:nvSpPr>
          <p:spPr>
            <a:xfrm flipV="1">
              <a:off x="1851949" y="1146234"/>
              <a:ext cx="8488102" cy="1219200"/>
            </a:xfrm>
            <a:custGeom>
              <a:avLst/>
              <a:gdLst>
                <a:gd name="connsiteX0" fmla="*/ 0 w 8488102"/>
                <a:gd name="connsiteY0" fmla="*/ 1219200 h 1219200"/>
                <a:gd name="connsiteX1" fmla="*/ 799544 w 8488102"/>
                <a:gd name="connsiteY1" fmla="*/ 1219200 h 1219200"/>
                <a:gd name="connsiteX2" fmla="*/ 4244051 w 8488102"/>
                <a:gd name="connsiteY2" fmla="*/ 99483 h 1219200"/>
                <a:gd name="connsiteX3" fmla="*/ 7688559 w 8488102"/>
                <a:gd name="connsiteY3" fmla="*/ 1219200 h 1219200"/>
                <a:gd name="connsiteX4" fmla="*/ 8488102 w 8488102"/>
                <a:gd name="connsiteY4" fmla="*/ 1219200 h 1219200"/>
                <a:gd name="connsiteX5" fmla="*/ 4244051 w 8488102"/>
                <a:gd name="connsiteY5" fmla="*/ 0 h 1219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8488102" h="1219200">
                  <a:moveTo>
                    <a:pt x="0" y="1219200"/>
                  </a:moveTo>
                  <a:lnTo>
                    <a:pt x="799544" y="1219200"/>
                  </a:lnTo>
                  <a:lnTo>
                    <a:pt x="4244051" y="99483"/>
                  </a:lnTo>
                  <a:lnTo>
                    <a:pt x="7688559" y="1219200"/>
                  </a:lnTo>
                  <a:lnTo>
                    <a:pt x="8488102" y="1219200"/>
                  </a:lnTo>
                  <a:lnTo>
                    <a:pt x="424405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3" name="文本框 12">
            <a:extLst>
              <a:ext uri="{FF2B5EF4-FFF2-40B4-BE49-F238E27FC236}">
                <a16:creationId xmlns:a16="http://schemas.microsoft.com/office/drawing/2014/main" id="{CDE624DD-1A75-4EAC-A606-CA19702C0B52}"/>
              </a:ext>
            </a:extLst>
          </p:cNvPr>
          <p:cNvSpPr txBox="1"/>
          <p:nvPr/>
        </p:nvSpPr>
        <p:spPr>
          <a:xfrm>
            <a:off x="3737257" y="4416940"/>
            <a:ext cx="4705134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>
            <a:defPPr>
              <a:defRPr lang="zh-CN"/>
            </a:defPPr>
            <a:lvl1pPr>
              <a:defRPr sz="8800" b="1">
                <a:solidFill>
                  <a:srgbClr val="C00000"/>
                </a:solidFill>
                <a:latin typeface="方正风雅宋简体" panose="02000000000000000000" pitchFamily="2" charset="-122"/>
                <a:ea typeface="方正风雅宋简体" panose="02000000000000000000" pitchFamily="2" charset="-122"/>
              </a:defRPr>
            </a:lvl1pPr>
          </a:lstStyle>
          <a:p>
            <a:pPr algn="ctr"/>
            <a:r>
              <a:rPr lang="zh-CN" altLang="en-US" sz="1800" b="0" dirty="0">
                <a:solidFill>
                  <a:schemeClr val="tx1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敬请批评指正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9C8050F5-A96D-4876-8EB3-3E9850CDF784}"/>
              </a:ext>
            </a:extLst>
          </p:cNvPr>
          <p:cNvGrpSpPr/>
          <p:nvPr/>
        </p:nvGrpSpPr>
        <p:grpSpPr>
          <a:xfrm>
            <a:off x="9616368" y="6355080"/>
            <a:ext cx="2104859" cy="180180"/>
            <a:chOff x="9616368" y="6355080"/>
            <a:chExt cx="2104859" cy="180180"/>
          </a:xfrm>
        </p:grpSpPr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3B5BECA0-DA39-4F3D-8134-FB9A4C5E3F35}"/>
                </a:ext>
              </a:extLst>
            </p:cNvPr>
            <p:cNvSpPr txBox="1"/>
            <p:nvPr/>
          </p:nvSpPr>
          <p:spPr>
            <a:xfrm flipH="1">
              <a:off x="10122246" y="6360957"/>
              <a:ext cx="1598981" cy="166497"/>
            </a:xfrm>
            <a:custGeom>
              <a:avLst/>
              <a:gdLst/>
              <a:ahLst/>
              <a:cxnLst/>
              <a:rect l="l" t="t" r="r" b="b"/>
              <a:pathLst>
                <a:path w="1598981" h="166497">
                  <a:moveTo>
                    <a:pt x="930678" y="125234"/>
                  </a:moveTo>
                  <a:cubicBezTo>
                    <a:pt x="928748" y="126682"/>
                    <a:pt x="926667" y="128311"/>
                    <a:pt x="924435" y="130121"/>
                  </a:cubicBezTo>
                  <a:cubicBezTo>
                    <a:pt x="922203" y="131930"/>
                    <a:pt x="920001" y="133770"/>
                    <a:pt x="917829" y="135640"/>
                  </a:cubicBezTo>
                  <a:cubicBezTo>
                    <a:pt x="915657" y="137510"/>
                    <a:pt x="913606" y="139320"/>
                    <a:pt x="911676" y="141070"/>
                  </a:cubicBezTo>
                  <a:cubicBezTo>
                    <a:pt x="909746" y="142819"/>
                    <a:pt x="908056" y="144357"/>
                    <a:pt x="906609" y="145684"/>
                  </a:cubicBezTo>
                  <a:lnTo>
                    <a:pt x="910228" y="149847"/>
                  </a:lnTo>
                  <a:cubicBezTo>
                    <a:pt x="911555" y="148640"/>
                    <a:pt x="913214" y="147132"/>
                    <a:pt x="915205" y="145322"/>
                  </a:cubicBezTo>
                  <a:cubicBezTo>
                    <a:pt x="917196" y="143513"/>
                    <a:pt x="919277" y="141673"/>
                    <a:pt x="921449" y="139803"/>
                  </a:cubicBezTo>
                  <a:cubicBezTo>
                    <a:pt x="923620" y="137933"/>
                    <a:pt x="925792" y="136063"/>
                    <a:pt x="927964" y="134193"/>
                  </a:cubicBezTo>
                  <a:cubicBezTo>
                    <a:pt x="930135" y="132322"/>
                    <a:pt x="932186" y="130724"/>
                    <a:pt x="934117" y="129397"/>
                  </a:cubicBezTo>
                  <a:close/>
                  <a:moveTo>
                    <a:pt x="1286656" y="116366"/>
                  </a:moveTo>
                  <a:lnTo>
                    <a:pt x="1281046" y="116728"/>
                  </a:lnTo>
                  <a:lnTo>
                    <a:pt x="1281046" y="143694"/>
                  </a:lnTo>
                  <a:cubicBezTo>
                    <a:pt x="1281046" y="145383"/>
                    <a:pt x="1280925" y="146770"/>
                    <a:pt x="1280684" y="147856"/>
                  </a:cubicBezTo>
                  <a:cubicBezTo>
                    <a:pt x="1280443" y="148942"/>
                    <a:pt x="1279960" y="149817"/>
                    <a:pt x="1279236" y="150480"/>
                  </a:cubicBezTo>
                  <a:cubicBezTo>
                    <a:pt x="1278512" y="151144"/>
                    <a:pt x="1277517" y="151626"/>
                    <a:pt x="1276250" y="151928"/>
                  </a:cubicBezTo>
                  <a:cubicBezTo>
                    <a:pt x="1274983" y="152230"/>
                    <a:pt x="1273324" y="152441"/>
                    <a:pt x="1271273" y="152562"/>
                  </a:cubicBezTo>
                  <a:cubicBezTo>
                    <a:pt x="1263431" y="153044"/>
                    <a:pt x="1255529" y="153044"/>
                    <a:pt x="1247566" y="152562"/>
                  </a:cubicBezTo>
                  <a:cubicBezTo>
                    <a:pt x="1245515" y="152441"/>
                    <a:pt x="1243825" y="152230"/>
                    <a:pt x="1242498" y="151928"/>
                  </a:cubicBezTo>
                  <a:cubicBezTo>
                    <a:pt x="1241171" y="151626"/>
                    <a:pt x="1240146" y="151144"/>
                    <a:pt x="1239422" y="150480"/>
                  </a:cubicBezTo>
                  <a:cubicBezTo>
                    <a:pt x="1238698" y="149817"/>
                    <a:pt x="1238155" y="148972"/>
                    <a:pt x="1237793" y="147947"/>
                  </a:cubicBezTo>
                  <a:cubicBezTo>
                    <a:pt x="1237431" y="146921"/>
                    <a:pt x="1237129" y="145624"/>
                    <a:pt x="1236888" y="144056"/>
                  </a:cubicBezTo>
                  <a:cubicBezTo>
                    <a:pt x="1236767" y="143211"/>
                    <a:pt x="1236647" y="142065"/>
                    <a:pt x="1236526" y="140617"/>
                  </a:cubicBezTo>
                  <a:cubicBezTo>
                    <a:pt x="1236405" y="139169"/>
                    <a:pt x="1236285" y="137722"/>
                    <a:pt x="1236164" y="136274"/>
                  </a:cubicBezTo>
                  <a:cubicBezTo>
                    <a:pt x="1236043" y="134585"/>
                    <a:pt x="1235923" y="132835"/>
                    <a:pt x="1235802" y="131025"/>
                  </a:cubicBezTo>
                  <a:lnTo>
                    <a:pt x="1230735" y="133016"/>
                  </a:lnTo>
                  <a:cubicBezTo>
                    <a:pt x="1230856" y="134705"/>
                    <a:pt x="1230976" y="136274"/>
                    <a:pt x="1231097" y="137722"/>
                  </a:cubicBezTo>
                  <a:cubicBezTo>
                    <a:pt x="1231218" y="139049"/>
                    <a:pt x="1231308" y="140406"/>
                    <a:pt x="1231368" y="141793"/>
                  </a:cubicBezTo>
                  <a:cubicBezTo>
                    <a:pt x="1231429" y="143181"/>
                    <a:pt x="1231519" y="144357"/>
                    <a:pt x="1231640" y="145322"/>
                  </a:cubicBezTo>
                  <a:cubicBezTo>
                    <a:pt x="1231881" y="147615"/>
                    <a:pt x="1232273" y="149545"/>
                    <a:pt x="1232816" y="151114"/>
                  </a:cubicBezTo>
                  <a:cubicBezTo>
                    <a:pt x="1233359" y="152682"/>
                    <a:pt x="1234173" y="153949"/>
                    <a:pt x="1235259" y="154914"/>
                  </a:cubicBezTo>
                  <a:cubicBezTo>
                    <a:pt x="1236345" y="155879"/>
                    <a:pt x="1237823" y="156603"/>
                    <a:pt x="1239693" y="157086"/>
                  </a:cubicBezTo>
                  <a:cubicBezTo>
                    <a:pt x="1241563" y="157568"/>
                    <a:pt x="1243946" y="157870"/>
                    <a:pt x="1246842" y="157991"/>
                  </a:cubicBezTo>
                  <a:cubicBezTo>
                    <a:pt x="1255408" y="158594"/>
                    <a:pt x="1263914" y="158594"/>
                    <a:pt x="1272359" y="157991"/>
                  </a:cubicBezTo>
                  <a:cubicBezTo>
                    <a:pt x="1277426" y="157629"/>
                    <a:pt x="1281076" y="156603"/>
                    <a:pt x="1283308" y="154914"/>
                  </a:cubicBezTo>
                  <a:cubicBezTo>
                    <a:pt x="1285540" y="153225"/>
                    <a:pt x="1286656" y="149847"/>
                    <a:pt x="1286656" y="144780"/>
                  </a:cubicBezTo>
                  <a:close/>
                  <a:moveTo>
                    <a:pt x="1303487" y="116005"/>
                  </a:moveTo>
                  <a:lnTo>
                    <a:pt x="1298420" y="117995"/>
                  </a:lnTo>
                  <a:cubicBezTo>
                    <a:pt x="1299505" y="120891"/>
                    <a:pt x="1300772" y="123967"/>
                    <a:pt x="1302220" y="127225"/>
                  </a:cubicBezTo>
                  <a:cubicBezTo>
                    <a:pt x="1303668" y="130483"/>
                    <a:pt x="1305146" y="133710"/>
                    <a:pt x="1306654" y="136907"/>
                  </a:cubicBezTo>
                  <a:cubicBezTo>
                    <a:pt x="1308162" y="140104"/>
                    <a:pt x="1309731" y="143211"/>
                    <a:pt x="1311359" y="146227"/>
                  </a:cubicBezTo>
                  <a:cubicBezTo>
                    <a:pt x="1312988" y="149244"/>
                    <a:pt x="1314587" y="151958"/>
                    <a:pt x="1316155" y="154371"/>
                  </a:cubicBezTo>
                  <a:lnTo>
                    <a:pt x="1320860" y="151114"/>
                  </a:lnTo>
                  <a:cubicBezTo>
                    <a:pt x="1319292" y="148821"/>
                    <a:pt x="1317693" y="146197"/>
                    <a:pt x="1316065" y="143241"/>
                  </a:cubicBezTo>
                  <a:cubicBezTo>
                    <a:pt x="1314436" y="140285"/>
                    <a:pt x="1312867" y="137269"/>
                    <a:pt x="1311359" y="134193"/>
                  </a:cubicBezTo>
                  <a:cubicBezTo>
                    <a:pt x="1309851" y="131116"/>
                    <a:pt x="1308433" y="128009"/>
                    <a:pt x="1307106" y="124872"/>
                  </a:cubicBezTo>
                  <a:cubicBezTo>
                    <a:pt x="1305779" y="121735"/>
                    <a:pt x="1304573" y="118779"/>
                    <a:pt x="1303487" y="116005"/>
                  </a:cubicBezTo>
                  <a:close/>
                  <a:moveTo>
                    <a:pt x="1221867" y="115462"/>
                  </a:moveTo>
                  <a:cubicBezTo>
                    <a:pt x="1220057" y="117633"/>
                    <a:pt x="1218067" y="120257"/>
                    <a:pt x="1215895" y="123334"/>
                  </a:cubicBezTo>
                  <a:cubicBezTo>
                    <a:pt x="1213723" y="126411"/>
                    <a:pt x="1211582" y="129578"/>
                    <a:pt x="1209470" y="132835"/>
                  </a:cubicBezTo>
                  <a:cubicBezTo>
                    <a:pt x="1207359" y="136093"/>
                    <a:pt x="1205338" y="139230"/>
                    <a:pt x="1203408" y="142246"/>
                  </a:cubicBezTo>
                  <a:cubicBezTo>
                    <a:pt x="1201477" y="145262"/>
                    <a:pt x="1199788" y="147856"/>
                    <a:pt x="1198340" y="150028"/>
                  </a:cubicBezTo>
                  <a:lnTo>
                    <a:pt x="1203227" y="153285"/>
                  </a:lnTo>
                  <a:cubicBezTo>
                    <a:pt x="1204554" y="150993"/>
                    <a:pt x="1206183" y="148309"/>
                    <a:pt x="1208113" y="145232"/>
                  </a:cubicBezTo>
                  <a:cubicBezTo>
                    <a:pt x="1210043" y="142155"/>
                    <a:pt x="1212064" y="138988"/>
                    <a:pt x="1214176" y="135731"/>
                  </a:cubicBezTo>
                  <a:cubicBezTo>
                    <a:pt x="1216287" y="132473"/>
                    <a:pt x="1218398" y="129336"/>
                    <a:pt x="1220510" y="126320"/>
                  </a:cubicBezTo>
                  <a:cubicBezTo>
                    <a:pt x="1222621" y="123304"/>
                    <a:pt x="1224582" y="120710"/>
                    <a:pt x="1226392" y="118538"/>
                  </a:cubicBezTo>
                  <a:close/>
                  <a:moveTo>
                    <a:pt x="1264034" y="107137"/>
                  </a:moveTo>
                  <a:cubicBezTo>
                    <a:pt x="1262948" y="108343"/>
                    <a:pt x="1261621" y="109942"/>
                    <a:pt x="1260053" y="111933"/>
                  </a:cubicBezTo>
                  <a:cubicBezTo>
                    <a:pt x="1258484" y="113923"/>
                    <a:pt x="1256856" y="116035"/>
                    <a:pt x="1255167" y="118267"/>
                  </a:cubicBezTo>
                  <a:cubicBezTo>
                    <a:pt x="1253477" y="120499"/>
                    <a:pt x="1251849" y="122701"/>
                    <a:pt x="1250280" y="124872"/>
                  </a:cubicBezTo>
                  <a:cubicBezTo>
                    <a:pt x="1248712" y="127044"/>
                    <a:pt x="1247385" y="128854"/>
                    <a:pt x="1246299" y="130302"/>
                  </a:cubicBezTo>
                  <a:lnTo>
                    <a:pt x="1250461" y="133740"/>
                  </a:lnTo>
                  <a:cubicBezTo>
                    <a:pt x="1251426" y="132292"/>
                    <a:pt x="1252693" y="130483"/>
                    <a:pt x="1254262" y="128311"/>
                  </a:cubicBezTo>
                  <a:cubicBezTo>
                    <a:pt x="1255830" y="126139"/>
                    <a:pt x="1257459" y="123937"/>
                    <a:pt x="1259148" y="121705"/>
                  </a:cubicBezTo>
                  <a:cubicBezTo>
                    <a:pt x="1260837" y="119473"/>
                    <a:pt x="1262496" y="117332"/>
                    <a:pt x="1264125" y="115281"/>
                  </a:cubicBezTo>
                  <a:cubicBezTo>
                    <a:pt x="1265754" y="113230"/>
                    <a:pt x="1267111" y="111601"/>
                    <a:pt x="1268197" y="110394"/>
                  </a:cubicBezTo>
                  <a:close/>
                  <a:moveTo>
                    <a:pt x="870414" y="104603"/>
                  </a:moveTo>
                  <a:lnTo>
                    <a:pt x="864622" y="104965"/>
                  </a:lnTo>
                  <a:lnTo>
                    <a:pt x="864622" y="118357"/>
                  </a:lnTo>
                  <a:lnTo>
                    <a:pt x="835485" y="118357"/>
                  </a:lnTo>
                  <a:lnTo>
                    <a:pt x="835485" y="123786"/>
                  </a:lnTo>
                  <a:lnTo>
                    <a:pt x="864622" y="123786"/>
                  </a:lnTo>
                  <a:lnTo>
                    <a:pt x="864622" y="143151"/>
                  </a:lnTo>
                  <a:cubicBezTo>
                    <a:pt x="864622" y="146529"/>
                    <a:pt x="864954" y="149274"/>
                    <a:pt x="865618" y="151385"/>
                  </a:cubicBezTo>
                  <a:cubicBezTo>
                    <a:pt x="866281" y="153497"/>
                    <a:pt x="867367" y="155155"/>
                    <a:pt x="868875" y="156362"/>
                  </a:cubicBezTo>
                  <a:cubicBezTo>
                    <a:pt x="870383" y="157568"/>
                    <a:pt x="872435" y="158443"/>
                    <a:pt x="875029" y="158986"/>
                  </a:cubicBezTo>
                  <a:cubicBezTo>
                    <a:pt x="877623" y="159529"/>
                    <a:pt x="880850" y="159981"/>
                    <a:pt x="884711" y="160343"/>
                  </a:cubicBezTo>
                  <a:lnTo>
                    <a:pt x="895931" y="161429"/>
                  </a:lnTo>
                  <a:lnTo>
                    <a:pt x="897922" y="155819"/>
                  </a:lnTo>
                  <a:lnTo>
                    <a:pt x="885797" y="154733"/>
                  </a:lnTo>
                  <a:cubicBezTo>
                    <a:pt x="882539" y="154371"/>
                    <a:pt x="879885" y="153979"/>
                    <a:pt x="877834" y="153557"/>
                  </a:cubicBezTo>
                  <a:cubicBezTo>
                    <a:pt x="875783" y="153135"/>
                    <a:pt x="874214" y="152471"/>
                    <a:pt x="873128" y="151566"/>
                  </a:cubicBezTo>
                  <a:cubicBezTo>
                    <a:pt x="872042" y="150661"/>
                    <a:pt x="871319" y="149425"/>
                    <a:pt x="870957" y="147856"/>
                  </a:cubicBezTo>
                  <a:cubicBezTo>
                    <a:pt x="870595" y="146288"/>
                    <a:pt x="870414" y="144297"/>
                    <a:pt x="870414" y="141884"/>
                  </a:cubicBezTo>
                  <a:lnTo>
                    <a:pt x="870414" y="123786"/>
                  </a:lnTo>
                  <a:lnTo>
                    <a:pt x="956015" y="123786"/>
                  </a:lnTo>
                  <a:lnTo>
                    <a:pt x="956015" y="118357"/>
                  </a:lnTo>
                  <a:lnTo>
                    <a:pt x="870414" y="118357"/>
                  </a:lnTo>
                  <a:close/>
                  <a:moveTo>
                    <a:pt x="1315612" y="99717"/>
                  </a:moveTo>
                  <a:lnTo>
                    <a:pt x="1199607" y="99717"/>
                  </a:lnTo>
                  <a:lnTo>
                    <a:pt x="1199607" y="105146"/>
                  </a:lnTo>
                  <a:lnTo>
                    <a:pt x="1315612" y="105146"/>
                  </a:lnTo>
                  <a:close/>
                  <a:moveTo>
                    <a:pt x="1551384" y="94469"/>
                  </a:moveTo>
                  <a:lnTo>
                    <a:pt x="1450581" y="94469"/>
                  </a:lnTo>
                  <a:lnTo>
                    <a:pt x="1450581" y="99717"/>
                  </a:lnTo>
                  <a:lnTo>
                    <a:pt x="1495282" y="118719"/>
                  </a:lnTo>
                  <a:lnTo>
                    <a:pt x="1495282" y="121796"/>
                  </a:lnTo>
                  <a:lnTo>
                    <a:pt x="1435380" y="121796"/>
                  </a:lnTo>
                  <a:lnTo>
                    <a:pt x="1435380" y="127225"/>
                  </a:lnTo>
                  <a:lnTo>
                    <a:pt x="1495282" y="127225"/>
                  </a:lnTo>
                  <a:lnTo>
                    <a:pt x="1495282" y="145142"/>
                  </a:lnTo>
                  <a:cubicBezTo>
                    <a:pt x="1495282" y="148278"/>
                    <a:pt x="1495554" y="150812"/>
                    <a:pt x="1496097" y="152742"/>
                  </a:cubicBezTo>
                  <a:cubicBezTo>
                    <a:pt x="1496640" y="154673"/>
                    <a:pt x="1497605" y="156181"/>
                    <a:pt x="1498992" y="157267"/>
                  </a:cubicBezTo>
                  <a:cubicBezTo>
                    <a:pt x="1500380" y="158353"/>
                    <a:pt x="1502280" y="159107"/>
                    <a:pt x="1504693" y="159529"/>
                  </a:cubicBezTo>
                  <a:cubicBezTo>
                    <a:pt x="1507106" y="159951"/>
                    <a:pt x="1510122" y="160283"/>
                    <a:pt x="1513742" y="160524"/>
                  </a:cubicBezTo>
                  <a:lnTo>
                    <a:pt x="1527315" y="161429"/>
                  </a:lnTo>
                  <a:lnTo>
                    <a:pt x="1529125" y="155819"/>
                  </a:lnTo>
                  <a:lnTo>
                    <a:pt x="1515189" y="155095"/>
                  </a:lnTo>
                  <a:cubicBezTo>
                    <a:pt x="1512294" y="154974"/>
                    <a:pt x="1509941" y="154763"/>
                    <a:pt x="1508131" y="154462"/>
                  </a:cubicBezTo>
                  <a:cubicBezTo>
                    <a:pt x="1506322" y="154160"/>
                    <a:pt x="1504904" y="153647"/>
                    <a:pt x="1503879" y="152923"/>
                  </a:cubicBezTo>
                  <a:cubicBezTo>
                    <a:pt x="1502853" y="152200"/>
                    <a:pt x="1502189" y="151174"/>
                    <a:pt x="1501888" y="149847"/>
                  </a:cubicBezTo>
                  <a:cubicBezTo>
                    <a:pt x="1501586" y="148520"/>
                    <a:pt x="1501435" y="146710"/>
                    <a:pt x="1501435" y="144418"/>
                  </a:cubicBezTo>
                  <a:lnTo>
                    <a:pt x="1501435" y="127225"/>
                  </a:lnTo>
                  <a:lnTo>
                    <a:pt x="1565682" y="127225"/>
                  </a:lnTo>
                  <a:lnTo>
                    <a:pt x="1565682" y="121796"/>
                  </a:lnTo>
                  <a:lnTo>
                    <a:pt x="1501435" y="121796"/>
                  </a:lnTo>
                  <a:lnTo>
                    <a:pt x="1501435" y="115824"/>
                  </a:lnTo>
                  <a:lnTo>
                    <a:pt x="1463612" y="99717"/>
                  </a:lnTo>
                  <a:lnTo>
                    <a:pt x="1551384" y="99717"/>
                  </a:lnTo>
                  <a:close/>
                  <a:moveTo>
                    <a:pt x="157267" y="91935"/>
                  </a:moveTo>
                  <a:lnTo>
                    <a:pt x="6153" y="91935"/>
                  </a:lnTo>
                  <a:lnTo>
                    <a:pt x="6153" y="97726"/>
                  </a:lnTo>
                  <a:lnTo>
                    <a:pt x="76553" y="97726"/>
                  </a:lnTo>
                  <a:lnTo>
                    <a:pt x="76553" y="121434"/>
                  </a:lnTo>
                  <a:lnTo>
                    <a:pt x="19365" y="121434"/>
                  </a:lnTo>
                  <a:lnTo>
                    <a:pt x="19365" y="126863"/>
                  </a:lnTo>
                  <a:lnTo>
                    <a:pt x="76553" y="126863"/>
                  </a:lnTo>
                  <a:lnTo>
                    <a:pt x="76553" y="152562"/>
                  </a:lnTo>
                  <a:cubicBezTo>
                    <a:pt x="75587" y="152682"/>
                    <a:pt x="74562" y="152742"/>
                    <a:pt x="73476" y="152742"/>
                  </a:cubicBezTo>
                  <a:cubicBezTo>
                    <a:pt x="72390" y="152742"/>
                    <a:pt x="71304" y="152803"/>
                    <a:pt x="70219" y="152923"/>
                  </a:cubicBezTo>
                  <a:cubicBezTo>
                    <a:pt x="46812" y="153889"/>
                    <a:pt x="23406" y="153889"/>
                    <a:pt x="0" y="152923"/>
                  </a:cubicBezTo>
                  <a:lnTo>
                    <a:pt x="905" y="158896"/>
                  </a:lnTo>
                  <a:cubicBezTo>
                    <a:pt x="23949" y="159861"/>
                    <a:pt x="46993" y="159861"/>
                    <a:pt x="70037" y="158896"/>
                  </a:cubicBezTo>
                  <a:cubicBezTo>
                    <a:pt x="76794" y="158654"/>
                    <a:pt x="82947" y="158111"/>
                    <a:pt x="88497" y="157267"/>
                  </a:cubicBezTo>
                  <a:cubicBezTo>
                    <a:pt x="94047" y="156422"/>
                    <a:pt x="99205" y="155065"/>
                    <a:pt x="103970" y="153195"/>
                  </a:cubicBezTo>
                  <a:cubicBezTo>
                    <a:pt x="108736" y="151325"/>
                    <a:pt x="113109" y="148701"/>
                    <a:pt x="117091" y="145322"/>
                  </a:cubicBezTo>
                  <a:cubicBezTo>
                    <a:pt x="121072" y="141944"/>
                    <a:pt x="124813" y="137601"/>
                    <a:pt x="128311" y="132292"/>
                  </a:cubicBezTo>
                  <a:cubicBezTo>
                    <a:pt x="131448" y="138807"/>
                    <a:pt x="135309" y="144749"/>
                    <a:pt x="139894" y="150118"/>
                  </a:cubicBezTo>
                  <a:cubicBezTo>
                    <a:pt x="144479" y="155487"/>
                    <a:pt x="150209" y="160947"/>
                    <a:pt x="157087" y="166497"/>
                  </a:cubicBezTo>
                  <a:lnTo>
                    <a:pt x="161249" y="161791"/>
                  </a:lnTo>
                  <a:cubicBezTo>
                    <a:pt x="156061" y="157689"/>
                    <a:pt x="151537" y="153647"/>
                    <a:pt x="147676" y="149666"/>
                  </a:cubicBezTo>
                  <a:cubicBezTo>
                    <a:pt x="143815" y="145684"/>
                    <a:pt x="140497" y="141462"/>
                    <a:pt x="137722" y="136998"/>
                  </a:cubicBezTo>
                  <a:cubicBezTo>
                    <a:pt x="134947" y="132534"/>
                    <a:pt x="132595" y="127738"/>
                    <a:pt x="130664" y="122610"/>
                  </a:cubicBezTo>
                  <a:cubicBezTo>
                    <a:pt x="128734" y="117483"/>
                    <a:pt x="127105" y="111721"/>
                    <a:pt x="125778" y="105327"/>
                  </a:cubicBezTo>
                  <a:lnTo>
                    <a:pt x="119806" y="106594"/>
                  </a:lnTo>
                  <a:cubicBezTo>
                    <a:pt x="121495" y="113954"/>
                    <a:pt x="123365" y="120408"/>
                    <a:pt x="125416" y="125958"/>
                  </a:cubicBezTo>
                  <a:cubicBezTo>
                    <a:pt x="122761" y="130543"/>
                    <a:pt x="119926" y="134374"/>
                    <a:pt x="116910" y="137450"/>
                  </a:cubicBezTo>
                  <a:cubicBezTo>
                    <a:pt x="113894" y="140527"/>
                    <a:pt x="110606" y="143060"/>
                    <a:pt x="107047" y="145051"/>
                  </a:cubicBezTo>
                  <a:cubicBezTo>
                    <a:pt x="103488" y="147042"/>
                    <a:pt x="99717" y="148580"/>
                    <a:pt x="95736" y="149666"/>
                  </a:cubicBezTo>
                  <a:cubicBezTo>
                    <a:pt x="91755" y="150752"/>
                    <a:pt x="87411" y="151536"/>
                    <a:pt x="82706" y="152019"/>
                  </a:cubicBezTo>
                  <a:lnTo>
                    <a:pt x="82706" y="97726"/>
                  </a:lnTo>
                  <a:lnTo>
                    <a:pt x="157267" y="97726"/>
                  </a:lnTo>
                  <a:close/>
                  <a:moveTo>
                    <a:pt x="496481" y="80171"/>
                  </a:moveTo>
                  <a:cubicBezTo>
                    <a:pt x="493706" y="80171"/>
                    <a:pt x="491776" y="80624"/>
                    <a:pt x="490690" y="81529"/>
                  </a:cubicBezTo>
                  <a:cubicBezTo>
                    <a:pt x="489604" y="82434"/>
                    <a:pt x="489061" y="84636"/>
                    <a:pt x="489061" y="88134"/>
                  </a:cubicBezTo>
                  <a:cubicBezTo>
                    <a:pt x="489061" y="91633"/>
                    <a:pt x="489604" y="93805"/>
                    <a:pt x="490690" y="94649"/>
                  </a:cubicBezTo>
                  <a:cubicBezTo>
                    <a:pt x="491776" y="95494"/>
                    <a:pt x="493706" y="95916"/>
                    <a:pt x="496481" y="95916"/>
                  </a:cubicBezTo>
                  <a:cubicBezTo>
                    <a:pt x="499377" y="95916"/>
                    <a:pt x="501398" y="95494"/>
                    <a:pt x="502544" y="94649"/>
                  </a:cubicBezTo>
                  <a:cubicBezTo>
                    <a:pt x="503690" y="93805"/>
                    <a:pt x="504263" y="91633"/>
                    <a:pt x="504263" y="88134"/>
                  </a:cubicBezTo>
                  <a:cubicBezTo>
                    <a:pt x="504263" y="84636"/>
                    <a:pt x="503690" y="82434"/>
                    <a:pt x="502544" y="81529"/>
                  </a:cubicBezTo>
                  <a:cubicBezTo>
                    <a:pt x="501398" y="80624"/>
                    <a:pt x="499377" y="80171"/>
                    <a:pt x="496481" y="80171"/>
                  </a:cubicBezTo>
                  <a:close/>
                  <a:moveTo>
                    <a:pt x="1096556" y="80171"/>
                  </a:moveTo>
                  <a:cubicBezTo>
                    <a:pt x="1093781" y="80171"/>
                    <a:pt x="1091851" y="80624"/>
                    <a:pt x="1090765" y="81529"/>
                  </a:cubicBezTo>
                  <a:cubicBezTo>
                    <a:pt x="1089679" y="82434"/>
                    <a:pt x="1089136" y="84636"/>
                    <a:pt x="1089136" y="88134"/>
                  </a:cubicBezTo>
                  <a:cubicBezTo>
                    <a:pt x="1089136" y="91633"/>
                    <a:pt x="1089679" y="93805"/>
                    <a:pt x="1090765" y="94649"/>
                  </a:cubicBezTo>
                  <a:cubicBezTo>
                    <a:pt x="1091851" y="95494"/>
                    <a:pt x="1093781" y="95916"/>
                    <a:pt x="1096556" y="95916"/>
                  </a:cubicBezTo>
                  <a:cubicBezTo>
                    <a:pt x="1099452" y="95916"/>
                    <a:pt x="1101473" y="95494"/>
                    <a:pt x="1102619" y="94649"/>
                  </a:cubicBezTo>
                  <a:cubicBezTo>
                    <a:pt x="1103765" y="93805"/>
                    <a:pt x="1104338" y="91633"/>
                    <a:pt x="1104338" y="88134"/>
                  </a:cubicBezTo>
                  <a:cubicBezTo>
                    <a:pt x="1104338" y="84636"/>
                    <a:pt x="1103765" y="82434"/>
                    <a:pt x="1102619" y="81529"/>
                  </a:cubicBezTo>
                  <a:cubicBezTo>
                    <a:pt x="1101473" y="80624"/>
                    <a:pt x="1099452" y="80171"/>
                    <a:pt x="1096556" y="80171"/>
                  </a:cubicBezTo>
                  <a:close/>
                  <a:moveTo>
                    <a:pt x="893579" y="74380"/>
                  </a:moveTo>
                  <a:lnTo>
                    <a:pt x="893579" y="91935"/>
                  </a:lnTo>
                  <a:lnTo>
                    <a:pt x="857926" y="91935"/>
                  </a:lnTo>
                  <a:lnTo>
                    <a:pt x="857926" y="74380"/>
                  </a:lnTo>
                  <a:close/>
                  <a:moveTo>
                    <a:pt x="935203" y="74380"/>
                  </a:moveTo>
                  <a:lnTo>
                    <a:pt x="935203" y="91935"/>
                  </a:lnTo>
                  <a:lnTo>
                    <a:pt x="899189" y="91935"/>
                  </a:lnTo>
                  <a:lnTo>
                    <a:pt x="899189" y="74380"/>
                  </a:lnTo>
                  <a:close/>
                  <a:moveTo>
                    <a:pt x="727120" y="69132"/>
                  </a:moveTo>
                  <a:lnTo>
                    <a:pt x="631384" y="69132"/>
                  </a:lnTo>
                  <a:lnTo>
                    <a:pt x="631384" y="75104"/>
                  </a:lnTo>
                  <a:lnTo>
                    <a:pt x="673370" y="101527"/>
                  </a:lnTo>
                  <a:lnTo>
                    <a:pt x="673370" y="109308"/>
                  </a:lnTo>
                  <a:lnTo>
                    <a:pt x="601161" y="109308"/>
                  </a:lnTo>
                  <a:lnTo>
                    <a:pt x="601161" y="115462"/>
                  </a:lnTo>
                  <a:lnTo>
                    <a:pt x="673370" y="115462"/>
                  </a:lnTo>
                  <a:lnTo>
                    <a:pt x="673370" y="141341"/>
                  </a:lnTo>
                  <a:cubicBezTo>
                    <a:pt x="673370" y="145202"/>
                    <a:pt x="673702" y="148278"/>
                    <a:pt x="674365" y="150571"/>
                  </a:cubicBezTo>
                  <a:cubicBezTo>
                    <a:pt x="675029" y="152863"/>
                    <a:pt x="676145" y="154673"/>
                    <a:pt x="677713" y="156000"/>
                  </a:cubicBezTo>
                  <a:cubicBezTo>
                    <a:pt x="679282" y="157327"/>
                    <a:pt x="681454" y="158262"/>
                    <a:pt x="684229" y="158805"/>
                  </a:cubicBezTo>
                  <a:cubicBezTo>
                    <a:pt x="687003" y="159348"/>
                    <a:pt x="690442" y="159740"/>
                    <a:pt x="694544" y="159981"/>
                  </a:cubicBezTo>
                  <a:lnTo>
                    <a:pt x="710470" y="161067"/>
                  </a:lnTo>
                  <a:lnTo>
                    <a:pt x="712280" y="154914"/>
                  </a:lnTo>
                  <a:lnTo>
                    <a:pt x="695630" y="154009"/>
                  </a:lnTo>
                  <a:cubicBezTo>
                    <a:pt x="692372" y="153889"/>
                    <a:pt x="689718" y="153617"/>
                    <a:pt x="687667" y="153195"/>
                  </a:cubicBezTo>
                  <a:cubicBezTo>
                    <a:pt x="685616" y="152773"/>
                    <a:pt x="684017" y="152079"/>
                    <a:pt x="682871" y="151114"/>
                  </a:cubicBezTo>
                  <a:cubicBezTo>
                    <a:pt x="681725" y="150148"/>
                    <a:pt x="680941" y="148791"/>
                    <a:pt x="680519" y="147042"/>
                  </a:cubicBezTo>
                  <a:cubicBezTo>
                    <a:pt x="680096" y="145292"/>
                    <a:pt x="679885" y="142970"/>
                    <a:pt x="679885" y="140074"/>
                  </a:cubicBezTo>
                  <a:lnTo>
                    <a:pt x="679885" y="115462"/>
                  </a:lnTo>
                  <a:lnTo>
                    <a:pt x="756076" y="115462"/>
                  </a:lnTo>
                  <a:lnTo>
                    <a:pt x="756076" y="109308"/>
                  </a:lnTo>
                  <a:lnTo>
                    <a:pt x="679885" y="109308"/>
                  </a:lnTo>
                  <a:lnTo>
                    <a:pt x="679885" y="98812"/>
                  </a:lnTo>
                  <a:lnTo>
                    <a:pt x="642061" y="75285"/>
                  </a:lnTo>
                  <a:lnTo>
                    <a:pt x="727120" y="75285"/>
                  </a:lnTo>
                  <a:close/>
                  <a:moveTo>
                    <a:pt x="1541793" y="58454"/>
                  </a:moveTo>
                  <a:lnTo>
                    <a:pt x="1541793" y="74018"/>
                  </a:lnTo>
                  <a:lnTo>
                    <a:pt x="1459630" y="74018"/>
                  </a:lnTo>
                  <a:lnTo>
                    <a:pt x="1459630" y="58454"/>
                  </a:lnTo>
                  <a:close/>
                  <a:moveTo>
                    <a:pt x="893579" y="51758"/>
                  </a:moveTo>
                  <a:lnTo>
                    <a:pt x="893579" y="69313"/>
                  </a:lnTo>
                  <a:lnTo>
                    <a:pt x="857926" y="69313"/>
                  </a:lnTo>
                  <a:lnTo>
                    <a:pt x="857926" y="51758"/>
                  </a:lnTo>
                  <a:close/>
                  <a:moveTo>
                    <a:pt x="935203" y="51758"/>
                  </a:moveTo>
                  <a:lnTo>
                    <a:pt x="935203" y="69313"/>
                  </a:lnTo>
                  <a:lnTo>
                    <a:pt x="899189" y="69313"/>
                  </a:lnTo>
                  <a:lnTo>
                    <a:pt x="899189" y="51758"/>
                  </a:lnTo>
                  <a:close/>
                  <a:moveTo>
                    <a:pt x="373132" y="51577"/>
                  </a:moveTo>
                  <a:cubicBezTo>
                    <a:pt x="371564" y="53267"/>
                    <a:pt x="369423" y="55680"/>
                    <a:pt x="366708" y="58816"/>
                  </a:cubicBezTo>
                  <a:cubicBezTo>
                    <a:pt x="363993" y="61953"/>
                    <a:pt x="361158" y="65271"/>
                    <a:pt x="358202" y="68770"/>
                  </a:cubicBezTo>
                  <a:cubicBezTo>
                    <a:pt x="355246" y="72269"/>
                    <a:pt x="352381" y="75738"/>
                    <a:pt x="349606" y="79176"/>
                  </a:cubicBezTo>
                  <a:cubicBezTo>
                    <a:pt x="346831" y="82615"/>
                    <a:pt x="344538" y="85480"/>
                    <a:pt x="342729" y="87772"/>
                  </a:cubicBezTo>
                  <a:lnTo>
                    <a:pt x="347253" y="91935"/>
                  </a:lnTo>
                  <a:cubicBezTo>
                    <a:pt x="348942" y="89763"/>
                    <a:pt x="351144" y="86958"/>
                    <a:pt x="353859" y="83520"/>
                  </a:cubicBezTo>
                  <a:cubicBezTo>
                    <a:pt x="356573" y="80081"/>
                    <a:pt x="359409" y="76582"/>
                    <a:pt x="362365" y="73023"/>
                  </a:cubicBezTo>
                  <a:cubicBezTo>
                    <a:pt x="365320" y="69464"/>
                    <a:pt x="368186" y="66116"/>
                    <a:pt x="370961" y="62979"/>
                  </a:cubicBezTo>
                  <a:cubicBezTo>
                    <a:pt x="373736" y="59842"/>
                    <a:pt x="375968" y="57429"/>
                    <a:pt x="377657" y="55740"/>
                  </a:cubicBezTo>
                  <a:close/>
                  <a:moveTo>
                    <a:pt x="1241955" y="49044"/>
                  </a:moveTo>
                  <a:lnTo>
                    <a:pt x="1241955" y="77276"/>
                  </a:lnTo>
                  <a:lnTo>
                    <a:pt x="1217524" y="77276"/>
                  </a:lnTo>
                  <a:lnTo>
                    <a:pt x="1217524" y="49044"/>
                  </a:lnTo>
                  <a:close/>
                  <a:moveTo>
                    <a:pt x="1271273" y="49044"/>
                  </a:moveTo>
                  <a:lnTo>
                    <a:pt x="1271454" y="77276"/>
                  </a:lnTo>
                  <a:lnTo>
                    <a:pt x="1247385" y="77276"/>
                  </a:lnTo>
                  <a:lnTo>
                    <a:pt x="1247385" y="49044"/>
                  </a:lnTo>
                  <a:close/>
                  <a:moveTo>
                    <a:pt x="1300953" y="49044"/>
                  </a:moveTo>
                  <a:lnTo>
                    <a:pt x="1300953" y="77276"/>
                  </a:lnTo>
                  <a:lnTo>
                    <a:pt x="1276703" y="77276"/>
                  </a:lnTo>
                  <a:lnTo>
                    <a:pt x="1276703" y="49044"/>
                  </a:lnTo>
                  <a:close/>
                  <a:moveTo>
                    <a:pt x="1321222" y="46510"/>
                  </a:moveTo>
                  <a:lnTo>
                    <a:pt x="1316336" y="49406"/>
                  </a:lnTo>
                  <a:cubicBezTo>
                    <a:pt x="1318025" y="53267"/>
                    <a:pt x="1319986" y="57248"/>
                    <a:pt x="1322218" y="61350"/>
                  </a:cubicBezTo>
                  <a:cubicBezTo>
                    <a:pt x="1324450" y="65452"/>
                    <a:pt x="1326953" y="69615"/>
                    <a:pt x="1329728" y="73837"/>
                  </a:cubicBezTo>
                  <a:lnTo>
                    <a:pt x="1329728" y="163601"/>
                  </a:lnTo>
                  <a:lnTo>
                    <a:pt x="1335338" y="163601"/>
                  </a:lnTo>
                  <a:lnTo>
                    <a:pt x="1335338" y="82343"/>
                  </a:lnTo>
                  <a:cubicBezTo>
                    <a:pt x="1338958" y="87531"/>
                    <a:pt x="1342698" y="92538"/>
                    <a:pt x="1346559" y="97364"/>
                  </a:cubicBezTo>
                  <a:cubicBezTo>
                    <a:pt x="1350420" y="102190"/>
                    <a:pt x="1354220" y="106654"/>
                    <a:pt x="1357960" y="110756"/>
                  </a:cubicBezTo>
                  <a:lnTo>
                    <a:pt x="1361580" y="105870"/>
                  </a:lnTo>
                  <a:cubicBezTo>
                    <a:pt x="1358081" y="102130"/>
                    <a:pt x="1354371" y="97817"/>
                    <a:pt x="1350450" y="92930"/>
                  </a:cubicBezTo>
                  <a:cubicBezTo>
                    <a:pt x="1346529" y="88044"/>
                    <a:pt x="1342758" y="82977"/>
                    <a:pt x="1339139" y="77728"/>
                  </a:cubicBezTo>
                  <a:cubicBezTo>
                    <a:pt x="1335519" y="72480"/>
                    <a:pt x="1332141" y="67171"/>
                    <a:pt x="1329004" y="61803"/>
                  </a:cubicBezTo>
                  <a:cubicBezTo>
                    <a:pt x="1325867" y="56434"/>
                    <a:pt x="1323273" y="51336"/>
                    <a:pt x="1321222" y="46510"/>
                  </a:cubicBezTo>
                  <a:close/>
                  <a:moveTo>
                    <a:pt x="125597" y="44881"/>
                  </a:moveTo>
                  <a:lnTo>
                    <a:pt x="125597" y="66779"/>
                  </a:lnTo>
                  <a:lnTo>
                    <a:pt x="37462" y="66779"/>
                  </a:lnTo>
                  <a:lnTo>
                    <a:pt x="37462" y="44881"/>
                  </a:lnTo>
                  <a:close/>
                  <a:moveTo>
                    <a:pt x="1541793" y="38185"/>
                  </a:moveTo>
                  <a:lnTo>
                    <a:pt x="1541793" y="53568"/>
                  </a:lnTo>
                  <a:lnTo>
                    <a:pt x="1459630" y="53568"/>
                  </a:lnTo>
                  <a:lnTo>
                    <a:pt x="1459630" y="38185"/>
                  </a:lnTo>
                  <a:close/>
                  <a:moveTo>
                    <a:pt x="1548127" y="32937"/>
                  </a:moveTo>
                  <a:lnTo>
                    <a:pt x="1453296" y="32937"/>
                  </a:lnTo>
                  <a:lnTo>
                    <a:pt x="1453296" y="79086"/>
                  </a:lnTo>
                  <a:lnTo>
                    <a:pt x="1548127" y="79086"/>
                  </a:lnTo>
                  <a:close/>
                  <a:moveTo>
                    <a:pt x="125597" y="17373"/>
                  </a:moveTo>
                  <a:lnTo>
                    <a:pt x="125597" y="39452"/>
                  </a:lnTo>
                  <a:lnTo>
                    <a:pt x="37462" y="39452"/>
                  </a:lnTo>
                  <a:lnTo>
                    <a:pt x="37462" y="17373"/>
                  </a:lnTo>
                  <a:close/>
                  <a:moveTo>
                    <a:pt x="1575635" y="12668"/>
                  </a:moveTo>
                  <a:lnTo>
                    <a:pt x="1438637" y="12668"/>
                  </a:lnTo>
                  <a:lnTo>
                    <a:pt x="1438637" y="18459"/>
                  </a:lnTo>
                  <a:lnTo>
                    <a:pt x="1569301" y="18459"/>
                  </a:lnTo>
                  <a:lnTo>
                    <a:pt x="1569301" y="52844"/>
                  </a:lnTo>
                  <a:cubicBezTo>
                    <a:pt x="1569301" y="64065"/>
                    <a:pt x="1569452" y="73898"/>
                    <a:pt x="1569753" y="82343"/>
                  </a:cubicBezTo>
                  <a:cubicBezTo>
                    <a:pt x="1570055" y="90789"/>
                    <a:pt x="1570568" y="98269"/>
                    <a:pt x="1571292" y="104784"/>
                  </a:cubicBezTo>
                  <a:cubicBezTo>
                    <a:pt x="1572016" y="111299"/>
                    <a:pt x="1572981" y="117090"/>
                    <a:pt x="1574187" y="122158"/>
                  </a:cubicBezTo>
                  <a:cubicBezTo>
                    <a:pt x="1575394" y="127225"/>
                    <a:pt x="1576902" y="131961"/>
                    <a:pt x="1578712" y="136364"/>
                  </a:cubicBezTo>
                  <a:cubicBezTo>
                    <a:pt x="1580521" y="140768"/>
                    <a:pt x="1582633" y="145081"/>
                    <a:pt x="1585046" y="149304"/>
                  </a:cubicBezTo>
                  <a:cubicBezTo>
                    <a:pt x="1587459" y="153527"/>
                    <a:pt x="1590294" y="158111"/>
                    <a:pt x="1593552" y="163058"/>
                  </a:cubicBezTo>
                  <a:lnTo>
                    <a:pt x="1598981" y="159620"/>
                  </a:lnTo>
                  <a:cubicBezTo>
                    <a:pt x="1595723" y="154794"/>
                    <a:pt x="1592888" y="150329"/>
                    <a:pt x="1590475" y="146227"/>
                  </a:cubicBezTo>
                  <a:cubicBezTo>
                    <a:pt x="1588062" y="142125"/>
                    <a:pt x="1586011" y="137963"/>
                    <a:pt x="1584322" y="133740"/>
                  </a:cubicBezTo>
                  <a:cubicBezTo>
                    <a:pt x="1582633" y="129517"/>
                    <a:pt x="1581215" y="124963"/>
                    <a:pt x="1580069" y="120076"/>
                  </a:cubicBezTo>
                  <a:cubicBezTo>
                    <a:pt x="1578923" y="115190"/>
                    <a:pt x="1578018" y="109610"/>
                    <a:pt x="1577354" y="103336"/>
                  </a:cubicBezTo>
                  <a:cubicBezTo>
                    <a:pt x="1576691" y="97062"/>
                    <a:pt x="1576238" y="89854"/>
                    <a:pt x="1575997" y="81710"/>
                  </a:cubicBezTo>
                  <a:cubicBezTo>
                    <a:pt x="1575756" y="73566"/>
                    <a:pt x="1575635" y="64065"/>
                    <a:pt x="1575635" y="53206"/>
                  </a:cubicBezTo>
                  <a:close/>
                  <a:moveTo>
                    <a:pt x="132112" y="11944"/>
                  </a:moveTo>
                  <a:lnTo>
                    <a:pt x="31309" y="11944"/>
                  </a:lnTo>
                  <a:lnTo>
                    <a:pt x="31309" y="72390"/>
                  </a:lnTo>
                  <a:lnTo>
                    <a:pt x="132112" y="72390"/>
                  </a:lnTo>
                  <a:close/>
                  <a:moveTo>
                    <a:pt x="291875" y="3800"/>
                  </a:moveTo>
                  <a:cubicBezTo>
                    <a:pt x="289944" y="5127"/>
                    <a:pt x="287712" y="6665"/>
                    <a:pt x="285179" y="8415"/>
                  </a:cubicBezTo>
                  <a:cubicBezTo>
                    <a:pt x="282645" y="10164"/>
                    <a:pt x="280081" y="11974"/>
                    <a:pt x="277487" y="13844"/>
                  </a:cubicBezTo>
                  <a:cubicBezTo>
                    <a:pt x="274893" y="15714"/>
                    <a:pt x="272420" y="17584"/>
                    <a:pt x="270067" y="19454"/>
                  </a:cubicBezTo>
                  <a:cubicBezTo>
                    <a:pt x="267715" y="21324"/>
                    <a:pt x="265694" y="22983"/>
                    <a:pt x="264005" y="24431"/>
                  </a:cubicBezTo>
                  <a:lnTo>
                    <a:pt x="267624" y="28956"/>
                  </a:lnTo>
                  <a:cubicBezTo>
                    <a:pt x="269193" y="27628"/>
                    <a:pt x="271153" y="26030"/>
                    <a:pt x="273506" y="24160"/>
                  </a:cubicBezTo>
                  <a:cubicBezTo>
                    <a:pt x="275858" y="22290"/>
                    <a:pt x="278332" y="20389"/>
                    <a:pt x="280926" y="18459"/>
                  </a:cubicBezTo>
                  <a:cubicBezTo>
                    <a:pt x="283520" y="16529"/>
                    <a:pt x="286083" y="14659"/>
                    <a:pt x="288617" y="12849"/>
                  </a:cubicBezTo>
                  <a:cubicBezTo>
                    <a:pt x="291151" y="11039"/>
                    <a:pt x="293383" y="9531"/>
                    <a:pt x="295313" y="8324"/>
                  </a:cubicBezTo>
                  <a:close/>
                  <a:moveTo>
                    <a:pt x="730558" y="3076"/>
                  </a:moveTo>
                  <a:cubicBezTo>
                    <a:pt x="729231" y="5127"/>
                    <a:pt x="727723" y="7450"/>
                    <a:pt x="726034" y="10044"/>
                  </a:cubicBezTo>
                  <a:cubicBezTo>
                    <a:pt x="724345" y="12638"/>
                    <a:pt x="722656" y="15232"/>
                    <a:pt x="720966" y="17826"/>
                  </a:cubicBezTo>
                  <a:cubicBezTo>
                    <a:pt x="719277" y="20420"/>
                    <a:pt x="717618" y="23014"/>
                    <a:pt x="715990" y="25608"/>
                  </a:cubicBezTo>
                  <a:cubicBezTo>
                    <a:pt x="714361" y="28202"/>
                    <a:pt x="712883" y="30524"/>
                    <a:pt x="711556" y="32575"/>
                  </a:cubicBezTo>
                  <a:lnTo>
                    <a:pt x="716804" y="35833"/>
                  </a:lnTo>
                  <a:cubicBezTo>
                    <a:pt x="718011" y="33782"/>
                    <a:pt x="719368" y="31519"/>
                    <a:pt x="720876" y="29046"/>
                  </a:cubicBezTo>
                  <a:cubicBezTo>
                    <a:pt x="722384" y="26573"/>
                    <a:pt x="723983" y="24009"/>
                    <a:pt x="725672" y="21355"/>
                  </a:cubicBezTo>
                  <a:cubicBezTo>
                    <a:pt x="727361" y="18700"/>
                    <a:pt x="729080" y="16076"/>
                    <a:pt x="730830" y="13482"/>
                  </a:cubicBezTo>
                  <a:cubicBezTo>
                    <a:pt x="732579" y="10888"/>
                    <a:pt x="734238" y="8445"/>
                    <a:pt x="735806" y="6153"/>
                  </a:cubicBezTo>
                  <a:close/>
                  <a:moveTo>
                    <a:pt x="626859" y="2895"/>
                  </a:moveTo>
                  <a:lnTo>
                    <a:pt x="621249" y="5972"/>
                  </a:lnTo>
                  <a:cubicBezTo>
                    <a:pt x="622576" y="8143"/>
                    <a:pt x="624145" y="10617"/>
                    <a:pt x="625955" y="13392"/>
                  </a:cubicBezTo>
                  <a:cubicBezTo>
                    <a:pt x="627764" y="16167"/>
                    <a:pt x="629695" y="19002"/>
                    <a:pt x="631746" y="21898"/>
                  </a:cubicBezTo>
                  <a:cubicBezTo>
                    <a:pt x="633797" y="24793"/>
                    <a:pt x="635878" y="27659"/>
                    <a:pt x="637989" y="30494"/>
                  </a:cubicBezTo>
                  <a:cubicBezTo>
                    <a:pt x="640101" y="33329"/>
                    <a:pt x="642061" y="35953"/>
                    <a:pt x="643871" y="38366"/>
                  </a:cubicBezTo>
                  <a:lnTo>
                    <a:pt x="609848" y="38366"/>
                  </a:lnTo>
                  <a:lnTo>
                    <a:pt x="609848" y="68951"/>
                  </a:lnTo>
                  <a:lnTo>
                    <a:pt x="616001" y="68951"/>
                  </a:lnTo>
                  <a:lnTo>
                    <a:pt x="616001" y="44519"/>
                  </a:lnTo>
                  <a:lnTo>
                    <a:pt x="741417" y="44519"/>
                  </a:lnTo>
                  <a:lnTo>
                    <a:pt x="741417" y="68770"/>
                  </a:lnTo>
                  <a:lnTo>
                    <a:pt x="747570" y="68770"/>
                  </a:lnTo>
                  <a:lnTo>
                    <a:pt x="747570" y="38366"/>
                  </a:lnTo>
                  <a:lnTo>
                    <a:pt x="651472" y="38366"/>
                  </a:lnTo>
                  <a:cubicBezTo>
                    <a:pt x="649421" y="35833"/>
                    <a:pt x="647219" y="32997"/>
                    <a:pt x="644867" y="29860"/>
                  </a:cubicBezTo>
                  <a:cubicBezTo>
                    <a:pt x="642514" y="26724"/>
                    <a:pt x="640191" y="23526"/>
                    <a:pt x="637899" y="20269"/>
                  </a:cubicBezTo>
                  <a:cubicBezTo>
                    <a:pt x="635607" y="17011"/>
                    <a:pt x="633495" y="13874"/>
                    <a:pt x="631565" y="10858"/>
                  </a:cubicBezTo>
                  <a:cubicBezTo>
                    <a:pt x="629634" y="7842"/>
                    <a:pt x="628066" y="5188"/>
                    <a:pt x="626859" y="2895"/>
                  </a:cubicBezTo>
                  <a:close/>
                  <a:moveTo>
                    <a:pt x="875843" y="2714"/>
                  </a:moveTo>
                  <a:cubicBezTo>
                    <a:pt x="874636" y="3679"/>
                    <a:pt x="873189" y="4826"/>
                    <a:pt x="871499" y="6153"/>
                  </a:cubicBezTo>
                  <a:cubicBezTo>
                    <a:pt x="869810" y="7480"/>
                    <a:pt x="868091" y="8867"/>
                    <a:pt x="866342" y="10315"/>
                  </a:cubicBezTo>
                  <a:cubicBezTo>
                    <a:pt x="864592" y="11763"/>
                    <a:pt x="862903" y="13211"/>
                    <a:pt x="861274" y="14659"/>
                  </a:cubicBezTo>
                  <a:cubicBezTo>
                    <a:pt x="859646" y="16106"/>
                    <a:pt x="858288" y="17373"/>
                    <a:pt x="857203" y="18459"/>
                  </a:cubicBezTo>
                  <a:lnTo>
                    <a:pt x="860460" y="22621"/>
                  </a:lnTo>
                  <a:cubicBezTo>
                    <a:pt x="861546" y="21536"/>
                    <a:pt x="862873" y="20269"/>
                    <a:pt x="864441" y="18821"/>
                  </a:cubicBezTo>
                  <a:cubicBezTo>
                    <a:pt x="866010" y="17373"/>
                    <a:pt x="867699" y="15895"/>
                    <a:pt x="869509" y="14387"/>
                  </a:cubicBezTo>
                  <a:cubicBezTo>
                    <a:pt x="871319" y="12879"/>
                    <a:pt x="873068" y="11431"/>
                    <a:pt x="874757" y="10044"/>
                  </a:cubicBezTo>
                  <a:cubicBezTo>
                    <a:pt x="876446" y="8656"/>
                    <a:pt x="877894" y="7540"/>
                    <a:pt x="879100" y="6696"/>
                  </a:cubicBezTo>
                  <a:close/>
                  <a:moveTo>
                    <a:pt x="974112" y="2714"/>
                  </a:moveTo>
                  <a:lnTo>
                    <a:pt x="968502" y="3076"/>
                  </a:lnTo>
                  <a:lnTo>
                    <a:pt x="968502" y="50130"/>
                  </a:lnTo>
                  <a:lnTo>
                    <a:pt x="947871" y="50130"/>
                  </a:lnTo>
                  <a:lnTo>
                    <a:pt x="947871" y="56464"/>
                  </a:lnTo>
                  <a:lnTo>
                    <a:pt x="968502" y="56464"/>
                  </a:lnTo>
                  <a:lnTo>
                    <a:pt x="968502" y="163420"/>
                  </a:lnTo>
                  <a:lnTo>
                    <a:pt x="974112" y="163420"/>
                  </a:lnTo>
                  <a:lnTo>
                    <a:pt x="974112" y="56464"/>
                  </a:lnTo>
                  <a:lnTo>
                    <a:pt x="997096" y="56464"/>
                  </a:lnTo>
                  <a:lnTo>
                    <a:pt x="997096" y="50130"/>
                  </a:lnTo>
                  <a:lnTo>
                    <a:pt x="974112" y="50130"/>
                  </a:lnTo>
                  <a:close/>
                  <a:moveTo>
                    <a:pt x="899189" y="1990"/>
                  </a:moveTo>
                  <a:lnTo>
                    <a:pt x="893579" y="2352"/>
                  </a:lnTo>
                  <a:lnTo>
                    <a:pt x="893579" y="23707"/>
                  </a:lnTo>
                  <a:lnTo>
                    <a:pt x="840191" y="23707"/>
                  </a:lnTo>
                  <a:lnTo>
                    <a:pt x="840191" y="29318"/>
                  </a:lnTo>
                  <a:lnTo>
                    <a:pt x="893579" y="29318"/>
                  </a:lnTo>
                  <a:lnTo>
                    <a:pt x="893579" y="46691"/>
                  </a:lnTo>
                  <a:lnTo>
                    <a:pt x="851954" y="46691"/>
                  </a:lnTo>
                  <a:lnTo>
                    <a:pt x="851954" y="109308"/>
                  </a:lnTo>
                  <a:lnTo>
                    <a:pt x="857926" y="109308"/>
                  </a:lnTo>
                  <a:lnTo>
                    <a:pt x="857926" y="97183"/>
                  </a:lnTo>
                  <a:lnTo>
                    <a:pt x="893579" y="97183"/>
                  </a:lnTo>
                  <a:lnTo>
                    <a:pt x="893579" y="107861"/>
                  </a:lnTo>
                  <a:lnTo>
                    <a:pt x="899189" y="107861"/>
                  </a:lnTo>
                  <a:lnTo>
                    <a:pt x="899189" y="97183"/>
                  </a:lnTo>
                  <a:lnTo>
                    <a:pt x="935203" y="97183"/>
                  </a:lnTo>
                  <a:lnTo>
                    <a:pt x="935203" y="109308"/>
                  </a:lnTo>
                  <a:lnTo>
                    <a:pt x="940994" y="109308"/>
                  </a:lnTo>
                  <a:lnTo>
                    <a:pt x="940994" y="46691"/>
                  </a:lnTo>
                  <a:lnTo>
                    <a:pt x="899189" y="46691"/>
                  </a:lnTo>
                  <a:lnTo>
                    <a:pt x="899189" y="29318"/>
                  </a:lnTo>
                  <a:lnTo>
                    <a:pt x="946966" y="29318"/>
                  </a:lnTo>
                  <a:lnTo>
                    <a:pt x="946966" y="23707"/>
                  </a:lnTo>
                  <a:lnTo>
                    <a:pt x="899189" y="23707"/>
                  </a:lnTo>
                  <a:close/>
                  <a:moveTo>
                    <a:pt x="1319594" y="1990"/>
                  </a:moveTo>
                  <a:lnTo>
                    <a:pt x="1314526" y="5067"/>
                  </a:lnTo>
                  <a:cubicBezTo>
                    <a:pt x="1316819" y="9290"/>
                    <a:pt x="1319413" y="13693"/>
                    <a:pt x="1322308" y="18278"/>
                  </a:cubicBezTo>
                  <a:cubicBezTo>
                    <a:pt x="1325204" y="22863"/>
                    <a:pt x="1328341" y="27417"/>
                    <a:pt x="1331719" y="31942"/>
                  </a:cubicBezTo>
                  <a:cubicBezTo>
                    <a:pt x="1335097" y="36466"/>
                    <a:pt x="1338566" y="40900"/>
                    <a:pt x="1342125" y="45243"/>
                  </a:cubicBezTo>
                  <a:cubicBezTo>
                    <a:pt x="1345684" y="49587"/>
                    <a:pt x="1349274" y="53628"/>
                    <a:pt x="1352893" y="57369"/>
                  </a:cubicBezTo>
                  <a:lnTo>
                    <a:pt x="1356694" y="52663"/>
                  </a:lnTo>
                  <a:cubicBezTo>
                    <a:pt x="1353315" y="49044"/>
                    <a:pt x="1349877" y="45153"/>
                    <a:pt x="1346378" y="40990"/>
                  </a:cubicBezTo>
                  <a:cubicBezTo>
                    <a:pt x="1342879" y="36828"/>
                    <a:pt x="1339501" y="32515"/>
                    <a:pt x="1336243" y="28051"/>
                  </a:cubicBezTo>
                  <a:cubicBezTo>
                    <a:pt x="1332986" y="23587"/>
                    <a:pt x="1329939" y="19153"/>
                    <a:pt x="1327104" y="14749"/>
                  </a:cubicBezTo>
                  <a:cubicBezTo>
                    <a:pt x="1324269" y="10345"/>
                    <a:pt x="1321765" y="6092"/>
                    <a:pt x="1319594" y="1990"/>
                  </a:cubicBezTo>
                  <a:close/>
                  <a:moveTo>
                    <a:pt x="319021" y="1628"/>
                  </a:moveTo>
                  <a:lnTo>
                    <a:pt x="312868" y="1990"/>
                  </a:lnTo>
                  <a:lnTo>
                    <a:pt x="312868" y="33299"/>
                  </a:lnTo>
                  <a:lnTo>
                    <a:pt x="241745" y="33299"/>
                  </a:lnTo>
                  <a:lnTo>
                    <a:pt x="241745" y="39633"/>
                  </a:lnTo>
                  <a:lnTo>
                    <a:pt x="312868" y="39633"/>
                  </a:lnTo>
                  <a:lnTo>
                    <a:pt x="312868" y="46510"/>
                  </a:lnTo>
                  <a:cubicBezTo>
                    <a:pt x="307197" y="63280"/>
                    <a:pt x="299898" y="77939"/>
                    <a:pt x="290970" y="90487"/>
                  </a:cubicBezTo>
                  <a:cubicBezTo>
                    <a:pt x="287833" y="87833"/>
                    <a:pt x="284605" y="84937"/>
                    <a:pt x="281288" y="81800"/>
                  </a:cubicBezTo>
                  <a:cubicBezTo>
                    <a:pt x="277970" y="78663"/>
                    <a:pt x="274712" y="75406"/>
                    <a:pt x="271515" y="72028"/>
                  </a:cubicBezTo>
                  <a:cubicBezTo>
                    <a:pt x="268318" y="68649"/>
                    <a:pt x="265271" y="65301"/>
                    <a:pt x="262376" y="61984"/>
                  </a:cubicBezTo>
                  <a:cubicBezTo>
                    <a:pt x="259480" y="58666"/>
                    <a:pt x="256886" y="55438"/>
                    <a:pt x="254594" y="52301"/>
                  </a:cubicBezTo>
                  <a:lnTo>
                    <a:pt x="249889" y="56645"/>
                  </a:lnTo>
                  <a:cubicBezTo>
                    <a:pt x="252301" y="59661"/>
                    <a:pt x="255016" y="62888"/>
                    <a:pt x="258032" y="66327"/>
                  </a:cubicBezTo>
                  <a:cubicBezTo>
                    <a:pt x="261049" y="69765"/>
                    <a:pt x="264216" y="73204"/>
                    <a:pt x="267534" y="76642"/>
                  </a:cubicBezTo>
                  <a:cubicBezTo>
                    <a:pt x="270851" y="80081"/>
                    <a:pt x="274230" y="83399"/>
                    <a:pt x="277668" y="86596"/>
                  </a:cubicBezTo>
                  <a:cubicBezTo>
                    <a:pt x="281107" y="89793"/>
                    <a:pt x="284334" y="92719"/>
                    <a:pt x="287350" y="95373"/>
                  </a:cubicBezTo>
                  <a:cubicBezTo>
                    <a:pt x="280353" y="104422"/>
                    <a:pt x="272450" y="112536"/>
                    <a:pt x="263643" y="119715"/>
                  </a:cubicBezTo>
                  <a:cubicBezTo>
                    <a:pt x="254835" y="126893"/>
                    <a:pt x="244881" y="133499"/>
                    <a:pt x="233782" y="139531"/>
                  </a:cubicBezTo>
                  <a:lnTo>
                    <a:pt x="237582" y="145684"/>
                  </a:lnTo>
                  <a:cubicBezTo>
                    <a:pt x="246510" y="140617"/>
                    <a:pt x="254715" y="135188"/>
                    <a:pt x="262195" y="129397"/>
                  </a:cubicBezTo>
                  <a:cubicBezTo>
                    <a:pt x="269675" y="123605"/>
                    <a:pt x="276492" y="117332"/>
                    <a:pt x="282645" y="110575"/>
                  </a:cubicBezTo>
                  <a:cubicBezTo>
                    <a:pt x="288798" y="103819"/>
                    <a:pt x="294378" y="96459"/>
                    <a:pt x="299385" y="88496"/>
                  </a:cubicBezTo>
                  <a:cubicBezTo>
                    <a:pt x="304392" y="80533"/>
                    <a:pt x="308886" y="71847"/>
                    <a:pt x="312868" y="62436"/>
                  </a:cubicBezTo>
                  <a:lnTo>
                    <a:pt x="312868" y="142970"/>
                  </a:lnTo>
                  <a:cubicBezTo>
                    <a:pt x="312868" y="146227"/>
                    <a:pt x="313230" y="148912"/>
                    <a:pt x="313954" y="151023"/>
                  </a:cubicBezTo>
                  <a:cubicBezTo>
                    <a:pt x="314677" y="153135"/>
                    <a:pt x="315854" y="154824"/>
                    <a:pt x="317483" y="156090"/>
                  </a:cubicBezTo>
                  <a:cubicBezTo>
                    <a:pt x="319111" y="157357"/>
                    <a:pt x="321253" y="158323"/>
                    <a:pt x="323907" y="158986"/>
                  </a:cubicBezTo>
                  <a:cubicBezTo>
                    <a:pt x="326561" y="159650"/>
                    <a:pt x="329879" y="160102"/>
                    <a:pt x="333861" y="160343"/>
                  </a:cubicBezTo>
                  <a:lnTo>
                    <a:pt x="346348" y="161248"/>
                  </a:lnTo>
                  <a:lnTo>
                    <a:pt x="348158" y="155095"/>
                  </a:lnTo>
                  <a:lnTo>
                    <a:pt x="334766" y="154009"/>
                  </a:lnTo>
                  <a:cubicBezTo>
                    <a:pt x="331508" y="153768"/>
                    <a:pt x="328884" y="153406"/>
                    <a:pt x="326893" y="152923"/>
                  </a:cubicBezTo>
                  <a:cubicBezTo>
                    <a:pt x="324903" y="152441"/>
                    <a:pt x="323304" y="151747"/>
                    <a:pt x="322098" y="150842"/>
                  </a:cubicBezTo>
                  <a:cubicBezTo>
                    <a:pt x="320891" y="149937"/>
                    <a:pt x="320077" y="148761"/>
                    <a:pt x="319654" y="147313"/>
                  </a:cubicBezTo>
                  <a:cubicBezTo>
                    <a:pt x="319232" y="145865"/>
                    <a:pt x="319021" y="143935"/>
                    <a:pt x="319021" y="141522"/>
                  </a:cubicBezTo>
                  <a:lnTo>
                    <a:pt x="319021" y="94469"/>
                  </a:lnTo>
                  <a:cubicBezTo>
                    <a:pt x="324088" y="98329"/>
                    <a:pt x="329759" y="102431"/>
                    <a:pt x="336033" y="106775"/>
                  </a:cubicBezTo>
                  <a:cubicBezTo>
                    <a:pt x="342306" y="111118"/>
                    <a:pt x="348671" y="115462"/>
                    <a:pt x="355125" y="119805"/>
                  </a:cubicBezTo>
                  <a:cubicBezTo>
                    <a:pt x="361580" y="124148"/>
                    <a:pt x="367914" y="128251"/>
                    <a:pt x="374128" y="132111"/>
                  </a:cubicBezTo>
                  <a:cubicBezTo>
                    <a:pt x="380341" y="135972"/>
                    <a:pt x="385982" y="139350"/>
                    <a:pt x="391049" y="142246"/>
                  </a:cubicBezTo>
                  <a:lnTo>
                    <a:pt x="394307" y="136274"/>
                  </a:lnTo>
                  <a:cubicBezTo>
                    <a:pt x="388998" y="133258"/>
                    <a:pt x="383026" y="129698"/>
                    <a:pt x="376390" y="125596"/>
                  </a:cubicBezTo>
                  <a:cubicBezTo>
                    <a:pt x="369754" y="121494"/>
                    <a:pt x="363028" y="117181"/>
                    <a:pt x="356211" y="112657"/>
                  </a:cubicBezTo>
                  <a:cubicBezTo>
                    <a:pt x="349395" y="108132"/>
                    <a:pt x="342759" y="103638"/>
                    <a:pt x="336304" y="99174"/>
                  </a:cubicBezTo>
                  <a:cubicBezTo>
                    <a:pt x="329849" y="94710"/>
                    <a:pt x="324088" y="90547"/>
                    <a:pt x="319021" y="86687"/>
                  </a:cubicBezTo>
                  <a:lnTo>
                    <a:pt x="319021" y="39633"/>
                  </a:lnTo>
                  <a:lnTo>
                    <a:pt x="389058" y="39633"/>
                  </a:lnTo>
                  <a:lnTo>
                    <a:pt x="389058" y="33299"/>
                  </a:lnTo>
                  <a:lnTo>
                    <a:pt x="319021" y="33299"/>
                  </a:lnTo>
                  <a:close/>
                  <a:moveTo>
                    <a:pt x="1262406" y="1447"/>
                  </a:moveTo>
                  <a:lnTo>
                    <a:pt x="1256252" y="1809"/>
                  </a:lnTo>
                  <a:lnTo>
                    <a:pt x="1256252" y="20269"/>
                  </a:lnTo>
                  <a:lnTo>
                    <a:pt x="1203951" y="20269"/>
                  </a:lnTo>
                  <a:lnTo>
                    <a:pt x="1203951" y="25698"/>
                  </a:lnTo>
                  <a:lnTo>
                    <a:pt x="1256252" y="25698"/>
                  </a:lnTo>
                  <a:lnTo>
                    <a:pt x="1256252" y="44157"/>
                  </a:lnTo>
                  <a:lnTo>
                    <a:pt x="1211913" y="44157"/>
                  </a:lnTo>
                  <a:lnTo>
                    <a:pt x="1211913" y="82162"/>
                  </a:lnTo>
                  <a:lnTo>
                    <a:pt x="1306563" y="82162"/>
                  </a:lnTo>
                  <a:lnTo>
                    <a:pt x="1306563" y="44157"/>
                  </a:lnTo>
                  <a:lnTo>
                    <a:pt x="1262406" y="44157"/>
                  </a:lnTo>
                  <a:lnTo>
                    <a:pt x="1262406" y="25698"/>
                  </a:lnTo>
                  <a:lnTo>
                    <a:pt x="1311088" y="25698"/>
                  </a:lnTo>
                  <a:lnTo>
                    <a:pt x="1311088" y="20269"/>
                  </a:lnTo>
                  <a:lnTo>
                    <a:pt x="1262406" y="20269"/>
                  </a:lnTo>
                  <a:close/>
                  <a:moveTo>
                    <a:pt x="686400" y="0"/>
                  </a:moveTo>
                  <a:cubicBezTo>
                    <a:pt x="685073" y="2292"/>
                    <a:pt x="683655" y="4795"/>
                    <a:pt x="682147" y="7510"/>
                  </a:cubicBezTo>
                  <a:cubicBezTo>
                    <a:pt x="680639" y="10225"/>
                    <a:pt x="679101" y="13000"/>
                    <a:pt x="677532" y="15835"/>
                  </a:cubicBezTo>
                  <a:cubicBezTo>
                    <a:pt x="675964" y="18670"/>
                    <a:pt x="674486" y="21415"/>
                    <a:pt x="673099" y="24069"/>
                  </a:cubicBezTo>
                  <a:cubicBezTo>
                    <a:pt x="671711" y="26724"/>
                    <a:pt x="670474" y="29137"/>
                    <a:pt x="669389" y="31308"/>
                  </a:cubicBezTo>
                  <a:lnTo>
                    <a:pt x="674999" y="34204"/>
                  </a:lnTo>
                  <a:cubicBezTo>
                    <a:pt x="675964" y="32153"/>
                    <a:pt x="677110" y="29800"/>
                    <a:pt x="678437" y="27146"/>
                  </a:cubicBezTo>
                  <a:cubicBezTo>
                    <a:pt x="679764" y="24492"/>
                    <a:pt x="681152" y="21777"/>
                    <a:pt x="682600" y="19002"/>
                  </a:cubicBezTo>
                  <a:cubicBezTo>
                    <a:pt x="684047" y="16227"/>
                    <a:pt x="685556" y="13422"/>
                    <a:pt x="687124" y="10587"/>
                  </a:cubicBezTo>
                  <a:cubicBezTo>
                    <a:pt x="688693" y="7751"/>
                    <a:pt x="690261" y="5127"/>
                    <a:pt x="691829" y="2714"/>
                  </a:cubicBezTo>
                  <a:close/>
                </a:path>
              </a:pathLst>
            </a:custGeom>
            <a:solidFill>
              <a:schemeClr val="tx1"/>
            </a:solidFill>
            <a:ln w="1270"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 dirty="0">
                <a:ln w="1270"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 panose="020B0502040204020203" pitchFamily="34" charset="-122"/>
                <a:ea typeface="微软雅黑 Light" panose="020B0502040204020203" pitchFamily="34" charset="-122"/>
                <a:cs typeface="阿里巴巴普惠体 L" panose="00020600040101010101" pitchFamily="18" charset="-122"/>
              </a:endParaRPr>
            </a:p>
          </p:txBody>
        </p:sp>
        <p:grpSp>
          <p:nvGrpSpPr>
            <p:cNvPr id="12" name="组合 11">
              <a:extLst>
                <a:ext uri="{FF2B5EF4-FFF2-40B4-BE49-F238E27FC236}">
                  <a16:creationId xmlns:a16="http://schemas.microsoft.com/office/drawing/2014/main" id="{9344959D-0C72-4CD6-AE91-BF3C5FBDCCB5}"/>
                </a:ext>
              </a:extLst>
            </p:cNvPr>
            <p:cNvGrpSpPr/>
            <p:nvPr/>
          </p:nvGrpSpPr>
          <p:grpSpPr>
            <a:xfrm>
              <a:off x="9616368" y="6355080"/>
              <a:ext cx="441395" cy="180180"/>
              <a:chOff x="4147821" y="2641600"/>
              <a:chExt cx="3896358" cy="1590515"/>
            </a:xfrm>
          </p:grpSpPr>
          <p:sp>
            <p:nvSpPr>
              <p:cNvPr id="17" name="Rectangle 5">
                <a:extLst>
                  <a:ext uri="{FF2B5EF4-FFF2-40B4-BE49-F238E27FC236}">
                    <a16:creationId xmlns:a16="http://schemas.microsoft.com/office/drawing/2014/main" id="{6407D866-C670-4C0E-9FD8-F99362088E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9" name="Rectangle 6">
                <a:extLst>
                  <a:ext uri="{FF2B5EF4-FFF2-40B4-BE49-F238E27FC236}">
                    <a16:creationId xmlns:a16="http://schemas.microsoft.com/office/drawing/2014/main" id="{B160FA3E-F65E-4240-860C-2473C5EA04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675" y="2911475"/>
                <a:ext cx="150813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20" name="Rectangle 7">
                <a:extLst>
                  <a:ext uri="{FF2B5EF4-FFF2-40B4-BE49-F238E27FC236}">
                    <a16:creationId xmlns:a16="http://schemas.microsoft.com/office/drawing/2014/main" id="{2EBB8B18-0E6B-4D5D-B2B5-54713EDF8D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21" name="Rectangle 8">
                <a:extLst>
                  <a:ext uri="{FF2B5EF4-FFF2-40B4-BE49-F238E27FC236}">
                    <a16:creationId xmlns:a16="http://schemas.microsoft.com/office/drawing/2014/main" id="{25E37F66-CC27-4B03-B130-ACB55944BC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7875" y="2911475"/>
                <a:ext cx="149225" cy="1289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22" name="Rectangle 9">
                <a:extLst>
                  <a:ext uri="{FF2B5EF4-FFF2-40B4-BE49-F238E27FC236}">
                    <a16:creationId xmlns:a16="http://schemas.microsoft.com/office/drawing/2014/main" id="{95D1CD77-6A8F-4782-BB3E-65CBB6C706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23" name="Rectangle 10">
                <a:extLst>
                  <a:ext uri="{FF2B5EF4-FFF2-40B4-BE49-F238E27FC236}">
                    <a16:creationId xmlns:a16="http://schemas.microsoft.com/office/drawing/2014/main" id="{3D180C08-CEBC-4C44-AA46-296DD96723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288" y="2641600"/>
                <a:ext cx="150813" cy="1558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24" name="Rectangle 11">
                <a:extLst>
                  <a:ext uri="{FF2B5EF4-FFF2-40B4-BE49-F238E27FC236}">
                    <a16:creationId xmlns:a16="http://schemas.microsoft.com/office/drawing/2014/main" id="{321206C8-23AB-4EC2-90F3-9FB9498E59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86425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25" name="Rectangle 12">
                <a:extLst>
                  <a:ext uri="{FF2B5EF4-FFF2-40B4-BE49-F238E27FC236}">
                    <a16:creationId xmlns:a16="http://schemas.microsoft.com/office/drawing/2014/main" id="{B328E08C-9676-491F-B6CD-3EC8F7EBB7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11850" y="2776538"/>
                <a:ext cx="13493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26" name="Rectangle 13">
                <a:extLst>
                  <a:ext uri="{FF2B5EF4-FFF2-40B4-BE49-F238E27FC236}">
                    <a16:creationId xmlns:a16="http://schemas.microsoft.com/office/drawing/2014/main" id="{2585515D-6B22-4E08-84F8-4B7829A7EB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3256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27" name="Rectangle 14">
                <a:extLst>
                  <a:ext uri="{FF2B5EF4-FFF2-40B4-BE49-F238E27FC236}">
                    <a16:creationId xmlns:a16="http://schemas.microsoft.com/office/drawing/2014/main" id="{4FDCF4F1-86EC-4BB8-9718-1B6532EC52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9606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28" name="Rectangle 15">
                <a:extLst>
                  <a:ext uri="{FF2B5EF4-FFF2-40B4-BE49-F238E27FC236}">
                    <a16:creationId xmlns:a16="http://schemas.microsoft.com/office/drawing/2014/main" id="{732D6A51-E804-44FA-BD8B-DD6EF923FD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61050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29" name="Rectangle 16">
                <a:extLst>
                  <a:ext uri="{FF2B5EF4-FFF2-40B4-BE49-F238E27FC236}">
                    <a16:creationId xmlns:a16="http://schemas.microsoft.com/office/drawing/2014/main" id="{B0AFC12E-58FB-4601-91BC-94F72DDA2C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78538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30" name="Rectangle 17">
                <a:extLst>
                  <a:ext uri="{FF2B5EF4-FFF2-40B4-BE49-F238E27FC236}">
                    <a16:creationId xmlns:a16="http://schemas.microsoft.com/office/drawing/2014/main" id="{BA8B033A-D1E5-4CE4-80FD-46002A0954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96025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31" name="Rectangle 18">
                <a:extLst>
                  <a:ext uri="{FF2B5EF4-FFF2-40B4-BE49-F238E27FC236}">
                    <a16:creationId xmlns:a16="http://schemas.microsoft.com/office/drawing/2014/main" id="{7454D385-33F0-4BDF-94A8-CC90FABDD8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24513" y="2776538"/>
                <a:ext cx="14288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32" name="Rectangle 19">
                <a:extLst>
                  <a:ext uri="{FF2B5EF4-FFF2-40B4-BE49-F238E27FC236}">
                    <a16:creationId xmlns:a16="http://schemas.microsoft.com/office/drawing/2014/main" id="{1A741170-26B1-4A15-870E-F1EC1881F2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1013" y="2776538"/>
                <a:ext cx="12700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33" name="Rectangle 20">
                <a:extLst>
                  <a:ext uri="{FF2B5EF4-FFF2-40B4-BE49-F238E27FC236}">
                    <a16:creationId xmlns:a16="http://schemas.microsoft.com/office/drawing/2014/main" id="{50548551-1CDE-4977-BB26-0B7DED1D3C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62563" y="3076575"/>
                <a:ext cx="15875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34" name="Rectangle 21">
                <a:extLst>
                  <a:ext uri="{FF2B5EF4-FFF2-40B4-BE49-F238E27FC236}">
                    <a16:creationId xmlns:a16="http://schemas.microsoft.com/office/drawing/2014/main" id="{4668CC10-6BDA-46F2-8AAA-4B38FBD437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91125" y="3081338"/>
                <a:ext cx="12700" cy="4064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35" name="Rectangle 22">
                <a:extLst>
                  <a:ext uri="{FF2B5EF4-FFF2-40B4-BE49-F238E27FC236}">
                    <a16:creationId xmlns:a16="http://schemas.microsoft.com/office/drawing/2014/main" id="{831468D3-E818-48D8-BB82-0CA94ACA3A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2225" y="3070225"/>
                <a:ext cx="12700" cy="4238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36" name="Rectangle 23">
                <a:extLst>
                  <a:ext uri="{FF2B5EF4-FFF2-40B4-BE49-F238E27FC236}">
                    <a16:creationId xmlns:a16="http://schemas.microsoft.com/office/drawing/2014/main" id="{6016A055-98E2-4752-BD46-9F049A41AC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43738" y="3113088"/>
                <a:ext cx="14288" cy="3730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37" name="Rectangle 24">
                <a:extLst>
                  <a:ext uri="{FF2B5EF4-FFF2-40B4-BE49-F238E27FC236}">
                    <a16:creationId xmlns:a16="http://schemas.microsoft.com/office/drawing/2014/main" id="{BAD6BF51-BF21-4CB6-8FEC-5287395CC4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69125" y="3068638"/>
                <a:ext cx="12700" cy="42227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38" name="Rectangle 25">
                <a:extLst>
                  <a:ext uri="{FF2B5EF4-FFF2-40B4-BE49-F238E27FC236}">
                    <a16:creationId xmlns:a16="http://schemas.microsoft.com/office/drawing/2014/main" id="{B30C9E47-0B84-4AA9-8C56-B0681F06DB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80225" y="3070225"/>
                <a:ext cx="1587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39" name="Rectangle 26">
                <a:extLst>
                  <a:ext uri="{FF2B5EF4-FFF2-40B4-BE49-F238E27FC236}">
                    <a16:creationId xmlns:a16="http://schemas.microsoft.com/office/drawing/2014/main" id="{CC28F536-1A87-4019-B9F4-80D1DD130B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99100" y="2971800"/>
                <a:ext cx="1162050" cy="206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40" name="Rectangle 27">
                <a:extLst>
                  <a:ext uri="{FF2B5EF4-FFF2-40B4-BE49-F238E27FC236}">
                    <a16:creationId xmlns:a16="http://schemas.microsoft.com/office/drawing/2014/main" id="{2C93F160-A206-4516-83B5-053AD11003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2438" y="3259138"/>
                <a:ext cx="334963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41" name="Rectangle 28">
                <a:extLst>
                  <a:ext uri="{FF2B5EF4-FFF2-40B4-BE49-F238E27FC236}">
                    <a16:creationId xmlns:a16="http://schemas.microsoft.com/office/drawing/2014/main" id="{A632CABC-8DE2-4C64-BD0E-08546B109F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9200" y="3259138"/>
                <a:ext cx="338138" cy="190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42" name="Rectangle 29">
                <a:extLst>
                  <a:ext uri="{FF2B5EF4-FFF2-40B4-BE49-F238E27FC236}">
                    <a16:creationId xmlns:a16="http://schemas.microsoft.com/office/drawing/2014/main" id="{50B8A9C8-1C4F-4827-8A96-463A157451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4575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43" name="Rectangle 30">
                <a:extLst>
                  <a:ext uri="{FF2B5EF4-FFF2-40B4-BE49-F238E27FC236}">
                    <a16:creationId xmlns:a16="http://schemas.microsoft.com/office/drawing/2014/main" id="{358640AA-708F-4DF4-BCB1-6BDFB18211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43650" y="2776538"/>
                <a:ext cx="136525" cy="4270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44" name="Rectangle 31">
                <a:extLst>
                  <a:ext uri="{FF2B5EF4-FFF2-40B4-BE49-F238E27FC236}">
                    <a16:creationId xmlns:a16="http://schemas.microsoft.com/office/drawing/2014/main" id="{4D21A08D-5412-4C89-A870-3DD1E5D29B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275" y="3344863"/>
                <a:ext cx="2679700" cy="15398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45" name="Rectangle 32">
                <a:extLst>
                  <a:ext uri="{FF2B5EF4-FFF2-40B4-BE49-F238E27FC236}">
                    <a16:creationId xmlns:a16="http://schemas.microsoft.com/office/drawing/2014/main" id="{A045FC8E-036B-4A35-A5C2-02CC9DA6D3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8550" y="3065463"/>
                <a:ext cx="2328863" cy="13811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46" name="Rectangle 33">
                <a:extLst>
                  <a:ext uri="{FF2B5EF4-FFF2-40B4-BE49-F238E27FC236}">
                    <a16:creationId xmlns:a16="http://schemas.microsoft.com/office/drawing/2014/main" id="{1CFA33BC-F80C-4A8D-A7BE-A08717A45D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56225" y="2776538"/>
                <a:ext cx="1457325" cy="12223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pic>
            <p:nvPicPr>
              <p:cNvPr id="47" name="Picture 35">
                <a:extLst>
                  <a:ext uri="{FF2B5EF4-FFF2-40B4-BE49-F238E27FC236}">
                    <a16:creationId xmlns:a16="http://schemas.microsoft.com/office/drawing/2014/main" id="{BD54DEC9-6EC7-4150-85EC-FC93BF477FB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81563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8" name="Picture 36">
                <a:extLst>
                  <a:ext uri="{FF2B5EF4-FFF2-40B4-BE49-F238E27FC236}">
                    <a16:creationId xmlns:a16="http://schemas.microsoft.com/office/drawing/2014/main" id="{CF319DC2-6419-497A-AECA-AD502E94967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16763" y="4124325"/>
                <a:ext cx="168275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9" name="Picture 37">
                <a:extLst>
                  <a:ext uri="{FF2B5EF4-FFF2-40B4-BE49-F238E27FC236}">
                    <a16:creationId xmlns:a16="http://schemas.microsoft.com/office/drawing/2014/main" id="{42A23E22-3649-4F30-9470-80A007F1E32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40350" y="4124325"/>
                <a:ext cx="163513" cy="85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0" name="Rectangle 38">
                <a:extLst>
                  <a:ext uri="{FF2B5EF4-FFF2-40B4-BE49-F238E27FC236}">
                    <a16:creationId xmlns:a16="http://schemas.microsoft.com/office/drawing/2014/main" id="{B908FA7C-DCE9-4627-96D1-E48E69469F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61150" y="2641600"/>
                <a:ext cx="152400" cy="15589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51" name="Rectangle 5">
                <a:extLst>
                  <a:ext uri="{FF2B5EF4-FFF2-40B4-BE49-F238E27FC236}">
                    <a16:creationId xmlns:a16="http://schemas.microsoft.com/office/drawing/2014/main" id="{44D564EE-4203-4331-90FE-E005677BD5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6020593" y="2208530"/>
                <a:ext cx="150813" cy="3896358"/>
              </a:xfrm>
              <a:prstGeom prst="rect">
                <a:avLst/>
              </a:prstGeom>
              <a:gradFill>
                <a:gsLst>
                  <a:gs pos="1000">
                    <a:schemeClr val="tx1">
                      <a:alpha val="0"/>
                    </a:schemeClr>
                  </a:gs>
                  <a:gs pos="50000">
                    <a:srgbClr val="000000"/>
                  </a:gs>
                  <a:gs pos="80000">
                    <a:srgbClr val="000000"/>
                  </a:gs>
                  <a:gs pos="20000">
                    <a:srgbClr val="000000"/>
                  </a:gs>
                  <a:gs pos="100000">
                    <a:schemeClr val="tx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</p:grpSp>
      <p:sp>
        <p:nvSpPr>
          <p:cNvPr id="2" name="矩形 1">
            <a:extLst>
              <a:ext uri="{FF2B5EF4-FFF2-40B4-BE49-F238E27FC236}">
                <a16:creationId xmlns:a16="http://schemas.microsoft.com/office/drawing/2014/main" id="{79EF9464-271E-4144-9C97-8ADE3BF04BC5}"/>
              </a:ext>
            </a:extLst>
          </p:cNvPr>
          <p:cNvSpPr/>
          <p:nvPr/>
        </p:nvSpPr>
        <p:spPr>
          <a:xfrm>
            <a:off x="4612496" y="3058613"/>
            <a:ext cx="295465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54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谢谢观看</a:t>
            </a:r>
          </a:p>
        </p:txBody>
      </p:sp>
    </p:spTree>
    <p:extLst>
      <p:ext uri="{BB962C8B-B14F-4D97-AF65-F5344CB8AC3E}">
        <p14:creationId xmlns:p14="http://schemas.microsoft.com/office/powerpoint/2010/main" val="3187244672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081</TotalTime>
  <Words>452</Words>
  <Application>Microsoft Office PowerPoint</Application>
  <PresentationFormat>宽屏</PresentationFormat>
  <Paragraphs>70</Paragraphs>
  <Slides>6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</vt:i4>
      </vt:variant>
    </vt:vector>
  </HeadingPairs>
  <TitlesOfParts>
    <vt:vector size="16" baseType="lpstr">
      <vt:lpstr>Wingdings2</vt:lpstr>
      <vt:lpstr>等线</vt:lpstr>
      <vt:lpstr>等线 Light</vt:lpstr>
      <vt:lpstr>黑体</vt:lpstr>
      <vt:lpstr>微软雅黑</vt:lpstr>
      <vt:lpstr>微软雅黑 Light</vt:lpstr>
      <vt:lpstr>Arial</vt:lpstr>
      <vt:lpstr>Cambria Math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组会汇报01</dc:title>
  <dc:creator>J We</dc:creator>
  <cp:lastModifiedBy>We J</cp:lastModifiedBy>
  <cp:revision>457</cp:revision>
  <cp:lastPrinted>2022-06-30T01:39:02Z</cp:lastPrinted>
  <dcterms:created xsi:type="dcterms:W3CDTF">2021-10-03T10:12:28Z</dcterms:created>
  <dcterms:modified xsi:type="dcterms:W3CDTF">2023-06-24T10:58:23Z</dcterms:modified>
</cp:coreProperties>
</file>